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5"/>
  </p:notesMasterIdLst>
  <p:sldIdLst>
    <p:sldId id="256" r:id="rId2"/>
    <p:sldId id="257" r:id="rId3"/>
    <p:sldId id="258" r:id="rId4"/>
    <p:sldId id="259" r:id="rId5"/>
    <p:sldId id="260" r:id="rId6"/>
    <p:sldId id="265" r:id="rId7"/>
    <p:sldId id="266" r:id="rId8"/>
    <p:sldId id="261" r:id="rId9"/>
    <p:sldId id="262" r:id="rId10"/>
    <p:sldId id="263" r:id="rId11"/>
    <p:sldId id="264" r:id="rId12"/>
    <p:sldId id="267" r:id="rId13"/>
    <p:sldId id="268" r:id="rId14"/>
  </p:sldIdLst>
  <p:sldSz cx="12192000" cy="6858000"/>
  <p:notesSz cx="6797675" cy="9926638"/>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815" autoAdjust="0"/>
    <p:restoredTop sz="94431" autoAdjust="0"/>
  </p:normalViewPr>
  <p:slideViewPr>
    <p:cSldViewPr snapToGrid="0">
      <p:cViewPr varScale="1">
        <p:scale>
          <a:sx n="75" d="100"/>
          <a:sy n="75" d="100"/>
        </p:scale>
        <p:origin x="60" y="7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45659" cy="498056"/>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50443" y="0"/>
            <a:ext cx="2945659" cy="498056"/>
          </a:xfrm>
          <a:prstGeom prst="rect">
            <a:avLst/>
          </a:prstGeom>
        </p:spPr>
        <p:txBody>
          <a:bodyPr vert="horz" lIns="91440" tIns="45720" rIns="91440" bIns="45720" rtlCol="0"/>
          <a:lstStyle>
            <a:lvl1pPr algn="r">
              <a:defRPr sz="1200"/>
            </a:lvl1pPr>
          </a:lstStyle>
          <a:p>
            <a:fld id="{BD7FFE7F-8A88-41FA-8A10-5DAC4D30CC86}" type="datetimeFigureOut">
              <a:rPr lang="cs-CZ" smtClean="0"/>
              <a:t>22.08.2024</a:t>
            </a:fld>
            <a:endParaRPr lang="cs-CZ"/>
          </a:p>
        </p:txBody>
      </p:sp>
      <p:sp>
        <p:nvSpPr>
          <p:cNvPr id="4" name="Zástupný symbol pro obrázek snímku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79768" y="4777194"/>
            <a:ext cx="5438140" cy="3908614"/>
          </a:xfrm>
          <a:prstGeom prst="rect">
            <a:avLst/>
          </a:prstGeom>
        </p:spPr>
        <p:txBody>
          <a:bodyPr vert="horz" lIns="91440" tIns="45720" rIns="91440" bIns="45720" rtlCol="0"/>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9428584"/>
            <a:ext cx="2945659" cy="498055"/>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50443" y="9428584"/>
            <a:ext cx="2945659" cy="498055"/>
          </a:xfrm>
          <a:prstGeom prst="rect">
            <a:avLst/>
          </a:prstGeom>
        </p:spPr>
        <p:txBody>
          <a:bodyPr vert="horz" lIns="91440" tIns="45720" rIns="91440" bIns="45720" rtlCol="0" anchor="b"/>
          <a:lstStyle>
            <a:lvl1pPr algn="r">
              <a:defRPr sz="1200"/>
            </a:lvl1pPr>
          </a:lstStyle>
          <a:p>
            <a:fld id="{F4ABED03-0F5E-4BB4-A1DD-3E8083BA1EF9}" type="slidenum">
              <a:rPr lang="cs-CZ" smtClean="0"/>
              <a:t>‹#›</a:t>
            </a:fld>
            <a:endParaRPr lang="cs-CZ"/>
          </a:p>
        </p:txBody>
      </p:sp>
    </p:spTree>
    <p:extLst>
      <p:ext uri="{BB962C8B-B14F-4D97-AF65-F5344CB8AC3E}">
        <p14:creationId xmlns:p14="http://schemas.microsoft.com/office/powerpoint/2010/main" val="40395158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Použití geodetických hodin k porovnání intervalů CD a AB.</a:t>
            </a:r>
          </a:p>
          <a:p>
            <a:r>
              <a:rPr lang="cs-CZ" dirty="0"/>
              <a:t>Jedna částice v těchto hodinách se pohybuje rovnoběžně se světočarou jiné částice v malé vzdálenosti od ní. Šikmé čáry představují světelné paprsky. </a:t>
            </a:r>
          </a:p>
          <a:p>
            <a:endParaRPr lang="cs-CZ" dirty="0"/>
          </a:p>
          <a:p>
            <a:r>
              <a:rPr lang="cs-CZ" dirty="0"/>
              <a:t>Jednou z jeho významných knih, kde diskutuje tyto otázky, je </a:t>
            </a:r>
            <a:r>
              <a:rPr lang="cs-CZ" b="1" dirty="0"/>
              <a:t>"</a:t>
            </a:r>
            <a:r>
              <a:rPr lang="cs-CZ" b="1" dirty="0" err="1"/>
              <a:t>Gravitation</a:t>
            </a:r>
            <a:r>
              <a:rPr lang="cs-CZ" b="1" dirty="0"/>
              <a:t>"</a:t>
            </a:r>
            <a:r>
              <a:rPr lang="cs-CZ" dirty="0"/>
              <a:t>, kterou napsal společně s Charlesem </a:t>
            </a:r>
            <a:r>
              <a:rPr lang="cs-CZ" dirty="0" err="1"/>
              <a:t>Misnerem</a:t>
            </a:r>
            <a:r>
              <a:rPr lang="cs-CZ" dirty="0"/>
              <a:t> a </a:t>
            </a:r>
            <a:r>
              <a:rPr lang="cs-CZ" dirty="0" err="1"/>
              <a:t>Kipem</a:t>
            </a:r>
            <a:r>
              <a:rPr lang="cs-CZ" dirty="0"/>
              <a:t> </a:t>
            </a:r>
            <a:r>
              <a:rPr lang="cs-CZ" dirty="0" err="1"/>
              <a:t>Thornem</a:t>
            </a:r>
            <a:r>
              <a:rPr lang="cs-CZ" dirty="0"/>
              <a:t>. Další relevantní dílo je </a:t>
            </a:r>
            <a:r>
              <a:rPr lang="cs-CZ" b="1" dirty="0"/>
              <a:t>"</a:t>
            </a:r>
            <a:r>
              <a:rPr lang="cs-CZ" b="1" dirty="0" err="1"/>
              <a:t>Geons</a:t>
            </a:r>
            <a:r>
              <a:rPr lang="cs-CZ" b="1" dirty="0"/>
              <a:t>, Black </a:t>
            </a:r>
            <a:r>
              <a:rPr lang="cs-CZ" b="1" dirty="0" err="1"/>
              <a:t>Holes</a:t>
            </a:r>
            <a:r>
              <a:rPr lang="cs-CZ" b="1" dirty="0"/>
              <a:t>, and </a:t>
            </a:r>
            <a:r>
              <a:rPr lang="cs-CZ" b="1" dirty="0" err="1"/>
              <a:t>Quantum</a:t>
            </a:r>
            <a:r>
              <a:rPr lang="cs-CZ" b="1" dirty="0"/>
              <a:t> </a:t>
            </a:r>
            <a:r>
              <a:rPr lang="cs-CZ" b="1" dirty="0" err="1"/>
              <a:t>Foam</a:t>
            </a:r>
            <a:r>
              <a:rPr lang="cs-CZ" b="1" dirty="0"/>
              <a:t>: A </a:t>
            </a:r>
            <a:r>
              <a:rPr lang="cs-CZ" b="1" dirty="0" err="1"/>
              <a:t>Life</a:t>
            </a:r>
            <a:r>
              <a:rPr lang="cs-CZ" b="1" dirty="0"/>
              <a:t> in </a:t>
            </a:r>
            <a:r>
              <a:rPr lang="cs-CZ" b="1" dirty="0" err="1"/>
              <a:t>Physics</a:t>
            </a:r>
            <a:r>
              <a:rPr lang="cs-CZ" b="1" dirty="0"/>
              <a:t>"</a:t>
            </a:r>
            <a:r>
              <a:rPr lang="cs-CZ" dirty="0"/>
              <a:t>, kde popisuje svou kariéru a myšlenky týkající se fyziky, včetně vztahu mezi obecnou relativitou a kvantovou fyzikou.</a:t>
            </a:r>
          </a:p>
          <a:p>
            <a:pPr defTabSz="914400">
              <a:lnSpc>
                <a:spcPct val="90000"/>
              </a:lnSpc>
              <a:spcAft>
                <a:spcPts val="600"/>
              </a:spcAft>
            </a:pPr>
            <a:endParaRPr lang="cs-CZ" sz="1200" dirty="0"/>
          </a:p>
          <a:p>
            <a:pPr defTabSz="914400">
              <a:lnSpc>
                <a:spcPct val="90000"/>
              </a:lnSpc>
              <a:spcAft>
                <a:spcPts val="600"/>
              </a:spcAft>
            </a:pPr>
            <a:r>
              <a:rPr lang="en-US" sz="1200" dirty="0"/>
              <a:t> (</a:t>
            </a:r>
            <a:r>
              <a:rPr lang="en-US" sz="1200" dirty="0" err="1"/>
              <a:t>parafráze</a:t>
            </a:r>
            <a:r>
              <a:rPr lang="en-US" sz="1200" dirty="0"/>
              <a:t>)</a:t>
            </a:r>
          </a:p>
          <a:p>
            <a:pPr defTabSz="914400">
              <a:spcAft>
                <a:spcPts val="600"/>
              </a:spcAft>
            </a:pPr>
            <a:r>
              <a:rPr lang="en-US" sz="1200" dirty="0"/>
              <a:t>"</a:t>
            </a:r>
            <a:r>
              <a:rPr lang="en-US" sz="1200" dirty="0" err="1"/>
              <a:t>Obecná</a:t>
            </a:r>
            <a:r>
              <a:rPr lang="en-US" sz="1200" dirty="0"/>
              <a:t> </a:t>
            </a:r>
            <a:r>
              <a:rPr lang="en-US" sz="1200" dirty="0" err="1"/>
              <a:t>relativita</a:t>
            </a:r>
            <a:r>
              <a:rPr lang="en-US" sz="1200" dirty="0"/>
              <a:t> </a:t>
            </a:r>
            <a:r>
              <a:rPr lang="en-US" sz="1200" dirty="0" err="1"/>
              <a:t>nepotřebuje</a:t>
            </a:r>
            <a:r>
              <a:rPr lang="en-US" sz="1200" dirty="0"/>
              <a:t> </a:t>
            </a:r>
            <a:r>
              <a:rPr lang="en-US" sz="1200" dirty="0" err="1"/>
              <a:t>kvantovou</a:t>
            </a:r>
            <a:r>
              <a:rPr lang="en-US" sz="1200" dirty="0"/>
              <a:t> </a:t>
            </a:r>
            <a:r>
              <a:rPr lang="en-US" sz="1200" dirty="0" err="1"/>
              <a:t>fyziku</a:t>
            </a:r>
            <a:r>
              <a:rPr lang="en-US" sz="1200" dirty="0"/>
              <a:t>, aby </a:t>
            </a:r>
            <a:r>
              <a:rPr lang="en-US" sz="1200" dirty="0" err="1"/>
              <a:t>vysvětlila</a:t>
            </a:r>
            <a:r>
              <a:rPr lang="en-US" sz="1200" dirty="0"/>
              <a:t> </a:t>
            </a:r>
            <a:r>
              <a:rPr lang="en-US" sz="1200" dirty="0" err="1"/>
              <a:t>svůj</a:t>
            </a:r>
            <a:r>
              <a:rPr lang="en-US" sz="1200" dirty="0"/>
              <a:t> </a:t>
            </a:r>
            <a:r>
              <a:rPr lang="en-US" sz="1200" dirty="0" err="1"/>
              <a:t>základní</a:t>
            </a:r>
            <a:r>
              <a:rPr lang="en-US" sz="1200" dirty="0"/>
              <a:t> </a:t>
            </a:r>
            <a:r>
              <a:rPr lang="en-US" sz="1200" dirty="0" err="1"/>
              <a:t>princip</a:t>
            </a:r>
            <a:r>
              <a:rPr lang="en-US" sz="1200" dirty="0"/>
              <a:t> - </a:t>
            </a:r>
            <a:r>
              <a:rPr lang="en-US" sz="1200" dirty="0" err="1"/>
              <a:t>zakřivení</a:t>
            </a:r>
            <a:r>
              <a:rPr lang="en-US" sz="1200" dirty="0"/>
              <a:t> </a:t>
            </a:r>
            <a:r>
              <a:rPr lang="en-US" sz="1200" dirty="0" err="1"/>
              <a:t>časoprostoru</a:t>
            </a:r>
            <a:r>
              <a:rPr lang="en-US" sz="1200" dirty="0"/>
              <a:t> je </a:t>
            </a:r>
            <a:r>
              <a:rPr lang="en-US" sz="1200" dirty="0" err="1"/>
              <a:t>výsledkem</a:t>
            </a:r>
            <a:r>
              <a:rPr lang="en-US" sz="1200" dirty="0"/>
              <a:t> </a:t>
            </a:r>
            <a:r>
              <a:rPr lang="en-US" sz="1200" dirty="0" err="1"/>
              <a:t>energie</a:t>
            </a:r>
            <a:r>
              <a:rPr lang="en-US" sz="1200" dirty="0"/>
              <a:t> a </a:t>
            </a:r>
            <a:r>
              <a:rPr lang="en-US" sz="1200" dirty="0" err="1"/>
              <a:t>hmoty</a:t>
            </a:r>
            <a:r>
              <a:rPr lang="en-US" sz="1200" dirty="0"/>
              <a:t>. Na </a:t>
            </a:r>
            <a:r>
              <a:rPr lang="en-US" sz="1200" dirty="0" err="1"/>
              <a:t>druhé</a:t>
            </a:r>
            <a:r>
              <a:rPr lang="en-US" sz="1200" dirty="0"/>
              <a:t> </a:t>
            </a:r>
            <a:r>
              <a:rPr lang="en-US" sz="1200" dirty="0" err="1"/>
              <a:t>straně</a:t>
            </a:r>
            <a:r>
              <a:rPr lang="en-US" sz="1200" dirty="0"/>
              <a:t> </a:t>
            </a:r>
            <a:r>
              <a:rPr lang="en-US" sz="1200" dirty="0" err="1"/>
              <a:t>však</a:t>
            </a:r>
            <a:r>
              <a:rPr lang="en-US" sz="1200" dirty="0"/>
              <a:t> </a:t>
            </a:r>
            <a:r>
              <a:rPr lang="en-US" sz="1200" dirty="0" err="1"/>
              <a:t>kvantová</a:t>
            </a:r>
            <a:r>
              <a:rPr lang="en-US" sz="1200" dirty="0"/>
              <a:t> </a:t>
            </a:r>
            <a:r>
              <a:rPr lang="en-US" sz="1200" dirty="0" err="1"/>
              <a:t>fyzika</a:t>
            </a:r>
            <a:r>
              <a:rPr lang="en-US" sz="1200" dirty="0"/>
              <a:t> </a:t>
            </a:r>
            <a:r>
              <a:rPr lang="en-US" sz="1200" dirty="0" err="1"/>
              <a:t>vyžaduje</a:t>
            </a:r>
            <a:r>
              <a:rPr lang="en-US" sz="1200" dirty="0"/>
              <a:t> </a:t>
            </a:r>
            <a:r>
              <a:rPr lang="en-US" sz="1200" dirty="0" err="1"/>
              <a:t>obecnou</a:t>
            </a:r>
            <a:r>
              <a:rPr lang="en-US" sz="1200" dirty="0"/>
              <a:t> </a:t>
            </a:r>
            <a:r>
              <a:rPr lang="en-US" sz="1200" dirty="0" err="1"/>
              <a:t>relativitu</a:t>
            </a:r>
            <a:r>
              <a:rPr lang="en-US" sz="1200" dirty="0"/>
              <a:t> k </a:t>
            </a:r>
            <a:r>
              <a:rPr lang="en-US" sz="1200" dirty="0" err="1"/>
              <a:t>tomu</a:t>
            </a:r>
            <a:r>
              <a:rPr lang="en-US" sz="1200" dirty="0"/>
              <a:t>, aby </a:t>
            </a:r>
            <a:r>
              <a:rPr lang="en-US" sz="1200" dirty="0" err="1"/>
              <a:t>mohla</a:t>
            </a:r>
            <a:r>
              <a:rPr lang="en-US" sz="1200" dirty="0"/>
              <a:t> </a:t>
            </a:r>
            <a:r>
              <a:rPr lang="en-US" sz="1200" dirty="0" err="1"/>
              <a:t>být</a:t>
            </a:r>
            <a:r>
              <a:rPr lang="en-US" sz="1200" dirty="0"/>
              <a:t> </a:t>
            </a:r>
            <a:r>
              <a:rPr lang="en-US" sz="1200" dirty="0" err="1"/>
              <a:t>konzistentní</a:t>
            </a:r>
            <a:r>
              <a:rPr lang="en-US" sz="1200" dirty="0"/>
              <a:t> s </a:t>
            </a:r>
            <a:r>
              <a:rPr lang="en-US" sz="1200" dirty="0" err="1"/>
              <a:t>celkovým</a:t>
            </a:r>
            <a:r>
              <a:rPr lang="en-US" sz="1200" dirty="0"/>
              <a:t> </a:t>
            </a:r>
            <a:r>
              <a:rPr lang="en-US" sz="1200" dirty="0" err="1"/>
              <a:t>obrazem</a:t>
            </a:r>
            <a:r>
              <a:rPr lang="en-US" sz="1200" dirty="0"/>
              <a:t> </a:t>
            </a:r>
            <a:r>
              <a:rPr lang="en-US" sz="1200" dirty="0" err="1"/>
              <a:t>gravitace</a:t>
            </a:r>
            <a:r>
              <a:rPr lang="en-US" sz="1100" dirty="0"/>
              <a:t>.„</a:t>
            </a:r>
            <a:r>
              <a:rPr lang="cs-CZ" sz="1100" dirty="0"/>
              <a:t> </a:t>
            </a:r>
            <a:r>
              <a:rPr lang="cs-CZ" dirty="0"/>
              <a:t>Postavme problém jinak: proč vůbec potřebujeme představu o atomové stavbě látky, chceme-li určit etalon délky času. Proč zaplétat do základů klasické obecné teorie relativity kvantum akce?</a:t>
            </a:r>
          </a:p>
          <a:p>
            <a:endParaRPr lang="cs-CZ" dirty="0"/>
          </a:p>
          <a:p>
            <a:endParaRPr lang="cs-CZ" dirty="0"/>
          </a:p>
          <a:p>
            <a:endParaRPr lang="cs-CZ" dirty="0"/>
          </a:p>
        </p:txBody>
      </p:sp>
      <p:sp>
        <p:nvSpPr>
          <p:cNvPr id="4" name="Zástupný symbol pro číslo snímku 3"/>
          <p:cNvSpPr>
            <a:spLocks noGrp="1"/>
          </p:cNvSpPr>
          <p:nvPr>
            <p:ph type="sldNum" sz="quarter" idx="5"/>
          </p:nvPr>
        </p:nvSpPr>
        <p:spPr/>
        <p:txBody>
          <a:bodyPr/>
          <a:lstStyle/>
          <a:p>
            <a:fld id="{F4ABED03-0F5E-4BB4-A1DD-3E8083BA1EF9}" type="slidenum">
              <a:rPr lang="cs-CZ" smtClean="0"/>
              <a:t>6</a:t>
            </a:fld>
            <a:endParaRPr lang="cs-CZ"/>
          </a:p>
        </p:txBody>
      </p:sp>
    </p:spTree>
    <p:extLst>
      <p:ext uri="{BB962C8B-B14F-4D97-AF65-F5344CB8AC3E}">
        <p14:creationId xmlns:p14="http://schemas.microsoft.com/office/powerpoint/2010/main" val="37753516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Ze skript STR </a:t>
            </a:r>
          </a:p>
          <a:p>
            <a:r>
              <a:rPr lang="cs-CZ" dirty="0"/>
              <a:t>Metrika určuje, jak se měří vzdálenosti a časové intervaly mezi událostmi v časoprostoru. </a:t>
            </a:r>
          </a:p>
          <a:p>
            <a:r>
              <a:rPr lang="cs-CZ" dirty="0"/>
              <a:t>V relativitě nelze pojmy čas a prostor oddělovat, mají vlastnosti - různě se prohýbají v okolí hmoty. </a:t>
            </a:r>
          </a:p>
          <a:p>
            <a:r>
              <a:rPr lang="cs-CZ" dirty="0"/>
              <a:t>Dále: události se odehrávají v prostoru a čase. K určení polohy události musíme zadat souřadnici prostorovou i časovou </a:t>
            </a:r>
          </a:p>
          <a:p>
            <a:r>
              <a:rPr lang="cs-CZ" dirty="0"/>
              <a:t>V obecné teorii relativity je metrika často složitější, protože popisuje zakřivený časoprostor</a:t>
            </a:r>
          </a:p>
          <a:p>
            <a:endParaRPr lang="cs-CZ" dirty="0"/>
          </a:p>
          <a:p>
            <a:r>
              <a:rPr lang="cs-CZ" dirty="0"/>
              <a:t>Skalární potenciál v obecné teorii relativity nemá přímý ekvivalent, ale v aproximacích (např. v limitě slabého pole) se používá Newtonovský gravitační potenciál v souvislosti s časovou složkou metriky.</a:t>
            </a:r>
          </a:p>
          <a:p>
            <a:r>
              <a:rPr lang="cs-CZ" dirty="0"/>
              <a:t>g00​≈−(1+2</a:t>
            </a:r>
            <a:r>
              <a:rPr lang="el-GR" dirty="0"/>
              <a:t>Φ​/</a:t>
            </a:r>
            <a:r>
              <a:rPr lang="cs-CZ" dirty="0"/>
              <a:t>c2)</a:t>
            </a:r>
          </a:p>
          <a:p>
            <a:endParaRPr lang="cs-CZ" dirty="0"/>
          </a:p>
          <a:p>
            <a:r>
              <a:rPr lang="cs-CZ" dirty="0"/>
              <a:t>VZHLED objektů</a:t>
            </a:r>
          </a:p>
          <a:p>
            <a:r>
              <a:rPr lang="cs-CZ" dirty="0"/>
              <a:t>Opravený a upravený text:</a:t>
            </a:r>
          </a:p>
          <a:p>
            <a:r>
              <a:rPr lang="cs-CZ" dirty="0"/>
              <a:t>"Dopplerův jev: Ačkoli rychlost šíření světla, jak víme, nezávisí na pohybu zdroje ani pozorovatele, ovlivňuje jejich vzájemný pohyb detekované rozložení vln (a také jednotlivých diskrétních signálů): vlny (signály) se jeví 'nahuštěnější', respektive 'zředěnější', pokud se zdroj a pozorovatel přibližují, respektive vzdalují. Barva (spektrum) přibližujícího se zdroje se tedy posouvá směrem k modré barvě, zatímco vzdalujícího se zdroje naopak směrem k červené barvě.</a:t>
            </a:r>
          </a:p>
          <a:p>
            <a:r>
              <a:rPr lang="cs-CZ" dirty="0"/>
              <a:t> Je-li rychlost </a:t>
            </a:r>
            <a:r>
              <a:rPr lang="cs-CZ" dirty="0" err="1"/>
              <a:t>svetla</a:t>
            </a:r>
            <a:r>
              <a:rPr lang="cs-CZ" dirty="0"/>
              <a:t> konečná, pak se s konečnou rychlostí signálu netriviálně skládá vzájemná rychlost zdroje a pozorovatele.</a:t>
            </a:r>
          </a:p>
          <a:p>
            <a:r>
              <a:rPr lang="cs-CZ" dirty="0"/>
              <a:t>Důsledkem je Dopplerův jev, rychlost světla sice na pohybu zdroje ani pozorovatele nezávisí, ale pohyb zdroje (pozorovatele) ovlivňují pohyb detekovatelného rozložení vln a jednotlivých </a:t>
            </a:r>
            <a:r>
              <a:rPr lang="cs-CZ" dirty="0" err="1"/>
              <a:t>disktréeních</a:t>
            </a:r>
            <a:r>
              <a:rPr lang="cs-CZ" dirty="0"/>
              <a:t> signálů, vlny se jeví nahuštěnější resp. zředěnější pokud se pozorovatel blíží zdroji, resp. se od něj vzdaluje. Barva </a:t>
            </a:r>
            <a:r>
              <a:rPr lang="cs-CZ" dirty="0" err="1"/>
              <a:t>blířícího</a:t>
            </a:r>
            <a:r>
              <a:rPr lang="cs-CZ" dirty="0"/>
              <a:t> zdroje je tedy modřejší a vzdalujícího červenější.</a:t>
            </a:r>
          </a:p>
          <a:p>
            <a:endParaRPr lang="cs-CZ" dirty="0"/>
          </a:p>
          <a:p>
            <a:r>
              <a:rPr lang="cs-CZ" dirty="0"/>
              <a:t>Aberace: Zdroj je vidět v mírně jiném směru, než v jakém se v okamžiku vyslání světla "skutečně" nacházel (tj. kde bychom jej viděli "okamžitě na dálku", prostřednictvím nekonečně rychlého signálu). Obecněji řečeno, vzhledem k systému pozorovatele jsou všechny paprsky zdroje poněkud vychýleny ("</a:t>
            </a:r>
            <a:r>
              <a:rPr lang="cs-CZ" dirty="0" err="1"/>
              <a:t>aberovány</a:t>
            </a:r>
            <a:r>
              <a:rPr lang="cs-CZ" dirty="0"/>
              <a:t>") ve směru, v němž se zdroj pohybuje – celý vyzařovací diagram zdroje je soustředěn do směru vzájemného pohybu. Přibližující se zdroj je tím pádem pozorován jako jasnější a vzdalující se zdroj jako méně jasný (tomuto aspektu se anglicky říká "</a:t>
            </a:r>
            <a:r>
              <a:rPr lang="cs-CZ" dirty="0" err="1"/>
              <a:t>beaming</a:t>
            </a:r>
            <a:r>
              <a:rPr lang="cs-CZ" dirty="0"/>
              <a:t>")."</a:t>
            </a:r>
          </a:p>
          <a:p>
            <a:endParaRPr lang="cs-CZ" dirty="0"/>
          </a:p>
          <a:p>
            <a:endParaRPr lang="cs-CZ" dirty="0"/>
          </a:p>
          <a:p>
            <a:r>
              <a:rPr lang="cs-CZ" dirty="0"/>
              <a:t>Deformace: zdroj je vidět v podélném směru (≡ podél směru </a:t>
            </a:r>
            <a:r>
              <a:rPr lang="cs-CZ" dirty="0" err="1"/>
              <a:t>vzajemneho</a:t>
            </a:r>
            <a:r>
              <a:rPr lang="cs-CZ" dirty="0"/>
              <a:t> pohybu) prodloužený, pokud se </a:t>
            </a:r>
            <a:r>
              <a:rPr lang="cs-CZ" dirty="0" err="1"/>
              <a:t>přiibližuje</a:t>
            </a:r>
            <a:r>
              <a:rPr lang="cs-CZ" dirty="0"/>
              <a:t>, a </a:t>
            </a:r>
            <a:r>
              <a:rPr lang="cs-CZ" dirty="0" err="1"/>
              <a:t>zkracený</a:t>
            </a:r>
            <a:r>
              <a:rPr lang="cs-CZ" dirty="0"/>
              <a:t>, pokud se vzdaluje. (Nakreslete si to, vtip je</a:t>
            </a:r>
          </a:p>
          <a:p>
            <a:r>
              <a:rPr lang="cs-CZ" dirty="0" err="1"/>
              <a:t>stejny</a:t>
            </a:r>
            <a:r>
              <a:rPr lang="cs-CZ" dirty="0"/>
              <a:t>´ jako u Dopplerova jevu.) Navíc je zdroj vidět pootočený´: poletí-li </a:t>
            </a:r>
            <a:r>
              <a:rPr lang="cs-CZ" dirty="0" err="1"/>
              <a:t>napr</a:t>
            </a:r>
            <a:r>
              <a:rPr lang="cs-CZ" dirty="0"/>
              <a:t>ˇ. v dálce po přímce krychle tak, že jedna </a:t>
            </a:r>
            <a:r>
              <a:rPr lang="cs-CZ" dirty="0" err="1"/>
              <a:t>jejı</a:t>
            </a:r>
            <a:r>
              <a:rPr lang="cs-CZ" dirty="0"/>
              <a:t>´ stěna bude natočena přesně k nám a jiná přesně do směru pohybu, uvidíme navzdory popsané geometrii trochu i její “</a:t>
            </a:r>
            <a:r>
              <a:rPr lang="cs-CZ" dirty="0" err="1"/>
              <a:t>zadnı</a:t>
            </a:r>
            <a:r>
              <a:rPr lang="cs-CZ" dirty="0"/>
              <a:t>´” stěnu, poněvadž fotony, </a:t>
            </a:r>
            <a:r>
              <a:rPr lang="cs-CZ" dirty="0" err="1"/>
              <a:t>ktere</a:t>
            </a:r>
            <a:r>
              <a:rPr lang="cs-CZ" dirty="0"/>
              <a:t>´ nás nakonec zasáhnou, mohou vylétat ze “</a:t>
            </a:r>
            <a:r>
              <a:rPr lang="cs-CZ" dirty="0" err="1"/>
              <a:t>zadnı</a:t>
            </a:r>
            <a:r>
              <a:rPr lang="cs-CZ" dirty="0"/>
              <a:t>´” stěny mírně  šikmo “dozadu”.</a:t>
            </a:r>
          </a:p>
          <a:p>
            <a:endParaRPr lang="cs-CZ" dirty="0"/>
          </a:p>
          <a:p>
            <a:endParaRPr lang="cs-CZ" dirty="0"/>
          </a:p>
        </p:txBody>
      </p:sp>
      <p:sp>
        <p:nvSpPr>
          <p:cNvPr id="4" name="Zástupný symbol pro číslo snímku 3"/>
          <p:cNvSpPr>
            <a:spLocks noGrp="1"/>
          </p:cNvSpPr>
          <p:nvPr>
            <p:ph type="sldNum" sz="quarter" idx="5"/>
          </p:nvPr>
        </p:nvSpPr>
        <p:spPr/>
        <p:txBody>
          <a:bodyPr/>
          <a:lstStyle/>
          <a:p>
            <a:fld id="{F4ABED03-0F5E-4BB4-A1DD-3E8083BA1EF9}" type="slidenum">
              <a:rPr lang="cs-CZ" smtClean="0"/>
              <a:t>7</a:t>
            </a:fld>
            <a:endParaRPr lang="cs-CZ"/>
          </a:p>
        </p:txBody>
      </p:sp>
    </p:spTree>
    <p:extLst>
      <p:ext uri="{BB962C8B-B14F-4D97-AF65-F5344CB8AC3E}">
        <p14:creationId xmlns:p14="http://schemas.microsoft.com/office/powerpoint/2010/main" val="6562191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Pojmy souřadnicový čas a vlastní čas jsou klíčové v teorii relativity, zejména v obecné teorii relativity, která popisuje gravitaci a zakřivení časoprostoru.</a:t>
            </a:r>
          </a:p>
          <a:p>
            <a:r>
              <a:rPr lang="cs-CZ" dirty="0"/>
              <a:t>1. Souřadnicový čas:</a:t>
            </a:r>
          </a:p>
          <a:p>
            <a:endParaRPr lang="cs-CZ" dirty="0"/>
          </a:p>
          <a:p>
            <a:r>
              <a:rPr lang="cs-CZ" dirty="0"/>
              <a:t>    Definice: Souřadnicový čas je čas měřený ve specifickém systému souřadnic (například ve vzdáleném inerciálním systému nebo v daném referenčním rámci).</a:t>
            </a:r>
          </a:p>
          <a:p>
            <a:r>
              <a:rPr lang="cs-CZ" dirty="0"/>
              <a:t>    Vlastnosti: Tento čas se může lišit v různých referenčních rámcích v důsledku relativistických efektů, jako je dilatace času. Například, když pozorujeme hodiny v rychle se pohybujícím objektu, budou tikat pomaleji ve srovnání s hodinami v klidovém stavu z pohledu pozorovatele v jiném referenčním rámci.</a:t>
            </a:r>
          </a:p>
          <a:p>
            <a:r>
              <a:rPr lang="cs-CZ" dirty="0"/>
              <a:t>    Využití: Souřadnicový čas je často používán v rovnicích obecné relativity, kde čas i prostorové souřadnice mohou záviset na volbě referenčního rámce.</a:t>
            </a:r>
          </a:p>
          <a:p>
            <a:endParaRPr lang="cs-CZ" dirty="0"/>
          </a:p>
          <a:p>
            <a:r>
              <a:rPr lang="cs-CZ" dirty="0"/>
              <a:t>2. Vlastní čas:</a:t>
            </a:r>
          </a:p>
          <a:p>
            <a:endParaRPr lang="cs-CZ" dirty="0"/>
          </a:p>
          <a:p>
            <a:r>
              <a:rPr lang="cs-CZ" dirty="0"/>
              <a:t>    Definice: Vlastní čas je čas měřený hodinkami, které se pohybují spolu s objektem (například astronautovy hodinky při cestování vesmírem). Jde o čas, který plyne přímo na dráze pohybujícího se objektu, tedy podél jeho časové osy.</a:t>
            </a:r>
          </a:p>
          <a:p>
            <a:r>
              <a:rPr lang="cs-CZ" dirty="0"/>
              <a:t>    Vlastnosti: Vlastní čas je invariantní (nezávislý na volbě referenčního rámce) a představuje skutečný "prožitý" čas pohybujícího se objektu. V případě, že objekt se pohybuje po zakřivené trajektorii nebo v gravitaci, vlastní čas se může lišit od času měřeného ve vzdáleném referenčním rámci.</a:t>
            </a:r>
          </a:p>
          <a:p>
            <a:r>
              <a:rPr lang="cs-CZ" dirty="0"/>
              <a:t>    Využití: Vlastní čas je důležitý pro výpočet dráhy a času pohybu v teorii relativity. Například v kosmologii se používá pro popis pohybu a života částic nebo objektů ve vesmíru.</a:t>
            </a:r>
          </a:p>
        </p:txBody>
      </p:sp>
      <p:sp>
        <p:nvSpPr>
          <p:cNvPr id="4" name="Zástupný symbol pro číslo snímku 3"/>
          <p:cNvSpPr>
            <a:spLocks noGrp="1"/>
          </p:cNvSpPr>
          <p:nvPr>
            <p:ph type="sldNum" sz="quarter" idx="5"/>
          </p:nvPr>
        </p:nvSpPr>
        <p:spPr/>
        <p:txBody>
          <a:bodyPr/>
          <a:lstStyle/>
          <a:p>
            <a:fld id="{F4ABED03-0F5E-4BB4-A1DD-3E8083BA1EF9}" type="slidenum">
              <a:rPr lang="cs-CZ" smtClean="0"/>
              <a:t>8</a:t>
            </a:fld>
            <a:endParaRPr lang="cs-CZ"/>
          </a:p>
        </p:txBody>
      </p:sp>
    </p:spTree>
    <p:extLst>
      <p:ext uri="{BB962C8B-B14F-4D97-AF65-F5344CB8AC3E}">
        <p14:creationId xmlns:p14="http://schemas.microsoft.com/office/powerpoint/2010/main" val="38021160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F4ABED03-0F5E-4BB4-A1DD-3E8083BA1EF9}" type="slidenum">
              <a:rPr lang="cs-CZ" smtClean="0"/>
              <a:t>9</a:t>
            </a:fld>
            <a:endParaRPr lang="cs-CZ"/>
          </a:p>
        </p:txBody>
      </p:sp>
    </p:spTree>
    <p:extLst>
      <p:ext uri="{BB962C8B-B14F-4D97-AF65-F5344CB8AC3E}">
        <p14:creationId xmlns:p14="http://schemas.microsoft.com/office/powerpoint/2010/main" val="41807000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dirty="0"/>
              <a:t>Kvantová rovnice E = </a:t>
            </a:r>
            <a:r>
              <a:rPr lang="cs-CZ" dirty="0" err="1"/>
              <a:t>hv</a:t>
            </a:r>
            <a:r>
              <a:rPr lang="cs-CZ" dirty="0"/>
              <a:t> (h je Planckova konstanta) nebyla ve výše uvedeném výpočtu použita; to ovšem není v rozporu. Obecně je zřejmé, že pozorovatel sledující světelný zdroj zaznamená spektrální posun - záření vyzařované s frekvencí v' vzhledem ke zdroji bude mít jinou frekvenci v vzhledem k přijímajícímu pozorovateli. </a:t>
            </a:r>
          </a:p>
          <a:p>
            <a:pPr marL="0" marR="0" lvl="0" indent="0" algn="l" defTabSz="914400" rtl="0" eaLnBrk="1" fontAlgn="auto" latinLnBrk="0" hangingPunct="1">
              <a:lnSpc>
                <a:spcPct val="100000"/>
              </a:lnSpc>
              <a:spcBef>
                <a:spcPts val="0"/>
              </a:spcBef>
              <a:spcAft>
                <a:spcPts val="0"/>
              </a:spcAft>
              <a:buClrTx/>
              <a:buSzTx/>
              <a:buFontTx/>
              <a:buNone/>
              <a:tabLst/>
              <a:defRPr/>
            </a:pPr>
            <a:r>
              <a:rPr lang="cs-CZ" dirty="0"/>
              <a:t>Pokud jde o otázku příčiny spektrálního posunu, je třeba poznamenat, že jak je patrné z (3.52), spektrální posun je způsoben relativní rychlostí pozorovatele. Jedná se v podstatě o Dopplerův jev v původním slova smyslu. Tento efekt nemá nic společného s gravitací, protože </a:t>
            </a:r>
            <a:r>
              <a:rPr lang="cs-CZ" dirty="0" err="1"/>
              <a:t>Riemannův</a:t>
            </a:r>
            <a:r>
              <a:rPr lang="cs-CZ" dirty="0"/>
              <a:t> tenzor se v našich vzorcích nikde nevyskytuje1). Toto stanovisko je v rozporu s tvrzením, které se často vyskytuje v pracích o obecné teorii relativity, že příčinou rudého posuvu je gravitační pole. Úvahy týkající se této otázky jsou naprosto chybné, neboť představují krajně povrchní pokusy o výklad jevů bez potřebné analýzy významu použitých pojmů.</a:t>
            </a:r>
          </a:p>
          <a:p>
            <a:pPr marL="0" marR="0" lvl="0" indent="0" algn="l" defTabSz="914400" rtl="0" eaLnBrk="1" fontAlgn="auto" latinLnBrk="0" hangingPunct="1">
              <a:lnSpc>
                <a:spcPct val="100000"/>
              </a:lnSpc>
              <a:spcBef>
                <a:spcPts val="0"/>
              </a:spcBef>
              <a:spcAft>
                <a:spcPts val="0"/>
              </a:spcAft>
              <a:buClrTx/>
              <a:buSzTx/>
              <a:buFontTx/>
              <a:buNone/>
              <a:tabLst/>
              <a:defRPr/>
            </a:pPr>
            <a:endParaRPr lang="cs-CZ" dirty="0"/>
          </a:p>
          <a:p>
            <a:pPr marL="0" marR="0" lvl="0" indent="0" algn="l" defTabSz="914400" rtl="0" eaLnBrk="1" fontAlgn="auto" latinLnBrk="0" hangingPunct="1">
              <a:lnSpc>
                <a:spcPct val="100000"/>
              </a:lnSpc>
              <a:spcBef>
                <a:spcPts val="0"/>
              </a:spcBef>
              <a:spcAft>
                <a:spcPts val="0"/>
              </a:spcAft>
              <a:buClrTx/>
              <a:buSzTx/>
              <a:buFontTx/>
              <a:buNone/>
              <a:tabLst/>
              <a:defRPr/>
            </a:pPr>
            <a:r>
              <a:rPr lang="cs-CZ" dirty="0"/>
              <a:t> Přijetím rovnosti (3.33) jsme převzali odpovědnost za určitou definici relativní rychlosti; bez přijetí této definice by nebylo možné přijmout ani tvrzení, že příčinou spektrálního posunu je relativní rychlost. Případné nedorozumění, které zde může vzniknout, je dáno pouze tím, že se přílišná pozornost věnuje statickým gravitačním polím, pro něž platí definice rychlosti, která v nestatických případech nemá žádný význam. Protože to budeme později potřebovat (viz kap. VII, § 9; kap. VIII, § 3; kap. XI, § 9), poznamenejme, že na základě (3.37) a (3.40) lze červený posuv vyjádřit prostřednictvím derivací světové funkce Q (P'R) takto: </a:t>
            </a:r>
            <a:r>
              <a:rPr lang="cs-CZ" dirty="0" err="1"/>
              <a:t>CiyVi</a:t>
            </a:r>
            <a:r>
              <a:rPr lang="cs-CZ" dirty="0"/>
              <a:t>'</a:t>
            </a:r>
          </a:p>
          <a:p>
            <a:endParaRPr lang="cs-CZ" dirty="0"/>
          </a:p>
        </p:txBody>
      </p:sp>
      <p:sp>
        <p:nvSpPr>
          <p:cNvPr id="4" name="Zástupný symbol pro číslo snímku 3"/>
          <p:cNvSpPr>
            <a:spLocks noGrp="1"/>
          </p:cNvSpPr>
          <p:nvPr>
            <p:ph type="sldNum" sz="quarter" idx="5"/>
          </p:nvPr>
        </p:nvSpPr>
        <p:spPr/>
        <p:txBody>
          <a:bodyPr/>
          <a:lstStyle/>
          <a:p>
            <a:fld id="{F4ABED03-0F5E-4BB4-A1DD-3E8083BA1EF9}" type="slidenum">
              <a:rPr lang="cs-CZ" smtClean="0"/>
              <a:t>10</a:t>
            </a:fld>
            <a:endParaRPr lang="cs-CZ"/>
          </a:p>
        </p:txBody>
      </p:sp>
    </p:spTree>
    <p:extLst>
      <p:ext uri="{BB962C8B-B14F-4D97-AF65-F5344CB8AC3E}">
        <p14:creationId xmlns:p14="http://schemas.microsoft.com/office/powerpoint/2010/main" val="20488588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Událost má 4 souřadnice – tři prostorové R³= (x, y, z) a jednu časovou </a:t>
            </a:r>
            <a:r>
              <a:rPr lang="cs-CZ" i="1" dirty="0" err="1"/>
              <a:t>ct</a:t>
            </a:r>
            <a:endParaRPr lang="cs-CZ" i="1" dirty="0"/>
          </a:p>
          <a:p>
            <a:r>
              <a:rPr lang="cs-CZ" dirty="0"/>
              <a:t>Sledujme nyní částici, která v čase </a:t>
            </a:r>
            <a:r>
              <a:rPr lang="cs-CZ" i="1" dirty="0"/>
              <a:t>t</a:t>
            </a:r>
            <a:r>
              <a:rPr lang="cs-CZ" dirty="0"/>
              <a:t> = 0 byla v bodě </a:t>
            </a:r>
            <a:r>
              <a:rPr lang="cs-CZ" i="1" dirty="0"/>
              <a:t>x</a:t>
            </a:r>
            <a:r>
              <a:rPr lang="cs-CZ" dirty="0"/>
              <a:t> = 0, tedy v bodě P.</a:t>
            </a:r>
          </a:p>
          <a:p>
            <a:r>
              <a:rPr lang="cs-CZ" dirty="0"/>
              <a:t>Z něj se může pohybovat doprava nebo doleva rychlostí nejvýše c, takže musí zůstat uvnitř kužele budoucích událostí k P, který je označen jako A.B. </a:t>
            </a:r>
          </a:p>
          <a:p>
            <a:r>
              <a:rPr lang="cs-CZ" dirty="0"/>
              <a:t>Podobně, do P se částice mohla dostat jen z některého bodu v kuželu minulých událostí, který je označen A.M.</a:t>
            </a:r>
          </a:p>
          <a:p>
            <a:r>
              <a:rPr lang="cs-CZ" dirty="0"/>
              <a:t>Záznam, kde částice byla nebo může být v různých časech, se nazývá světočára (znázorněna modře). </a:t>
            </a:r>
          </a:p>
          <a:p>
            <a:r>
              <a:rPr lang="cs-CZ" dirty="0"/>
              <a:t>B.S. je oblast mimo kužele, kde jsou události, které nemohou mít příčinnou souvislost s P.</a:t>
            </a:r>
          </a:p>
          <a:p>
            <a:endParaRPr lang="cs-CZ" dirty="0"/>
          </a:p>
        </p:txBody>
      </p:sp>
      <p:sp>
        <p:nvSpPr>
          <p:cNvPr id="4" name="Zástupný symbol pro číslo snímku 3"/>
          <p:cNvSpPr>
            <a:spLocks noGrp="1"/>
          </p:cNvSpPr>
          <p:nvPr>
            <p:ph type="sldNum" sz="quarter" idx="5"/>
          </p:nvPr>
        </p:nvSpPr>
        <p:spPr/>
        <p:txBody>
          <a:bodyPr/>
          <a:lstStyle/>
          <a:p>
            <a:fld id="{F4ABED03-0F5E-4BB4-A1DD-3E8083BA1EF9}" type="slidenum">
              <a:rPr lang="cs-CZ" smtClean="0"/>
              <a:t>11</a:t>
            </a:fld>
            <a:endParaRPr lang="cs-CZ"/>
          </a:p>
        </p:txBody>
      </p:sp>
    </p:spTree>
    <p:extLst>
      <p:ext uri="{BB962C8B-B14F-4D97-AF65-F5344CB8AC3E}">
        <p14:creationId xmlns:p14="http://schemas.microsoft.com/office/powerpoint/2010/main" val="15070217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cs-CZ"/>
              <a:t>Kliknutím lze upravit styl.</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endParaRPr lang="en-US" dirty="0"/>
          </a:p>
        </p:txBody>
      </p:sp>
      <p:sp>
        <p:nvSpPr>
          <p:cNvPr id="4" name="Date Placeholder 3"/>
          <p:cNvSpPr>
            <a:spLocks noGrp="1"/>
          </p:cNvSpPr>
          <p:nvPr>
            <p:ph type="dt" sz="half" idx="10"/>
          </p:nvPr>
        </p:nvSpPr>
        <p:spPr/>
        <p:txBody>
          <a:bodyPr/>
          <a:lstStyle/>
          <a:p>
            <a:fld id="{82B444E2-DE1F-4963-BAB2-7E4D274B34D6}" type="datetimeFigureOut">
              <a:rPr lang="cs-CZ" smtClean="0"/>
              <a:t>22.08.2024</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D4A0F3DA-D770-46BE-8392-355BDFD7D98A}" type="slidenum">
              <a:rPr lang="cs-CZ" smtClean="0"/>
              <a:t>‹#›</a:t>
            </a:fld>
            <a:endParaRPr lang="cs-CZ"/>
          </a:p>
        </p:txBody>
      </p:sp>
    </p:spTree>
    <p:extLst>
      <p:ext uri="{BB962C8B-B14F-4D97-AF65-F5344CB8AC3E}">
        <p14:creationId xmlns:p14="http://schemas.microsoft.com/office/powerpoint/2010/main" val="17438613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Vertical Text Placeholder 2"/>
          <p:cNvSpPr>
            <a:spLocks noGrp="1"/>
          </p:cNvSpPr>
          <p:nvPr>
            <p:ph type="body" orient="vert" idx="1"/>
          </p:nvPr>
        </p:nvSpPr>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82B444E2-DE1F-4963-BAB2-7E4D274B34D6}" type="datetimeFigureOut">
              <a:rPr lang="cs-CZ" smtClean="0"/>
              <a:t>22.08.2024</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D4A0F3DA-D770-46BE-8392-355BDFD7D98A}" type="slidenum">
              <a:rPr lang="cs-CZ" smtClean="0"/>
              <a:t>‹#›</a:t>
            </a:fld>
            <a:endParaRPr lang="cs-CZ"/>
          </a:p>
        </p:txBody>
      </p:sp>
    </p:spTree>
    <p:extLst>
      <p:ext uri="{BB962C8B-B14F-4D97-AF65-F5344CB8AC3E}">
        <p14:creationId xmlns:p14="http://schemas.microsoft.com/office/powerpoint/2010/main" val="4724930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cs-CZ"/>
              <a:t>Kliknutím lze upravit styl.</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82B444E2-DE1F-4963-BAB2-7E4D274B34D6}" type="datetimeFigureOut">
              <a:rPr lang="cs-CZ" smtClean="0"/>
              <a:t>22.08.2024</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D4A0F3DA-D770-46BE-8392-355BDFD7D98A}" type="slidenum">
              <a:rPr lang="cs-CZ" smtClean="0"/>
              <a:t>‹#›</a:t>
            </a:fld>
            <a:endParaRPr lang="cs-CZ"/>
          </a:p>
        </p:txBody>
      </p:sp>
    </p:spTree>
    <p:extLst>
      <p:ext uri="{BB962C8B-B14F-4D97-AF65-F5344CB8AC3E}">
        <p14:creationId xmlns:p14="http://schemas.microsoft.com/office/powerpoint/2010/main" val="12075676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idx="1"/>
          </p:nvPr>
        </p:nvSpPr>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82B444E2-DE1F-4963-BAB2-7E4D274B34D6}" type="datetimeFigureOut">
              <a:rPr lang="cs-CZ" smtClean="0"/>
              <a:t>22.08.2024</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D4A0F3DA-D770-46BE-8392-355BDFD7D98A}" type="slidenum">
              <a:rPr lang="cs-CZ" smtClean="0"/>
              <a:t>‹#›</a:t>
            </a:fld>
            <a:endParaRPr lang="cs-CZ"/>
          </a:p>
        </p:txBody>
      </p:sp>
    </p:spTree>
    <p:extLst>
      <p:ext uri="{BB962C8B-B14F-4D97-AF65-F5344CB8AC3E}">
        <p14:creationId xmlns:p14="http://schemas.microsoft.com/office/powerpoint/2010/main" val="15576071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oddílu">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cs-CZ"/>
              <a:t>Kliknutím lze upravit styl.</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Po kliknutí můžete upravovat styly textu v předloze.</a:t>
            </a:r>
          </a:p>
        </p:txBody>
      </p:sp>
      <p:sp>
        <p:nvSpPr>
          <p:cNvPr id="4" name="Date Placeholder 3"/>
          <p:cNvSpPr>
            <a:spLocks noGrp="1"/>
          </p:cNvSpPr>
          <p:nvPr>
            <p:ph type="dt" sz="half" idx="10"/>
          </p:nvPr>
        </p:nvSpPr>
        <p:spPr/>
        <p:txBody>
          <a:bodyPr/>
          <a:lstStyle/>
          <a:p>
            <a:fld id="{82B444E2-DE1F-4963-BAB2-7E4D274B34D6}" type="datetimeFigureOut">
              <a:rPr lang="cs-CZ" smtClean="0"/>
              <a:t>22.08.2024</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D4A0F3DA-D770-46BE-8392-355BDFD7D98A}" type="slidenum">
              <a:rPr lang="cs-CZ" smtClean="0"/>
              <a:t>‹#›</a:t>
            </a:fld>
            <a:endParaRPr lang="cs-CZ"/>
          </a:p>
        </p:txBody>
      </p:sp>
    </p:spTree>
    <p:extLst>
      <p:ext uri="{BB962C8B-B14F-4D97-AF65-F5344CB8AC3E}">
        <p14:creationId xmlns:p14="http://schemas.microsoft.com/office/powerpoint/2010/main" val="6167036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Date Placeholder 4"/>
          <p:cNvSpPr>
            <a:spLocks noGrp="1"/>
          </p:cNvSpPr>
          <p:nvPr>
            <p:ph type="dt" sz="half" idx="10"/>
          </p:nvPr>
        </p:nvSpPr>
        <p:spPr/>
        <p:txBody>
          <a:bodyPr/>
          <a:lstStyle/>
          <a:p>
            <a:fld id="{82B444E2-DE1F-4963-BAB2-7E4D274B34D6}" type="datetimeFigureOut">
              <a:rPr lang="cs-CZ" smtClean="0"/>
              <a:t>22.08.2024</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D4A0F3DA-D770-46BE-8392-355BDFD7D98A}" type="slidenum">
              <a:rPr lang="cs-CZ" smtClean="0"/>
              <a:t>‹#›</a:t>
            </a:fld>
            <a:endParaRPr lang="cs-CZ"/>
          </a:p>
        </p:txBody>
      </p:sp>
    </p:spTree>
    <p:extLst>
      <p:ext uri="{BB962C8B-B14F-4D97-AF65-F5344CB8AC3E}">
        <p14:creationId xmlns:p14="http://schemas.microsoft.com/office/powerpoint/2010/main" val="56365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cs-CZ"/>
              <a:t>Kliknutím lze upravit styl.</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4" name="Content Placeholder 3"/>
          <p:cNvSpPr>
            <a:spLocks noGrp="1"/>
          </p:cNvSpPr>
          <p:nvPr>
            <p:ph sz="half" idx="2"/>
          </p:nvPr>
        </p:nvSpPr>
        <p:spPr>
          <a:xfrm>
            <a:off x="839788" y="2505075"/>
            <a:ext cx="5157787"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6" name="Content Placeholder 5"/>
          <p:cNvSpPr>
            <a:spLocks noGrp="1"/>
          </p:cNvSpPr>
          <p:nvPr>
            <p:ph sz="quarter" idx="4"/>
          </p:nvPr>
        </p:nvSpPr>
        <p:spPr>
          <a:xfrm>
            <a:off x="6172200" y="2505075"/>
            <a:ext cx="5183188"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7" name="Date Placeholder 6"/>
          <p:cNvSpPr>
            <a:spLocks noGrp="1"/>
          </p:cNvSpPr>
          <p:nvPr>
            <p:ph type="dt" sz="half" idx="10"/>
          </p:nvPr>
        </p:nvSpPr>
        <p:spPr/>
        <p:txBody>
          <a:bodyPr/>
          <a:lstStyle/>
          <a:p>
            <a:fld id="{82B444E2-DE1F-4963-BAB2-7E4D274B34D6}" type="datetimeFigureOut">
              <a:rPr lang="cs-CZ" smtClean="0"/>
              <a:t>22.08.2024</a:t>
            </a:fld>
            <a:endParaRPr lang="cs-CZ"/>
          </a:p>
        </p:txBody>
      </p:sp>
      <p:sp>
        <p:nvSpPr>
          <p:cNvPr id="8" name="Footer Placeholder 7"/>
          <p:cNvSpPr>
            <a:spLocks noGrp="1"/>
          </p:cNvSpPr>
          <p:nvPr>
            <p:ph type="ftr" sz="quarter" idx="11"/>
          </p:nvPr>
        </p:nvSpPr>
        <p:spPr/>
        <p:txBody>
          <a:bodyPr/>
          <a:lstStyle/>
          <a:p>
            <a:endParaRPr lang="cs-CZ"/>
          </a:p>
        </p:txBody>
      </p:sp>
      <p:sp>
        <p:nvSpPr>
          <p:cNvPr id="9" name="Slide Number Placeholder 8"/>
          <p:cNvSpPr>
            <a:spLocks noGrp="1"/>
          </p:cNvSpPr>
          <p:nvPr>
            <p:ph type="sldNum" sz="quarter" idx="12"/>
          </p:nvPr>
        </p:nvSpPr>
        <p:spPr/>
        <p:txBody>
          <a:bodyPr/>
          <a:lstStyle/>
          <a:p>
            <a:fld id="{D4A0F3DA-D770-46BE-8392-355BDFD7D98A}" type="slidenum">
              <a:rPr lang="cs-CZ" smtClean="0"/>
              <a:t>‹#›</a:t>
            </a:fld>
            <a:endParaRPr lang="cs-CZ"/>
          </a:p>
        </p:txBody>
      </p:sp>
    </p:spTree>
    <p:extLst>
      <p:ext uri="{BB962C8B-B14F-4D97-AF65-F5344CB8AC3E}">
        <p14:creationId xmlns:p14="http://schemas.microsoft.com/office/powerpoint/2010/main" val="33317157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Date Placeholder 2"/>
          <p:cNvSpPr>
            <a:spLocks noGrp="1"/>
          </p:cNvSpPr>
          <p:nvPr>
            <p:ph type="dt" sz="half" idx="10"/>
          </p:nvPr>
        </p:nvSpPr>
        <p:spPr/>
        <p:txBody>
          <a:bodyPr/>
          <a:lstStyle/>
          <a:p>
            <a:fld id="{82B444E2-DE1F-4963-BAB2-7E4D274B34D6}" type="datetimeFigureOut">
              <a:rPr lang="cs-CZ" smtClean="0"/>
              <a:t>22.08.2024</a:t>
            </a:fld>
            <a:endParaRPr lang="cs-CZ"/>
          </a:p>
        </p:txBody>
      </p:sp>
      <p:sp>
        <p:nvSpPr>
          <p:cNvPr id="4" name="Footer Placeholder 3"/>
          <p:cNvSpPr>
            <a:spLocks noGrp="1"/>
          </p:cNvSpPr>
          <p:nvPr>
            <p:ph type="ftr" sz="quarter" idx="11"/>
          </p:nvPr>
        </p:nvSpPr>
        <p:spPr/>
        <p:txBody>
          <a:bodyPr/>
          <a:lstStyle/>
          <a:p>
            <a:endParaRPr lang="cs-CZ"/>
          </a:p>
        </p:txBody>
      </p:sp>
      <p:sp>
        <p:nvSpPr>
          <p:cNvPr id="5" name="Slide Number Placeholder 4"/>
          <p:cNvSpPr>
            <a:spLocks noGrp="1"/>
          </p:cNvSpPr>
          <p:nvPr>
            <p:ph type="sldNum" sz="quarter" idx="12"/>
          </p:nvPr>
        </p:nvSpPr>
        <p:spPr/>
        <p:txBody>
          <a:bodyPr/>
          <a:lstStyle/>
          <a:p>
            <a:fld id="{D4A0F3DA-D770-46BE-8392-355BDFD7D98A}" type="slidenum">
              <a:rPr lang="cs-CZ" smtClean="0"/>
              <a:t>‹#›</a:t>
            </a:fld>
            <a:endParaRPr lang="cs-CZ"/>
          </a:p>
        </p:txBody>
      </p:sp>
    </p:spTree>
    <p:extLst>
      <p:ext uri="{BB962C8B-B14F-4D97-AF65-F5344CB8AC3E}">
        <p14:creationId xmlns:p14="http://schemas.microsoft.com/office/powerpoint/2010/main" val="1749634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2B444E2-DE1F-4963-BAB2-7E4D274B34D6}" type="datetimeFigureOut">
              <a:rPr lang="cs-CZ" smtClean="0"/>
              <a:t>22.08.2024</a:t>
            </a:fld>
            <a:endParaRPr lang="cs-CZ"/>
          </a:p>
        </p:txBody>
      </p:sp>
      <p:sp>
        <p:nvSpPr>
          <p:cNvPr id="3" name="Footer Placeholder 2"/>
          <p:cNvSpPr>
            <a:spLocks noGrp="1"/>
          </p:cNvSpPr>
          <p:nvPr>
            <p:ph type="ftr" sz="quarter" idx="11"/>
          </p:nvPr>
        </p:nvSpPr>
        <p:spPr/>
        <p:txBody>
          <a:bodyPr/>
          <a:lstStyle/>
          <a:p>
            <a:endParaRPr lang="cs-CZ"/>
          </a:p>
        </p:txBody>
      </p:sp>
      <p:sp>
        <p:nvSpPr>
          <p:cNvPr id="4" name="Slide Number Placeholder 3"/>
          <p:cNvSpPr>
            <a:spLocks noGrp="1"/>
          </p:cNvSpPr>
          <p:nvPr>
            <p:ph type="sldNum" sz="quarter" idx="12"/>
          </p:nvPr>
        </p:nvSpPr>
        <p:spPr/>
        <p:txBody>
          <a:bodyPr/>
          <a:lstStyle/>
          <a:p>
            <a:fld id="{D4A0F3DA-D770-46BE-8392-355BDFD7D98A}" type="slidenum">
              <a:rPr lang="cs-CZ" smtClean="0"/>
              <a:t>‹#›</a:t>
            </a:fld>
            <a:endParaRPr lang="cs-CZ"/>
          </a:p>
        </p:txBody>
      </p:sp>
    </p:spTree>
    <p:extLst>
      <p:ext uri="{BB962C8B-B14F-4D97-AF65-F5344CB8AC3E}">
        <p14:creationId xmlns:p14="http://schemas.microsoft.com/office/powerpoint/2010/main" val="8806892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cs-CZ"/>
              <a:t>Kliknutím lze upravit styl.</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fld id="{82B444E2-DE1F-4963-BAB2-7E4D274B34D6}" type="datetimeFigureOut">
              <a:rPr lang="cs-CZ" smtClean="0"/>
              <a:t>22.08.2024</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D4A0F3DA-D770-46BE-8392-355BDFD7D98A}" type="slidenum">
              <a:rPr lang="cs-CZ" smtClean="0"/>
              <a:t>‹#›</a:t>
            </a:fld>
            <a:endParaRPr lang="cs-CZ"/>
          </a:p>
        </p:txBody>
      </p:sp>
    </p:spTree>
    <p:extLst>
      <p:ext uri="{BB962C8B-B14F-4D97-AF65-F5344CB8AC3E}">
        <p14:creationId xmlns:p14="http://schemas.microsoft.com/office/powerpoint/2010/main" val="801042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cs-CZ"/>
              <a:t>Kliknutím lze upravit styl.</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cs-CZ"/>
              <a:t>Kliknutím na ikonu přidáte obrázek.</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fld id="{82B444E2-DE1F-4963-BAB2-7E4D274B34D6}" type="datetimeFigureOut">
              <a:rPr lang="cs-CZ" smtClean="0"/>
              <a:t>22.08.2024</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D4A0F3DA-D770-46BE-8392-355BDFD7D98A}" type="slidenum">
              <a:rPr lang="cs-CZ" smtClean="0"/>
              <a:t>‹#›</a:t>
            </a:fld>
            <a:endParaRPr lang="cs-CZ"/>
          </a:p>
        </p:txBody>
      </p:sp>
    </p:spTree>
    <p:extLst>
      <p:ext uri="{BB962C8B-B14F-4D97-AF65-F5344CB8AC3E}">
        <p14:creationId xmlns:p14="http://schemas.microsoft.com/office/powerpoint/2010/main" val="11464049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a:t>Kliknutím lze upravit styl.</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B444E2-DE1F-4963-BAB2-7E4D274B34D6}" type="datetimeFigureOut">
              <a:rPr lang="cs-CZ" smtClean="0"/>
              <a:t>22.08.2024</a:t>
            </a:fld>
            <a:endParaRPr lang="cs-CZ"/>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A0F3DA-D770-46BE-8392-355BDFD7D98A}" type="slidenum">
              <a:rPr lang="cs-CZ" smtClean="0"/>
              <a:t>‹#›</a:t>
            </a:fld>
            <a:endParaRPr lang="cs-CZ"/>
          </a:p>
        </p:txBody>
      </p:sp>
    </p:spTree>
    <p:extLst>
      <p:ext uri="{BB962C8B-B14F-4D97-AF65-F5344CB8AC3E}">
        <p14:creationId xmlns:p14="http://schemas.microsoft.com/office/powerpoint/2010/main" val="12197777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0.wmf"/><Relationship Id="rId12" Type="http://schemas.openxmlformats.org/officeDocument/2006/relationships/oleObject" Target="../embeddings/oleObject6.bin"/><Relationship Id="rId17" Type="http://schemas.openxmlformats.org/officeDocument/2006/relationships/image" Target="../media/image16.png"/><Relationship Id="rId2" Type="http://schemas.openxmlformats.org/officeDocument/2006/relationships/oleObject" Target="../embeddings/oleObject1.bin"/><Relationship Id="rId16"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1.wmf"/><Relationship Id="rId1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4.png"/><Relationship Id="rId3" Type="http://schemas.openxmlformats.org/officeDocument/2006/relationships/image" Target="../media/image17.wmf"/><Relationship Id="rId7" Type="http://schemas.openxmlformats.org/officeDocument/2006/relationships/image" Target="../media/image19.wmf"/><Relationship Id="rId12" Type="http://schemas.openxmlformats.org/officeDocument/2006/relationships/image" Target="../media/image23.png"/><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22.png"/><Relationship Id="rId5" Type="http://schemas.openxmlformats.org/officeDocument/2006/relationships/image" Target="../media/image18.wmf"/><Relationship Id="rId10" Type="http://schemas.openxmlformats.org/officeDocument/2006/relationships/image" Target="../media/image21.png"/><Relationship Id="rId4" Type="http://schemas.openxmlformats.org/officeDocument/2006/relationships/oleObject" Target="../embeddings/oleObject9.bin"/><Relationship Id="rId9" Type="http://schemas.openxmlformats.org/officeDocument/2006/relationships/image" Target="../media/image20.wmf"/><Relationship Id="rId14" Type="http://schemas.openxmlformats.org/officeDocument/2006/relationships/image" Target="../media/image25.png"/></Relationships>
</file>

<file path=ppt/slides/_rels/slide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34.wmf"/><Relationship Id="rId18" Type="http://schemas.openxmlformats.org/officeDocument/2006/relationships/image" Target="../media/image39.svg"/><Relationship Id="rId3" Type="http://schemas.openxmlformats.org/officeDocument/2006/relationships/image" Target="../media/image29.png"/><Relationship Id="rId21" Type="http://schemas.openxmlformats.org/officeDocument/2006/relationships/image" Target="../media/image42.svg"/><Relationship Id="rId7" Type="http://schemas.openxmlformats.org/officeDocument/2006/relationships/image" Target="../media/image31.wmf"/><Relationship Id="rId12" Type="http://schemas.openxmlformats.org/officeDocument/2006/relationships/oleObject" Target="../embeddings/oleObject16.bin"/><Relationship Id="rId17" Type="http://schemas.openxmlformats.org/officeDocument/2006/relationships/image" Target="../media/image38.png"/><Relationship Id="rId2" Type="http://schemas.openxmlformats.org/officeDocument/2006/relationships/notesSlide" Target="../notesSlides/notesSlide2.xml"/><Relationship Id="rId16" Type="http://schemas.openxmlformats.org/officeDocument/2006/relationships/image" Target="../media/image37.svg"/><Relationship Id="rId20"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6.png"/><Relationship Id="rId23" Type="http://schemas.openxmlformats.org/officeDocument/2006/relationships/image" Target="../media/image43.wmf"/><Relationship Id="rId10" Type="http://schemas.openxmlformats.org/officeDocument/2006/relationships/oleObject" Target="../embeddings/oleObject15.bin"/><Relationship Id="rId19" Type="http://schemas.openxmlformats.org/officeDocument/2006/relationships/image" Target="../media/image40.png"/><Relationship Id="rId4" Type="http://schemas.openxmlformats.org/officeDocument/2006/relationships/oleObject" Target="../embeddings/oleObject12.bin"/><Relationship Id="rId9" Type="http://schemas.openxmlformats.org/officeDocument/2006/relationships/image" Target="../media/image32.wmf"/><Relationship Id="rId14" Type="http://schemas.openxmlformats.org/officeDocument/2006/relationships/image" Target="../media/image35.png"/><Relationship Id="rId22"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9.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oleObject" Target="../embeddings/oleObject22.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5.wmf"/><Relationship Id="rId11" Type="http://schemas.openxmlformats.org/officeDocument/2006/relationships/image" Target="../media/image48.wmf"/><Relationship Id="rId5" Type="http://schemas.openxmlformats.org/officeDocument/2006/relationships/oleObject" Target="../embeddings/oleObject19.bin"/><Relationship Id="rId10" Type="http://schemas.openxmlformats.org/officeDocument/2006/relationships/oleObject" Target="../embeddings/oleObject21.bin"/><Relationship Id="rId4" Type="http://schemas.openxmlformats.org/officeDocument/2006/relationships/image" Target="../media/image44.wmf"/><Relationship Id="rId9" Type="http://schemas.openxmlformats.org/officeDocument/2006/relationships/image" Target="../media/image47.png"/></Relationships>
</file>

<file path=ppt/slides/_rels/slide9.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5" name="Rectangle 10">
            <a:extLst>
              <a:ext uri="{FF2B5EF4-FFF2-40B4-BE49-F238E27FC236}">
                <a16:creationId xmlns:a16="http://schemas.microsoft.com/office/drawing/2014/main" id="{ECC07320-C2CA-4E29-8481-9D9E143C778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6" name="Obrázek 5">
            <a:extLst>
              <a:ext uri="{FF2B5EF4-FFF2-40B4-BE49-F238E27FC236}">
                <a16:creationId xmlns:a16="http://schemas.microsoft.com/office/drawing/2014/main" id="{A29AF2D7-4B57-1161-B4C6-9EECE5DAEA4E}"/>
              </a:ext>
            </a:extLst>
          </p:cNvPr>
          <p:cNvPicPr>
            <a:picLocks noChangeAspect="1"/>
          </p:cNvPicPr>
          <p:nvPr/>
        </p:nvPicPr>
        <p:blipFill>
          <a:blip r:embed="rId2"/>
          <a:srcRect r="6237"/>
          <a:stretch/>
        </p:blipFill>
        <p:spPr>
          <a:xfrm>
            <a:off x="2522358" y="10"/>
            <a:ext cx="9669642" cy="6857990"/>
          </a:xfrm>
          <a:prstGeom prst="rect">
            <a:avLst/>
          </a:prstGeom>
        </p:spPr>
      </p:pic>
      <p:sp>
        <p:nvSpPr>
          <p:cNvPr id="16" name="Rectangle 12">
            <a:extLst>
              <a:ext uri="{FF2B5EF4-FFF2-40B4-BE49-F238E27FC236}">
                <a16:creationId xmlns:a16="http://schemas.microsoft.com/office/drawing/2014/main" id="{178FB36B-5BFE-42CA-BC60-1115E0D95EE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7066978" cy="6858000"/>
          </a:xfrm>
          <a:prstGeom prst="rect">
            <a:avLst/>
          </a:prstGeom>
          <a:gradFill>
            <a:gsLst>
              <a:gs pos="48000">
                <a:schemeClr val="tx1"/>
              </a:gs>
              <a:gs pos="35000">
                <a:schemeClr val="tx1">
                  <a:alpha val="77000"/>
                </a:schemeClr>
              </a:gs>
              <a:gs pos="19000">
                <a:schemeClr val="tx1">
                  <a:alpha val="38000"/>
                </a:schemeClr>
              </a:gs>
              <a:gs pos="0">
                <a:schemeClr val="tx1">
                  <a:alpha val="0"/>
                </a:schemeClr>
              </a:gs>
              <a:gs pos="100000">
                <a:schemeClr val="tx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 name="Nadpis 1">
            <a:extLst>
              <a:ext uri="{FF2B5EF4-FFF2-40B4-BE49-F238E27FC236}">
                <a16:creationId xmlns:a16="http://schemas.microsoft.com/office/drawing/2014/main" id="{F3E160DE-42CE-9153-8F61-19F660F61AEA}"/>
              </a:ext>
            </a:extLst>
          </p:cNvPr>
          <p:cNvSpPr>
            <a:spLocks noGrp="1"/>
          </p:cNvSpPr>
          <p:nvPr>
            <p:ph type="ctrTitle"/>
          </p:nvPr>
        </p:nvSpPr>
        <p:spPr>
          <a:xfrm>
            <a:off x="952228" y="743447"/>
            <a:ext cx="3973385" cy="3692028"/>
          </a:xfrm>
          <a:noFill/>
        </p:spPr>
        <p:txBody>
          <a:bodyPr>
            <a:normAutofit/>
          </a:bodyPr>
          <a:lstStyle/>
          <a:p>
            <a:pPr algn="l"/>
            <a:r>
              <a:rPr lang="cs-CZ" sz="5200" dirty="0">
                <a:solidFill>
                  <a:schemeClr val="bg1"/>
                </a:solidFill>
              </a:rPr>
              <a:t>Prostoročas, prostor a čas</a:t>
            </a:r>
          </a:p>
        </p:txBody>
      </p:sp>
      <p:sp>
        <p:nvSpPr>
          <p:cNvPr id="3" name="Podnadpis 2">
            <a:extLst>
              <a:ext uri="{FF2B5EF4-FFF2-40B4-BE49-F238E27FC236}">
                <a16:creationId xmlns:a16="http://schemas.microsoft.com/office/drawing/2014/main" id="{82B49E3B-F0B5-C505-D531-793AA35AE23E}"/>
              </a:ext>
            </a:extLst>
          </p:cNvPr>
          <p:cNvSpPr>
            <a:spLocks noGrp="1"/>
          </p:cNvSpPr>
          <p:nvPr>
            <p:ph type="subTitle" idx="1"/>
          </p:nvPr>
        </p:nvSpPr>
        <p:spPr>
          <a:xfrm>
            <a:off x="952229" y="4629234"/>
            <a:ext cx="3973386" cy="1485319"/>
          </a:xfrm>
          <a:noFill/>
        </p:spPr>
        <p:txBody>
          <a:bodyPr>
            <a:normAutofit/>
          </a:bodyPr>
          <a:lstStyle/>
          <a:p>
            <a:pPr algn="l"/>
            <a:r>
              <a:rPr lang="cs-CZ">
                <a:solidFill>
                  <a:schemeClr val="bg1"/>
                </a:solidFill>
              </a:rPr>
              <a:t>prof. Jan Novotný, CSc.</a:t>
            </a:r>
          </a:p>
        </p:txBody>
      </p:sp>
    </p:spTree>
    <p:extLst>
      <p:ext uri="{BB962C8B-B14F-4D97-AF65-F5344CB8AC3E}">
        <p14:creationId xmlns:p14="http://schemas.microsoft.com/office/powerpoint/2010/main" val="26596682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lumMod val="95000"/>
            <a:lumOff val="5000"/>
          </a:schemeClr>
        </a:solidFill>
        <a:effectLst/>
      </p:bgPr>
    </p:bg>
    <p:spTree>
      <p:nvGrpSpPr>
        <p:cNvPr id="1" name=""/>
        <p:cNvGrpSpPr/>
        <p:nvPr/>
      </p:nvGrpSpPr>
      <p:grpSpPr>
        <a:xfrm>
          <a:off x="0" y="0"/>
          <a:ext cx="0" cy="0"/>
          <a:chOff x="0" y="0"/>
          <a:chExt cx="0" cy="0"/>
        </a:xfrm>
      </p:grpSpPr>
      <p:sp>
        <p:nvSpPr>
          <p:cNvPr id="10" name="Freeform: Shape 9">
            <a:extLst>
              <a:ext uri="{FF2B5EF4-FFF2-40B4-BE49-F238E27FC236}">
                <a16:creationId xmlns:a16="http://schemas.microsoft.com/office/drawing/2014/main" id="{1DE7243B-5109-444B-8FAF-7437C66BC0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0" y="0"/>
            <a:ext cx="4421332" cy="6858000"/>
          </a:xfrm>
          <a:custGeom>
            <a:avLst/>
            <a:gdLst>
              <a:gd name="connsiteX0" fmla="*/ 4421332 w 4421332"/>
              <a:gd name="connsiteY0" fmla="*/ 0 h 6858000"/>
              <a:gd name="connsiteX1" fmla="*/ 69075 w 4421332"/>
              <a:gd name="connsiteY1" fmla="*/ 0 h 6858000"/>
              <a:gd name="connsiteX2" fmla="*/ 35131 w 4421332"/>
              <a:gd name="connsiteY2" fmla="*/ 267128 h 6858000"/>
              <a:gd name="connsiteX3" fmla="*/ 0 w 4421332"/>
              <a:gd name="connsiteY3" fmla="*/ 962845 h 6858000"/>
              <a:gd name="connsiteX4" fmla="*/ 3276103 w 4421332"/>
              <a:gd name="connsiteY4" fmla="*/ 6782205 h 6858000"/>
              <a:gd name="connsiteX5" fmla="*/ 3407923 w 4421332"/>
              <a:gd name="connsiteY5" fmla="*/ 6858000 h 6858000"/>
              <a:gd name="connsiteX6" fmla="*/ 4421332 w 4421332"/>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421332" h="6858000">
                <a:moveTo>
                  <a:pt x="4421332" y="0"/>
                </a:moveTo>
                <a:lnTo>
                  <a:pt x="69075" y="0"/>
                </a:lnTo>
                <a:lnTo>
                  <a:pt x="35131" y="267128"/>
                </a:lnTo>
                <a:cubicBezTo>
                  <a:pt x="11901" y="495874"/>
                  <a:pt x="0" y="727970"/>
                  <a:pt x="0" y="962845"/>
                </a:cubicBezTo>
                <a:cubicBezTo>
                  <a:pt x="0" y="3429034"/>
                  <a:pt x="1312002" y="5588789"/>
                  <a:pt x="3276103" y="6782205"/>
                </a:cubicBezTo>
                <a:lnTo>
                  <a:pt x="3407923" y="6858000"/>
                </a:lnTo>
                <a:lnTo>
                  <a:pt x="4421332" y="6858000"/>
                </a:lnTo>
                <a:close/>
              </a:path>
            </a:pathLst>
          </a:custGeom>
          <a:solidFill>
            <a:srgbClr val="FFFF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Freeform: Shape 11">
            <a:extLst>
              <a:ext uri="{FF2B5EF4-FFF2-40B4-BE49-F238E27FC236}">
                <a16:creationId xmlns:a16="http://schemas.microsoft.com/office/drawing/2014/main" id="{4C5D6221-DA7B-4611-AA26-7D8E349FDE9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4232227" cy="6858000"/>
          </a:xfrm>
          <a:custGeom>
            <a:avLst/>
            <a:gdLst>
              <a:gd name="connsiteX0" fmla="*/ 0 w 4232227"/>
              <a:gd name="connsiteY0" fmla="*/ 0 h 6858000"/>
              <a:gd name="connsiteX1" fmla="*/ 4161853 w 4232227"/>
              <a:gd name="connsiteY1" fmla="*/ 0 h 6858000"/>
              <a:gd name="connsiteX2" fmla="*/ 4197953 w 4232227"/>
              <a:gd name="connsiteY2" fmla="*/ 284091 h 6858000"/>
              <a:gd name="connsiteX3" fmla="*/ 4232227 w 4232227"/>
              <a:gd name="connsiteY3" fmla="*/ 962844 h 6858000"/>
              <a:gd name="connsiteX4" fmla="*/ 758007 w 4232227"/>
              <a:gd name="connsiteY4" fmla="*/ 6800152 h 6858000"/>
              <a:gd name="connsiteX5" fmla="*/ 645060 w 4232227"/>
              <a:gd name="connsiteY5" fmla="*/ 6858000 h 6858000"/>
              <a:gd name="connsiteX6" fmla="*/ 0 w 4232227"/>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232227" h="6858000">
                <a:moveTo>
                  <a:pt x="0" y="0"/>
                </a:moveTo>
                <a:lnTo>
                  <a:pt x="4161853" y="0"/>
                </a:lnTo>
                <a:lnTo>
                  <a:pt x="4197953" y="284091"/>
                </a:lnTo>
                <a:cubicBezTo>
                  <a:pt x="4220617" y="507260"/>
                  <a:pt x="4232227" y="733696"/>
                  <a:pt x="4232227" y="962844"/>
                </a:cubicBezTo>
                <a:cubicBezTo>
                  <a:pt x="4232227" y="3483472"/>
                  <a:pt x="2827409" y="5675986"/>
                  <a:pt x="758007" y="6800152"/>
                </a:cubicBezTo>
                <a:lnTo>
                  <a:pt x="645060" y="6858000"/>
                </a:lnTo>
                <a:lnTo>
                  <a:pt x="0" y="6858000"/>
                </a:lnTo>
                <a:close/>
              </a:path>
            </a:pathLst>
          </a:cu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Nadpis 1">
            <a:extLst>
              <a:ext uri="{FF2B5EF4-FFF2-40B4-BE49-F238E27FC236}">
                <a16:creationId xmlns:a16="http://schemas.microsoft.com/office/drawing/2014/main" id="{960001E2-77CC-8D9B-C4FF-3DA2B22FC97B}"/>
              </a:ext>
            </a:extLst>
          </p:cNvPr>
          <p:cNvSpPr>
            <a:spLocks noGrp="1"/>
          </p:cNvSpPr>
          <p:nvPr>
            <p:ph type="title"/>
          </p:nvPr>
        </p:nvSpPr>
        <p:spPr>
          <a:xfrm>
            <a:off x="578249" y="1301876"/>
            <a:ext cx="2871095" cy="2127124"/>
          </a:xfrm>
        </p:spPr>
        <p:txBody>
          <a:bodyPr vert="horz" lIns="91440" tIns="45720" rIns="91440" bIns="45720" rtlCol="0" anchor="t">
            <a:normAutofit/>
          </a:bodyPr>
          <a:lstStyle/>
          <a:p>
            <a:pPr algn="ctr"/>
            <a:r>
              <a:rPr lang="en-US" sz="3600" kern="1200" dirty="0" err="1">
                <a:solidFill>
                  <a:schemeClr val="bg1"/>
                </a:solidFill>
                <a:latin typeface="+mj-lt"/>
                <a:ea typeface="+mj-ea"/>
                <a:cs typeface="+mj-cs"/>
              </a:rPr>
              <a:t>Stěžejní</a:t>
            </a:r>
            <a:r>
              <a:rPr lang="en-US" sz="3600" kern="1200" dirty="0">
                <a:solidFill>
                  <a:schemeClr val="bg1"/>
                </a:solidFill>
                <a:latin typeface="+mj-lt"/>
                <a:ea typeface="+mj-ea"/>
                <a:cs typeface="+mj-cs"/>
              </a:rPr>
              <a:t> </a:t>
            </a:r>
            <a:r>
              <a:rPr lang="cs-CZ" sz="3600" kern="1200" dirty="0">
                <a:solidFill>
                  <a:schemeClr val="bg1"/>
                </a:solidFill>
                <a:latin typeface="+mj-lt"/>
                <a:ea typeface="+mj-ea"/>
                <a:cs typeface="+mj-cs"/>
              </a:rPr>
              <a:t>r</a:t>
            </a:r>
            <a:r>
              <a:rPr lang="en-US" sz="3600" kern="1200" dirty="0">
                <a:solidFill>
                  <a:schemeClr val="bg1"/>
                </a:solidFill>
                <a:latin typeface="+mj-lt"/>
                <a:ea typeface="+mj-ea"/>
                <a:cs typeface="+mj-cs"/>
              </a:rPr>
              <a:t>o</a:t>
            </a:r>
            <a:r>
              <a:rPr lang="cs-CZ" sz="3600" kern="1200" dirty="0" err="1">
                <a:solidFill>
                  <a:schemeClr val="bg1"/>
                </a:solidFill>
                <a:latin typeface="+mj-lt"/>
                <a:ea typeface="+mj-ea"/>
                <a:cs typeface="+mj-cs"/>
              </a:rPr>
              <a:t>le</a:t>
            </a:r>
            <a:r>
              <a:rPr lang="en-US" sz="3600" kern="1200" dirty="0">
                <a:solidFill>
                  <a:schemeClr val="bg1"/>
                </a:solidFill>
                <a:latin typeface="+mj-lt"/>
                <a:ea typeface="+mj-ea"/>
                <a:cs typeface="+mj-cs"/>
              </a:rPr>
              <a:t> </a:t>
            </a:r>
            <a:br>
              <a:rPr lang="cs-CZ" sz="3600" kern="1200" dirty="0">
                <a:solidFill>
                  <a:schemeClr val="bg1"/>
                </a:solidFill>
                <a:latin typeface="+mj-lt"/>
                <a:ea typeface="+mj-ea"/>
                <a:cs typeface="+mj-cs"/>
              </a:rPr>
            </a:br>
            <a:r>
              <a:rPr lang="en-US" sz="3600" kern="1200" dirty="0">
                <a:solidFill>
                  <a:schemeClr val="bg1"/>
                </a:solidFill>
                <a:latin typeface="+mj-lt"/>
                <a:ea typeface="+mj-ea"/>
                <a:cs typeface="+mj-cs"/>
              </a:rPr>
              <a:t>Doppler</a:t>
            </a:r>
            <a:r>
              <a:rPr lang="cs-CZ" sz="3600" kern="1200" dirty="0">
                <a:solidFill>
                  <a:schemeClr val="bg1"/>
                </a:solidFill>
                <a:latin typeface="+mj-lt"/>
                <a:ea typeface="+mj-ea"/>
                <a:cs typeface="+mj-cs"/>
              </a:rPr>
              <a:t>a</a:t>
            </a:r>
            <a:br>
              <a:rPr lang="cs-CZ" sz="3600" kern="1200" dirty="0">
                <a:solidFill>
                  <a:schemeClr val="bg1"/>
                </a:solidFill>
                <a:latin typeface="+mj-lt"/>
                <a:ea typeface="+mj-ea"/>
                <a:cs typeface="+mj-cs"/>
              </a:rPr>
            </a:br>
            <a:r>
              <a:rPr lang="en-US" sz="3600" kern="1200" dirty="0">
                <a:solidFill>
                  <a:schemeClr val="bg1"/>
                </a:solidFill>
                <a:latin typeface="+mj-lt"/>
                <a:ea typeface="+mj-ea"/>
                <a:cs typeface="+mj-cs"/>
              </a:rPr>
              <a:t> </a:t>
            </a:r>
            <a:r>
              <a:rPr lang="en-US" sz="3600" kern="1200" dirty="0" err="1">
                <a:solidFill>
                  <a:schemeClr val="bg1"/>
                </a:solidFill>
                <a:latin typeface="+mj-lt"/>
                <a:ea typeface="+mj-ea"/>
                <a:cs typeface="+mj-cs"/>
              </a:rPr>
              <a:t>jevu</a:t>
            </a:r>
            <a:endParaRPr lang="en-US" sz="3600" kern="1200" dirty="0">
              <a:solidFill>
                <a:schemeClr val="bg1"/>
              </a:solidFill>
              <a:latin typeface="+mj-lt"/>
              <a:ea typeface="+mj-ea"/>
              <a:cs typeface="+mj-cs"/>
            </a:endParaRPr>
          </a:p>
        </p:txBody>
      </p:sp>
      <p:sp>
        <p:nvSpPr>
          <p:cNvPr id="3" name="Zástupný obsah 2">
            <a:extLst>
              <a:ext uri="{FF2B5EF4-FFF2-40B4-BE49-F238E27FC236}">
                <a16:creationId xmlns:a16="http://schemas.microsoft.com/office/drawing/2014/main" id="{177F1A39-1A7D-CFAD-5D84-36806283248F}"/>
              </a:ext>
            </a:extLst>
          </p:cNvPr>
          <p:cNvSpPr>
            <a:spLocks noGrp="1"/>
          </p:cNvSpPr>
          <p:nvPr>
            <p:ph idx="1"/>
          </p:nvPr>
        </p:nvSpPr>
        <p:spPr>
          <a:xfrm>
            <a:off x="4632960" y="606361"/>
            <a:ext cx="2926080" cy="4363844"/>
          </a:xfrm>
        </p:spPr>
        <p:txBody>
          <a:bodyPr vert="horz" lIns="91440" tIns="45720" rIns="91440" bIns="45720" rtlCol="0">
            <a:normAutofit/>
          </a:bodyPr>
          <a:lstStyle/>
          <a:p>
            <a:pPr marL="0" indent="0">
              <a:buNone/>
            </a:pPr>
            <a:r>
              <a:rPr lang="en-US" sz="2400" dirty="0" err="1"/>
              <a:t>J.L.Synge</a:t>
            </a:r>
            <a:endParaRPr lang="en-US" sz="2400" dirty="0"/>
          </a:p>
        </p:txBody>
      </p:sp>
      <p:sp>
        <p:nvSpPr>
          <p:cNvPr id="5" name="TextovéPole 4">
            <a:extLst>
              <a:ext uri="{FF2B5EF4-FFF2-40B4-BE49-F238E27FC236}">
                <a16:creationId xmlns:a16="http://schemas.microsoft.com/office/drawing/2014/main" id="{CD9787EA-BD2F-BCB8-75A3-91BFE45B8DC1}"/>
              </a:ext>
            </a:extLst>
          </p:cNvPr>
          <p:cNvSpPr txBox="1"/>
          <p:nvPr/>
        </p:nvSpPr>
        <p:spPr>
          <a:xfrm>
            <a:off x="4398579" y="1617783"/>
            <a:ext cx="7215172" cy="4765432"/>
          </a:xfrm>
          <a:prstGeom prst="rect">
            <a:avLst/>
          </a:prstGeom>
        </p:spPr>
        <p:txBody>
          <a:bodyPr vert="horz" lIns="91440" tIns="45720" rIns="91440" bIns="45720" rtlCol="0">
            <a:normAutofit/>
          </a:bodyPr>
          <a:lstStyle/>
          <a:p>
            <a:pPr defTabSz="914400">
              <a:spcBef>
                <a:spcPts val="600"/>
              </a:spcBef>
              <a:spcAft>
                <a:spcPts val="1200"/>
              </a:spcAft>
            </a:pPr>
            <a:r>
              <a:rPr lang="en-US" sz="2000" dirty="0" err="1">
                <a:solidFill>
                  <a:srgbClr val="FFFFFF"/>
                </a:solidFill>
              </a:rPr>
              <a:t>Pokud</a:t>
            </a:r>
            <a:r>
              <a:rPr lang="en-US" sz="2000" dirty="0">
                <a:solidFill>
                  <a:srgbClr val="FFFFFF"/>
                </a:solidFill>
              </a:rPr>
              <a:t> </a:t>
            </a:r>
            <a:r>
              <a:rPr lang="en-US" sz="2000" dirty="0" err="1">
                <a:solidFill>
                  <a:srgbClr val="FFFFFF"/>
                </a:solidFill>
              </a:rPr>
              <a:t>jde</a:t>
            </a:r>
            <a:r>
              <a:rPr lang="en-US" sz="2000" dirty="0">
                <a:solidFill>
                  <a:srgbClr val="FFFFFF"/>
                </a:solidFill>
              </a:rPr>
              <a:t> o </a:t>
            </a:r>
            <a:r>
              <a:rPr lang="en-US" sz="2000" dirty="0" err="1">
                <a:solidFill>
                  <a:srgbClr val="FFFFFF"/>
                </a:solidFill>
              </a:rPr>
              <a:t>otázku</a:t>
            </a:r>
            <a:r>
              <a:rPr lang="en-US" sz="2000" dirty="0">
                <a:solidFill>
                  <a:srgbClr val="FFFFFF"/>
                </a:solidFill>
              </a:rPr>
              <a:t> </a:t>
            </a:r>
            <a:r>
              <a:rPr lang="en-US" sz="2000" dirty="0" err="1">
                <a:solidFill>
                  <a:srgbClr val="FFFFFF"/>
                </a:solidFill>
              </a:rPr>
              <a:t>příčiny</a:t>
            </a:r>
            <a:r>
              <a:rPr lang="en-US" sz="2000" dirty="0">
                <a:solidFill>
                  <a:srgbClr val="FFFFFF"/>
                </a:solidFill>
              </a:rPr>
              <a:t> </a:t>
            </a:r>
            <a:r>
              <a:rPr lang="en-US" sz="2000" dirty="0" err="1">
                <a:solidFill>
                  <a:srgbClr val="FFFFFF"/>
                </a:solidFill>
              </a:rPr>
              <a:t>spektrálního</a:t>
            </a:r>
            <a:r>
              <a:rPr lang="en-US" sz="2000" dirty="0">
                <a:solidFill>
                  <a:srgbClr val="FFFFFF"/>
                </a:solidFill>
              </a:rPr>
              <a:t> </a:t>
            </a:r>
            <a:r>
              <a:rPr lang="en-US" sz="2000" dirty="0" err="1">
                <a:solidFill>
                  <a:srgbClr val="FFFFFF"/>
                </a:solidFill>
              </a:rPr>
              <a:t>posunu</a:t>
            </a:r>
            <a:r>
              <a:rPr lang="en-US" sz="2000" dirty="0">
                <a:solidFill>
                  <a:srgbClr val="FFFFFF"/>
                </a:solidFill>
              </a:rPr>
              <a:t>, je </a:t>
            </a:r>
            <a:r>
              <a:rPr lang="en-US" sz="2000" dirty="0" err="1">
                <a:solidFill>
                  <a:srgbClr val="FFFFFF"/>
                </a:solidFill>
              </a:rPr>
              <a:t>třeba</a:t>
            </a:r>
            <a:r>
              <a:rPr lang="en-US" sz="2000" dirty="0">
                <a:solidFill>
                  <a:srgbClr val="FFFFFF"/>
                </a:solidFill>
              </a:rPr>
              <a:t> </a:t>
            </a:r>
            <a:r>
              <a:rPr lang="en-US" sz="2000" dirty="0" err="1">
                <a:solidFill>
                  <a:srgbClr val="FFFFFF"/>
                </a:solidFill>
              </a:rPr>
              <a:t>poznamenat</a:t>
            </a:r>
            <a:r>
              <a:rPr lang="en-US" sz="2000" dirty="0">
                <a:solidFill>
                  <a:srgbClr val="FFFFFF"/>
                </a:solidFill>
              </a:rPr>
              <a:t>, </a:t>
            </a:r>
            <a:r>
              <a:rPr lang="en-US" sz="2000" dirty="0" err="1">
                <a:solidFill>
                  <a:srgbClr val="FFFFFF"/>
                </a:solidFill>
              </a:rPr>
              <a:t>že</a:t>
            </a:r>
            <a:r>
              <a:rPr lang="en-US" sz="2000" dirty="0">
                <a:solidFill>
                  <a:srgbClr val="FFFFFF"/>
                </a:solidFill>
              </a:rPr>
              <a:t> … </a:t>
            </a:r>
            <a:r>
              <a:rPr lang="en-US" sz="2000" dirty="0" err="1">
                <a:solidFill>
                  <a:srgbClr val="FFFFFF"/>
                </a:solidFill>
              </a:rPr>
              <a:t>spektrální</a:t>
            </a:r>
            <a:r>
              <a:rPr lang="en-US" sz="2000" dirty="0">
                <a:solidFill>
                  <a:srgbClr val="FFFFFF"/>
                </a:solidFill>
              </a:rPr>
              <a:t> </a:t>
            </a:r>
            <a:r>
              <a:rPr lang="en-US" sz="2000" dirty="0" err="1">
                <a:solidFill>
                  <a:srgbClr val="FFFFFF"/>
                </a:solidFill>
              </a:rPr>
              <a:t>posun</a:t>
            </a:r>
            <a:r>
              <a:rPr lang="en-US" sz="2000" dirty="0">
                <a:solidFill>
                  <a:srgbClr val="FFFFFF"/>
                </a:solidFill>
              </a:rPr>
              <a:t> je </a:t>
            </a:r>
            <a:r>
              <a:rPr lang="en-US" sz="2000" dirty="0" err="1">
                <a:solidFill>
                  <a:srgbClr val="FFFFFF"/>
                </a:solidFill>
              </a:rPr>
              <a:t>způsoben</a:t>
            </a:r>
            <a:r>
              <a:rPr lang="en-US" sz="2000" dirty="0">
                <a:solidFill>
                  <a:srgbClr val="FFFFFF"/>
                </a:solidFill>
              </a:rPr>
              <a:t> </a:t>
            </a:r>
            <a:r>
              <a:rPr lang="en-US" sz="2000" dirty="0" err="1">
                <a:solidFill>
                  <a:srgbClr val="FFFFFF"/>
                </a:solidFill>
              </a:rPr>
              <a:t>relativní</a:t>
            </a:r>
            <a:r>
              <a:rPr lang="en-US" sz="2000" dirty="0">
                <a:solidFill>
                  <a:srgbClr val="FFFFFF"/>
                </a:solidFill>
              </a:rPr>
              <a:t> </a:t>
            </a:r>
            <a:r>
              <a:rPr lang="en-US" sz="2000" dirty="0" err="1">
                <a:solidFill>
                  <a:srgbClr val="FFFFFF"/>
                </a:solidFill>
              </a:rPr>
              <a:t>rychlostí</a:t>
            </a:r>
            <a:r>
              <a:rPr lang="en-US" sz="2000" dirty="0">
                <a:solidFill>
                  <a:srgbClr val="FFFFFF"/>
                </a:solidFill>
              </a:rPr>
              <a:t> </a:t>
            </a:r>
            <a:r>
              <a:rPr lang="en-US" sz="2000" dirty="0" err="1">
                <a:solidFill>
                  <a:srgbClr val="FFFFFF"/>
                </a:solidFill>
              </a:rPr>
              <a:t>pozorovatele</a:t>
            </a:r>
            <a:r>
              <a:rPr lang="en-US" sz="2000" dirty="0">
                <a:solidFill>
                  <a:srgbClr val="FFFFFF"/>
                </a:solidFill>
              </a:rPr>
              <a:t>. </a:t>
            </a:r>
            <a:endParaRPr lang="cs-CZ" sz="2000" dirty="0">
              <a:solidFill>
                <a:srgbClr val="FFFFFF"/>
              </a:solidFill>
            </a:endParaRPr>
          </a:p>
          <a:p>
            <a:pPr defTabSz="914400">
              <a:spcBef>
                <a:spcPts val="600"/>
              </a:spcBef>
              <a:spcAft>
                <a:spcPts val="1200"/>
              </a:spcAft>
            </a:pPr>
            <a:r>
              <a:rPr lang="en-US" sz="2000" dirty="0" err="1">
                <a:solidFill>
                  <a:srgbClr val="FFFFFF"/>
                </a:solidFill>
              </a:rPr>
              <a:t>Jedná</a:t>
            </a:r>
            <a:r>
              <a:rPr lang="en-US" sz="2000" dirty="0">
                <a:solidFill>
                  <a:srgbClr val="FFFFFF"/>
                </a:solidFill>
              </a:rPr>
              <a:t> se v </a:t>
            </a:r>
            <a:r>
              <a:rPr lang="en-US" sz="2000" dirty="0" err="1">
                <a:solidFill>
                  <a:srgbClr val="FFFFFF"/>
                </a:solidFill>
              </a:rPr>
              <a:t>podstatě</a:t>
            </a:r>
            <a:r>
              <a:rPr lang="en-US" sz="2000" dirty="0">
                <a:solidFill>
                  <a:srgbClr val="FFFFFF"/>
                </a:solidFill>
              </a:rPr>
              <a:t> o </a:t>
            </a:r>
            <a:r>
              <a:rPr lang="en-US" sz="2000" dirty="0" err="1">
                <a:solidFill>
                  <a:srgbClr val="FFFFFF"/>
                </a:solidFill>
              </a:rPr>
              <a:t>Dopplerův</a:t>
            </a:r>
            <a:r>
              <a:rPr lang="en-US" sz="2000" dirty="0">
                <a:solidFill>
                  <a:srgbClr val="FFFFFF"/>
                </a:solidFill>
              </a:rPr>
              <a:t> </a:t>
            </a:r>
            <a:r>
              <a:rPr lang="en-US" sz="2000" dirty="0" err="1">
                <a:solidFill>
                  <a:srgbClr val="FFFFFF"/>
                </a:solidFill>
              </a:rPr>
              <a:t>jev</a:t>
            </a:r>
            <a:r>
              <a:rPr lang="en-US" sz="2000" dirty="0">
                <a:solidFill>
                  <a:srgbClr val="FFFFFF"/>
                </a:solidFill>
              </a:rPr>
              <a:t> v </a:t>
            </a:r>
            <a:r>
              <a:rPr lang="en-US" sz="2000" dirty="0" err="1">
                <a:solidFill>
                  <a:srgbClr val="FFFFFF"/>
                </a:solidFill>
              </a:rPr>
              <a:t>původním</a:t>
            </a:r>
            <a:r>
              <a:rPr lang="en-US" sz="2000" dirty="0">
                <a:solidFill>
                  <a:srgbClr val="FFFFFF"/>
                </a:solidFill>
              </a:rPr>
              <a:t> </a:t>
            </a:r>
            <a:r>
              <a:rPr lang="en-US" sz="2000" dirty="0" err="1">
                <a:solidFill>
                  <a:srgbClr val="FFFFFF"/>
                </a:solidFill>
              </a:rPr>
              <a:t>slova</a:t>
            </a:r>
            <a:r>
              <a:rPr lang="en-US" sz="2000" dirty="0">
                <a:solidFill>
                  <a:srgbClr val="FFFFFF"/>
                </a:solidFill>
              </a:rPr>
              <a:t> </a:t>
            </a:r>
            <a:r>
              <a:rPr lang="en-US" sz="2000" dirty="0" err="1">
                <a:solidFill>
                  <a:srgbClr val="FFFFFF"/>
                </a:solidFill>
              </a:rPr>
              <a:t>smyslu</a:t>
            </a:r>
            <a:r>
              <a:rPr lang="en-US" sz="2000" dirty="0">
                <a:solidFill>
                  <a:srgbClr val="FFFFFF"/>
                </a:solidFill>
              </a:rPr>
              <a:t>. </a:t>
            </a:r>
            <a:endParaRPr lang="cs-CZ" sz="2000" dirty="0">
              <a:solidFill>
                <a:srgbClr val="FFFFFF"/>
              </a:solidFill>
            </a:endParaRPr>
          </a:p>
          <a:p>
            <a:pPr defTabSz="914400">
              <a:spcBef>
                <a:spcPts val="600"/>
              </a:spcBef>
              <a:spcAft>
                <a:spcPts val="1200"/>
              </a:spcAft>
            </a:pPr>
            <a:r>
              <a:rPr lang="en-US" sz="2000" dirty="0" err="1">
                <a:solidFill>
                  <a:srgbClr val="FFFFFF"/>
                </a:solidFill>
              </a:rPr>
              <a:t>Tento</a:t>
            </a:r>
            <a:r>
              <a:rPr lang="en-US" sz="2000" dirty="0">
                <a:solidFill>
                  <a:srgbClr val="FFFFFF"/>
                </a:solidFill>
              </a:rPr>
              <a:t> </a:t>
            </a:r>
            <a:r>
              <a:rPr lang="en-US" sz="2000" dirty="0" err="1">
                <a:solidFill>
                  <a:srgbClr val="FFFFFF"/>
                </a:solidFill>
              </a:rPr>
              <a:t>efekt</a:t>
            </a:r>
            <a:r>
              <a:rPr lang="en-US" sz="2000" dirty="0">
                <a:solidFill>
                  <a:srgbClr val="FFFFFF"/>
                </a:solidFill>
              </a:rPr>
              <a:t> </a:t>
            </a:r>
            <a:r>
              <a:rPr lang="en-US" sz="2000" dirty="0" err="1">
                <a:solidFill>
                  <a:srgbClr val="FFFFFF"/>
                </a:solidFill>
              </a:rPr>
              <a:t>nemá</a:t>
            </a:r>
            <a:r>
              <a:rPr lang="en-US" sz="2000" dirty="0">
                <a:solidFill>
                  <a:srgbClr val="FFFFFF"/>
                </a:solidFill>
              </a:rPr>
              <a:t> </a:t>
            </a:r>
            <a:r>
              <a:rPr lang="en-US" sz="2000" dirty="0" err="1">
                <a:solidFill>
                  <a:srgbClr val="FFFFFF"/>
                </a:solidFill>
              </a:rPr>
              <a:t>nic</a:t>
            </a:r>
            <a:r>
              <a:rPr lang="en-US" sz="2000" dirty="0">
                <a:solidFill>
                  <a:srgbClr val="FFFFFF"/>
                </a:solidFill>
              </a:rPr>
              <a:t> </a:t>
            </a:r>
            <a:r>
              <a:rPr lang="en-US" sz="2000" dirty="0" err="1">
                <a:solidFill>
                  <a:srgbClr val="FFFFFF"/>
                </a:solidFill>
              </a:rPr>
              <a:t>společného</a:t>
            </a:r>
            <a:r>
              <a:rPr lang="en-US" sz="2000" dirty="0">
                <a:solidFill>
                  <a:srgbClr val="FFFFFF"/>
                </a:solidFill>
              </a:rPr>
              <a:t> s </a:t>
            </a:r>
            <a:r>
              <a:rPr lang="en-US" sz="2000" dirty="0" err="1">
                <a:solidFill>
                  <a:srgbClr val="FFFFFF"/>
                </a:solidFill>
              </a:rPr>
              <a:t>gravitací</a:t>
            </a:r>
            <a:r>
              <a:rPr lang="en-US" sz="2000" dirty="0">
                <a:solidFill>
                  <a:srgbClr val="FFFFFF"/>
                </a:solidFill>
              </a:rPr>
              <a:t>, </a:t>
            </a:r>
            <a:r>
              <a:rPr lang="en-US" sz="2000" dirty="0" err="1">
                <a:solidFill>
                  <a:srgbClr val="FFFFFF"/>
                </a:solidFill>
              </a:rPr>
              <a:t>protože</a:t>
            </a:r>
            <a:r>
              <a:rPr lang="en-US" sz="2000" dirty="0">
                <a:solidFill>
                  <a:srgbClr val="FFFFFF"/>
                </a:solidFill>
              </a:rPr>
              <a:t> </a:t>
            </a:r>
            <a:r>
              <a:rPr lang="en-US" sz="2000" dirty="0" err="1">
                <a:solidFill>
                  <a:srgbClr val="FFFFFF"/>
                </a:solidFill>
              </a:rPr>
              <a:t>Riemannův</a:t>
            </a:r>
            <a:r>
              <a:rPr lang="en-US" sz="2000" dirty="0">
                <a:solidFill>
                  <a:srgbClr val="FFFFFF"/>
                </a:solidFill>
              </a:rPr>
              <a:t> </a:t>
            </a:r>
            <a:r>
              <a:rPr lang="en-US" sz="2000" dirty="0" err="1">
                <a:solidFill>
                  <a:srgbClr val="FFFFFF"/>
                </a:solidFill>
              </a:rPr>
              <a:t>tenzor</a:t>
            </a:r>
            <a:r>
              <a:rPr lang="en-US" sz="2000" dirty="0">
                <a:solidFill>
                  <a:srgbClr val="FFFFFF"/>
                </a:solidFill>
              </a:rPr>
              <a:t> se v </a:t>
            </a:r>
            <a:r>
              <a:rPr lang="en-US" sz="2000" dirty="0" err="1">
                <a:solidFill>
                  <a:srgbClr val="FFFFFF"/>
                </a:solidFill>
              </a:rPr>
              <a:t>našich</a:t>
            </a:r>
            <a:r>
              <a:rPr lang="en-US" sz="2000" dirty="0">
                <a:solidFill>
                  <a:srgbClr val="FFFFFF"/>
                </a:solidFill>
              </a:rPr>
              <a:t> </a:t>
            </a:r>
            <a:r>
              <a:rPr lang="en-US" sz="2000" dirty="0" err="1">
                <a:solidFill>
                  <a:srgbClr val="FFFFFF"/>
                </a:solidFill>
              </a:rPr>
              <a:t>vzorcích</a:t>
            </a:r>
            <a:r>
              <a:rPr lang="en-US" sz="2000" dirty="0">
                <a:solidFill>
                  <a:srgbClr val="FFFFFF"/>
                </a:solidFill>
              </a:rPr>
              <a:t> </a:t>
            </a:r>
            <a:r>
              <a:rPr lang="en-US" sz="2000" dirty="0" err="1">
                <a:solidFill>
                  <a:srgbClr val="FFFFFF"/>
                </a:solidFill>
              </a:rPr>
              <a:t>nikde</a:t>
            </a:r>
            <a:r>
              <a:rPr lang="en-US" sz="2000" dirty="0">
                <a:solidFill>
                  <a:srgbClr val="FFFFFF"/>
                </a:solidFill>
              </a:rPr>
              <a:t> </a:t>
            </a:r>
            <a:r>
              <a:rPr lang="en-US" sz="2000" dirty="0" err="1">
                <a:solidFill>
                  <a:srgbClr val="FFFFFF"/>
                </a:solidFill>
              </a:rPr>
              <a:t>nevyskytuje</a:t>
            </a:r>
            <a:r>
              <a:rPr lang="en-US" sz="2000" dirty="0">
                <a:solidFill>
                  <a:srgbClr val="FFFFFF"/>
                </a:solidFill>
              </a:rPr>
              <a:t>. </a:t>
            </a:r>
            <a:endParaRPr lang="cs-CZ" sz="2000" dirty="0">
              <a:solidFill>
                <a:srgbClr val="FFFFFF"/>
              </a:solidFill>
            </a:endParaRPr>
          </a:p>
          <a:p>
            <a:pPr defTabSz="914400">
              <a:spcBef>
                <a:spcPts val="600"/>
              </a:spcBef>
              <a:spcAft>
                <a:spcPts val="1200"/>
              </a:spcAft>
            </a:pPr>
            <a:r>
              <a:rPr lang="en-US" sz="2000" dirty="0">
                <a:solidFill>
                  <a:srgbClr val="FFFFFF"/>
                </a:solidFill>
              </a:rPr>
              <a:t>Toto </a:t>
            </a:r>
            <a:r>
              <a:rPr lang="en-US" sz="2000" dirty="0" err="1">
                <a:solidFill>
                  <a:srgbClr val="FFFFFF"/>
                </a:solidFill>
              </a:rPr>
              <a:t>stanovisko</a:t>
            </a:r>
            <a:r>
              <a:rPr lang="en-US" sz="2000" dirty="0">
                <a:solidFill>
                  <a:srgbClr val="FFFFFF"/>
                </a:solidFill>
              </a:rPr>
              <a:t> je v </a:t>
            </a:r>
            <a:r>
              <a:rPr lang="en-US" sz="2000" dirty="0" err="1">
                <a:solidFill>
                  <a:srgbClr val="FFFFFF"/>
                </a:solidFill>
              </a:rPr>
              <a:t>rozporu</a:t>
            </a:r>
            <a:r>
              <a:rPr lang="en-US" sz="2000" dirty="0">
                <a:solidFill>
                  <a:srgbClr val="FFFFFF"/>
                </a:solidFill>
              </a:rPr>
              <a:t> s </a:t>
            </a:r>
            <a:r>
              <a:rPr lang="en-US" sz="2000" dirty="0" err="1">
                <a:solidFill>
                  <a:srgbClr val="FFFFFF"/>
                </a:solidFill>
              </a:rPr>
              <a:t>tvrzením</a:t>
            </a:r>
            <a:r>
              <a:rPr lang="en-US" sz="2000" dirty="0">
                <a:solidFill>
                  <a:srgbClr val="FFFFFF"/>
                </a:solidFill>
              </a:rPr>
              <a:t>, </a:t>
            </a:r>
            <a:r>
              <a:rPr lang="en-US" sz="2000" dirty="0" err="1">
                <a:solidFill>
                  <a:srgbClr val="FFFFFF"/>
                </a:solidFill>
              </a:rPr>
              <a:t>které</a:t>
            </a:r>
            <a:r>
              <a:rPr lang="en-US" sz="2000" dirty="0">
                <a:solidFill>
                  <a:srgbClr val="FFFFFF"/>
                </a:solidFill>
              </a:rPr>
              <a:t> se </a:t>
            </a:r>
            <a:r>
              <a:rPr lang="en-US" sz="2000" dirty="0" err="1">
                <a:solidFill>
                  <a:srgbClr val="FFFFFF"/>
                </a:solidFill>
              </a:rPr>
              <a:t>často</a:t>
            </a:r>
            <a:r>
              <a:rPr lang="en-US" sz="2000" dirty="0">
                <a:solidFill>
                  <a:srgbClr val="FFFFFF"/>
                </a:solidFill>
              </a:rPr>
              <a:t> </a:t>
            </a:r>
            <a:r>
              <a:rPr lang="en-US" sz="2000" dirty="0" err="1">
                <a:solidFill>
                  <a:srgbClr val="FFFFFF"/>
                </a:solidFill>
              </a:rPr>
              <a:t>vyskytuje</a:t>
            </a:r>
            <a:r>
              <a:rPr lang="en-US" sz="2000" dirty="0">
                <a:solidFill>
                  <a:srgbClr val="FFFFFF"/>
                </a:solidFill>
              </a:rPr>
              <a:t> v </a:t>
            </a:r>
            <a:r>
              <a:rPr lang="en-US" sz="2000" dirty="0" err="1">
                <a:solidFill>
                  <a:srgbClr val="FFFFFF"/>
                </a:solidFill>
              </a:rPr>
              <a:t>pracích</a:t>
            </a:r>
            <a:r>
              <a:rPr lang="en-US" sz="2000" dirty="0">
                <a:solidFill>
                  <a:srgbClr val="FFFFFF"/>
                </a:solidFill>
              </a:rPr>
              <a:t> o </a:t>
            </a:r>
            <a:r>
              <a:rPr lang="cs-CZ" sz="2000" dirty="0">
                <a:solidFill>
                  <a:srgbClr val="FFFFFF"/>
                </a:solidFill>
              </a:rPr>
              <a:t>OTR</a:t>
            </a:r>
            <a:r>
              <a:rPr lang="en-US" sz="2000" dirty="0">
                <a:solidFill>
                  <a:srgbClr val="FFFFFF"/>
                </a:solidFill>
              </a:rPr>
              <a:t>, </a:t>
            </a:r>
            <a:r>
              <a:rPr lang="en-US" sz="2000" dirty="0" err="1">
                <a:solidFill>
                  <a:srgbClr val="FFFFFF"/>
                </a:solidFill>
              </a:rPr>
              <a:t>že</a:t>
            </a:r>
            <a:r>
              <a:rPr lang="en-US" sz="2000" dirty="0">
                <a:solidFill>
                  <a:srgbClr val="FFFFFF"/>
                </a:solidFill>
              </a:rPr>
              <a:t> </a:t>
            </a:r>
            <a:r>
              <a:rPr lang="en-US" sz="2000" dirty="0" err="1">
                <a:solidFill>
                  <a:srgbClr val="FFFFFF"/>
                </a:solidFill>
              </a:rPr>
              <a:t>příčinou</a:t>
            </a:r>
            <a:r>
              <a:rPr lang="en-US" sz="2000" dirty="0">
                <a:solidFill>
                  <a:srgbClr val="FFFFFF"/>
                </a:solidFill>
              </a:rPr>
              <a:t> </a:t>
            </a:r>
            <a:r>
              <a:rPr lang="en-US" sz="2000" dirty="0" err="1">
                <a:solidFill>
                  <a:srgbClr val="FFFFFF"/>
                </a:solidFill>
              </a:rPr>
              <a:t>rudého</a:t>
            </a:r>
            <a:r>
              <a:rPr lang="en-US" sz="2000" dirty="0">
                <a:solidFill>
                  <a:srgbClr val="FFFFFF"/>
                </a:solidFill>
              </a:rPr>
              <a:t> </a:t>
            </a:r>
            <a:r>
              <a:rPr lang="en-US" sz="2000" dirty="0" err="1">
                <a:solidFill>
                  <a:srgbClr val="FFFFFF"/>
                </a:solidFill>
              </a:rPr>
              <a:t>posuvu</a:t>
            </a:r>
            <a:r>
              <a:rPr lang="en-US" sz="2000" dirty="0">
                <a:solidFill>
                  <a:srgbClr val="FFFFFF"/>
                </a:solidFill>
              </a:rPr>
              <a:t> je </a:t>
            </a:r>
            <a:r>
              <a:rPr lang="en-US" sz="2000" dirty="0" err="1">
                <a:solidFill>
                  <a:srgbClr val="FFFFFF"/>
                </a:solidFill>
              </a:rPr>
              <a:t>gravitační</a:t>
            </a:r>
            <a:r>
              <a:rPr lang="en-US" sz="2000" dirty="0">
                <a:solidFill>
                  <a:srgbClr val="FFFFFF"/>
                </a:solidFill>
              </a:rPr>
              <a:t> pole. </a:t>
            </a:r>
            <a:endParaRPr lang="cs-CZ" sz="2000" dirty="0">
              <a:solidFill>
                <a:srgbClr val="FFFFFF"/>
              </a:solidFill>
            </a:endParaRPr>
          </a:p>
          <a:p>
            <a:pPr defTabSz="914400">
              <a:spcBef>
                <a:spcPts val="600"/>
              </a:spcBef>
              <a:spcAft>
                <a:spcPts val="1200"/>
              </a:spcAft>
            </a:pPr>
            <a:r>
              <a:rPr lang="en-US" sz="2000" dirty="0" err="1">
                <a:solidFill>
                  <a:srgbClr val="FFFFFF"/>
                </a:solidFill>
              </a:rPr>
              <a:t>Úvahy</a:t>
            </a:r>
            <a:r>
              <a:rPr lang="en-US" sz="2000" dirty="0">
                <a:solidFill>
                  <a:srgbClr val="FFFFFF"/>
                </a:solidFill>
              </a:rPr>
              <a:t> </a:t>
            </a:r>
            <a:r>
              <a:rPr lang="en-US" sz="2000" dirty="0" err="1">
                <a:solidFill>
                  <a:srgbClr val="FFFFFF"/>
                </a:solidFill>
              </a:rPr>
              <a:t>týkající</a:t>
            </a:r>
            <a:r>
              <a:rPr lang="en-US" sz="2000" dirty="0">
                <a:solidFill>
                  <a:srgbClr val="FFFFFF"/>
                </a:solidFill>
              </a:rPr>
              <a:t> se </a:t>
            </a:r>
            <a:r>
              <a:rPr lang="en-US" sz="2000" dirty="0" err="1">
                <a:solidFill>
                  <a:srgbClr val="FFFFFF"/>
                </a:solidFill>
              </a:rPr>
              <a:t>této</a:t>
            </a:r>
            <a:r>
              <a:rPr lang="en-US" sz="2000" dirty="0">
                <a:solidFill>
                  <a:srgbClr val="FFFFFF"/>
                </a:solidFill>
              </a:rPr>
              <a:t> </a:t>
            </a:r>
            <a:r>
              <a:rPr lang="en-US" sz="2000" dirty="0" err="1">
                <a:solidFill>
                  <a:srgbClr val="FFFFFF"/>
                </a:solidFill>
              </a:rPr>
              <a:t>otázky</a:t>
            </a:r>
            <a:r>
              <a:rPr lang="en-US" sz="2000" dirty="0">
                <a:solidFill>
                  <a:srgbClr val="FFFFFF"/>
                </a:solidFill>
              </a:rPr>
              <a:t> </a:t>
            </a:r>
            <a:r>
              <a:rPr lang="en-US" sz="2000" dirty="0" err="1">
                <a:solidFill>
                  <a:srgbClr val="FFFFFF"/>
                </a:solidFill>
              </a:rPr>
              <a:t>jsou</a:t>
            </a:r>
            <a:r>
              <a:rPr lang="en-US" sz="2000" dirty="0">
                <a:solidFill>
                  <a:srgbClr val="FFFFFF"/>
                </a:solidFill>
              </a:rPr>
              <a:t> </a:t>
            </a:r>
            <a:r>
              <a:rPr lang="en-US" sz="2000" dirty="0" err="1">
                <a:solidFill>
                  <a:srgbClr val="FFFFFF"/>
                </a:solidFill>
              </a:rPr>
              <a:t>naprosto</a:t>
            </a:r>
            <a:r>
              <a:rPr lang="en-US" sz="2000" dirty="0">
                <a:solidFill>
                  <a:srgbClr val="FFFFFF"/>
                </a:solidFill>
              </a:rPr>
              <a:t> </a:t>
            </a:r>
            <a:r>
              <a:rPr lang="en-US" sz="2000" dirty="0" err="1">
                <a:solidFill>
                  <a:srgbClr val="FFFFFF"/>
                </a:solidFill>
              </a:rPr>
              <a:t>chybné</a:t>
            </a:r>
            <a:r>
              <a:rPr lang="en-US" sz="2000" dirty="0">
                <a:solidFill>
                  <a:srgbClr val="FFFFFF"/>
                </a:solidFill>
              </a:rPr>
              <a:t>, </a:t>
            </a:r>
            <a:r>
              <a:rPr lang="en-US" sz="2000" dirty="0" err="1">
                <a:solidFill>
                  <a:srgbClr val="FFFFFF"/>
                </a:solidFill>
              </a:rPr>
              <a:t>neboť</a:t>
            </a:r>
            <a:r>
              <a:rPr lang="en-US" sz="2000" dirty="0">
                <a:solidFill>
                  <a:srgbClr val="FFFFFF"/>
                </a:solidFill>
              </a:rPr>
              <a:t> </a:t>
            </a:r>
            <a:r>
              <a:rPr lang="en-US" sz="2000" dirty="0" err="1">
                <a:solidFill>
                  <a:srgbClr val="FFFFFF"/>
                </a:solidFill>
              </a:rPr>
              <a:t>představují</a:t>
            </a:r>
            <a:r>
              <a:rPr lang="en-US" sz="2000" dirty="0">
                <a:solidFill>
                  <a:srgbClr val="FFFFFF"/>
                </a:solidFill>
              </a:rPr>
              <a:t> </a:t>
            </a:r>
            <a:r>
              <a:rPr lang="en-US" sz="2000" dirty="0" err="1">
                <a:solidFill>
                  <a:srgbClr val="FFFFFF"/>
                </a:solidFill>
              </a:rPr>
              <a:t>krajně</a:t>
            </a:r>
            <a:r>
              <a:rPr lang="en-US" sz="2000" dirty="0">
                <a:solidFill>
                  <a:srgbClr val="FFFFFF"/>
                </a:solidFill>
              </a:rPr>
              <a:t> </a:t>
            </a:r>
            <a:r>
              <a:rPr lang="en-US" sz="2000" dirty="0" err="1">
                <a:solidFill>
                  <a:srgbClr val="FFFFFF"/>
                </a:solidFill>
              </a:rPr>
              <a:t>povrchní</a:t>
            </a:r>
            <a:r>
              <a:rPr lang="en-US" sz="2000" dirty="0">
                <a:solidFill>
                  <a:srgbClr val="FFFFFF"/>
                </a:solidFill>
              </a:rPr>
              <a:t> </a:t>
            </a:r>
            <a:r>
              <a:rPr lang="en-US" sz="2000" dirty="0" err="1">
                <a:solidFill>
                  <a:srgbClr val="FFFFFF"/>
                </a:solidFill>
              </a:rPr>
              <a:t>pokusy</a:t>
            </a:r>
            <a:r>
              <a:rPr lang="en-US" sz="2000" dirty="0">
                <a:solidFill>
                  <a:srgbClr val="FFFFFF"/>
                </a:solidFill>
              </a:rPr>
              <a:t> o </a:t>
            </a:r>
            <a:r>
              <a:rPr lang="en-US" sz="2000" dirty="0" err="1">
                <a:solidFill>
                  <a:srgbClr val="FFFFFF"/>
                </a:solidFill>
              </a:rPr>
              <a:t>výklad</a:t>
            </a:r>
            <a:r>
              <a:rPr lang="en-US" sz="2000" dirty="0">
                <a:solidFill>
                  <a:srgbClr val="FFFFFF"/>
                </a:solidFill>
              </a:rPr>
              <a:t> </a:t>
            </a:r>
            <a:r>
              <a:rPr lang="en-US" sz="2000" dirty="0" err="1">
                <a:solidFill>
                  <a:srgbClr val="FFFFFF"/>
                </a:solidFill>
              </a:rPr>
              <a:t>jevů</a:t>
            </a:r>
            <a:r>
              <a:rPr lang="en-US" sz="2000" dirty="0">
                <a:solidFill>
                  <a:srgbClr val="FFFFFF"/>
                </a:solidFill>
              </a:rPr>
              <a:t> bez </a:t>
            </a:r>
            <a:r>
              <a:rPr lang="en-US" sz="2000" dirty="0" err="1">
                <a:solidFill>
                  <a:srgbClr val="FFFFFF"/>
                </a:solidFill>
              </a:rPr>
              <a:t>potřebné</a:t>
            </a:r>
            <a:r>
              <a:rPr lang="en-US" sz="2000" dirty="0">
                <a:solidFill>
                  <a:srgbClr val="FFFFFF"/>
                </a:solidFill>
              </a:rPr>
              <a:t> </a:t>
            </a:r>
            <a:r>
              <a:rPr lang="en-US" sz="2000" dirty="0" err="1">
                <a:solidFill>
                  <a:srgbClr val="FFFFFF"/>
                </a:solidFill>
              </a:rPr>
              <a:t>analýzy</a:t>
            </a:r>
            <a:r>
              <a:rPr lang="en-US" sz="2000" dirty="0">
                <a:solidFill>
                  <a:srgbClr val="FFFFFF"/>
                </a:solidFill>
              </a:rPr>
              <a:t> </a:t>
            </a:r>
            <a:r>
              <a:rPr lang="en-US" sz="2000" dirty="0" err="1">
                <a:solidFill>
                  <a:srgbClr val="FFFFFF"/>
                </a:solidFill>
              </a:rPr>
              <a:t>významu</a:t>
            </a:r>
            <a:r>
              <a:rPr lang="en-US" sz="2000" dirty="0">
                <a:solidFill>
                  <a:srgbClr val="FFFFFF"/>
                </a:solidFill>
              </a:rPr>
              <a:t> </a:t>
            </a:r>
            <a:r>
              <a:rPr lang="en-US" sz="2000" dirty="0" err="1">
                <a:solidFill>
                  <a:srgbClr val="FFFFFF"/>
                </a:solidFill>
              </a:rPr>
              <a:t>použitých</a:t>
            </a:r>
            <a:r>
              <a:rPr lang="en-US" sz="2000" dirty="0">
                <a:solidFill>
                  <a:srgbClr val="FFFFFF"/>
                </a:solidFill>
              </a:rPr>
              <a:t> </a:t>
            </a:r>
            <a:r>
              <a:rPr lang="en-US" sz="2000" dirty="0" err="1">
                <a:solidFill>
                  <a:srgbClr val="FFFFFF"/>
                </a:solidFill>
              </a:rPr>
              <a:t>pojmů</a:t>
            </a:r>
            <a:r>
              <a:rPr lang="en-US" sz="2000" dirty="0"/>
              <a:t>.</a:t>
            </a:r>
          </a:p>
          <a:p>
            <a:pPr indent="-228600" defTabSz="914400">
              <a:lnSpc>
                <a:spcPct val="90000"/>
              </a:lnSpc>
              <a:spcAft>
                <a:spcPts val="600"/>
              </a:spcAft>
              <a:buFont typeface="Arial" panose="020B0604020202020204" pitchFamily="34" charset="0"/>
              <a:buChar char="•"/>
            </a:pPr>
            <a:endParaRPr lang="en-US" sz="1400" dirty="0"/>
          </a:p>
        </p:txBody>
      </p:sp>
      <p:pic>
        <p:nvPicPr>
          <p:cNvPr id="6" name="Obrázek 5">
            <a:extLst>
              <a:ext uri="{FF2B5EF4-FFF2-40B4-BE49-F238E27FC236}">
                <a16:creationId xmlns:a16="http://schemas.microsoft.com/office/drawing/2014/main" id="{AD8BD728-BCDF-7918-8B95-F159D1ED4A9D}"/>
              </a:ext>
            </a:extLst>
          </p:cNvPr>
          <p:cNvPicPr>
            <a:picLocks noChangeAspect="1"/>
          </p:cNvPicPr>
          <p:nvPr/>
        </p:nvPicPr>
        <p:blipFill>
          <a:blip r:embed="rId3"/>
          <a:stretch>
            <a:fillRect/>
          </a:stretch>
        </p:blipFill>
        <p:spPr>
          <a:xfrm>
            <a:off x="1582668" y="3537288"/>
            <a:ext cx="1066892" cy="1554615"/>
          </a:xfrm>
          <a:prstGeom prst="rect">
            <a:avLst/>
          </a:prstGeom>
        </p:spPr>
      </p:pic>
    </p:spTree>
    <p:extLst>
      <p:ext uri="{BB962C8B-B14F-4D97-AF65-F5344CB8AC3E}">
        <p14:creationId xmlns:p14="http://schemas.microsoft.com/office/powerpoint/2010/main" val="2415667647"/>
      </p:ext>
    </p:extLst>
  </p:cSld>
  <p:clrMapOvr>
    <a:overrideClrMapping bg1="dk1" tx1="lt1" bg2="dk2" tx2="lt2" accent1="accent1" accent2="accent2" accent3="accent3" accent4="accent4" accent5="accent5" accent6="accent6" hlink="hlink" folHlink="folHlink"/>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Obrázek 7">
            <a:extLst>
              <a:ext uri="{FF2B5EF4-FFF2-40B4-BE49-F238E27FC236}">
                <a16:creationId xmlns:a16="http://schemas.microsoft.com/office/drawing/2014/main" id="{4787A9A8-0A63-B26D-C8CF-43ADBB01EFE5}"/>
              </a:ext>
            </a:extLst>
          </p:cNvPr>
          <p:cNvPicPr>
            <a:picLocks noChangeAspect="1"/>
          </p:cNvPicPr>
          <p:nvPr/>
        </p:nvPicPr>
        <p:blipFill>
          <a:blip r:embed="rId3"/>
          <a:stretch>
            <a:fillRect/>
          </a:stretch>
        </p:blipFill>
        <p:spPr>
          <a:xfrm>
            <a:off x="8619638" y="1773901"/>
            <a:ext cx="2686392" cy="3729162"/>
          </a:xfrm>
          <a:prstGeom prst="rect">
            <a:avLst/>
          </a:prstGeom>
        </p:spPr>
      </p:pic>
      <p:sp>
        <p:nvSpPr>
          <p:cNvPr id="2" name="Nadpis 1">
            <a:extLst>
              <a:ext uri="{FF2B5EF4-FFF2-40B4-BE49-F238E27FC236}">
                <a16:creationId xmlns:a16="http://schemas.microsoft.com/office/drawing/2014/main" id="{595DC37F-ACCA-9DC6-BF63-B88109E4575A}"/>
              </a:ext>
            </a:extLst>
          </p:cNvPr>
          <p:cNvSpPr>
            <a:spLocks noGrp="1"/>
          </p:cNvSpPr>
          <p:nvPr>
            <p:ph type="title"/>
          </p:nvPr>
        </p:nvSpPr>
        <p:spPr>
          <a:xfrm>
            <a:off x="567318" y="105334"/>
            <a:ext cx="10810336" cy="825320"/>
          </a:xfrm>
        </p:spPr>
        <p:txBody>
          <a:bodyPr/>
          <a:lstStyle/>
          <a:p>
            <a:r>
              <a:rPr lang="cs-CZ" dirty="0"/>
              <a:t>Zpomalují se p</a:t>
            </a:r>
            <a:r>
              <a:rPr lang="cs-CZ" b="1" dirty="0"/>
              <a:t>o</a:t>
            </a:r>
            <a:r>
              <a:rPr lang="cs-CZ" dirty="0"/>
              <a:t>hybující se hodiny?</a:t>
            </a:r>
          </a:p>
        </p:txBody>
      </p:sp>
      <p:sp>
        <p:nvSpPr>
          <p:cNvPr id="5" name="TextovéPole 4">
            <a:extLst>
              <a:ext uri="{FF2B5EF4-FFF2-40B4-BE49-F238E27FC236}">
                <a16:creationId xmlns:a16="http://schemas.microsoft.com/office/drawing/2014/main" id="{A3D3712D-5250-37F2-84E0-E774F1961887}"/>
              </a:ext>
            </a:extLst>
          </p:cNvPr>
          <p:cNvSpPr txBox="1"/>
          <p:nvPr/>
        </p:nvSpPr>
        <p:spPr>
          <a:xfrm>
            <a:off x="575796" y="1811909"/>
            <a:ext cx="8136404" cy="2796920"/>
          </a:xfrm>
          <a:prstGeom prst="rect">
            <a:avLst/>
          </a:prstGeom>
          <a:noFill/>
        </p:spPr>
        <p:txBody>
          <a:bodyPr wrap="square">
            <a:spAutoFit/>
          </a:bodyPr>
          <a:lstStyle/>
          <a:p>
            <a:pPr>
              <a:lnSpc>
                <a:spcPct val="150000"/>
              </a:lnSpc>
            </a:pPr>
            <a:r>
              <a:rPr lang="cs-CZ" sz="2000" dirty="0"/>
              <a:t>Fráze "</a:t>
            </a:r>
            <a:r>
              <a:rPr lang="cs-CZ" sz="2000" b="1" dirty="0"/>
              <a:t>pohybující se hodiny jdou pomaleji</a:t>
            </a:r>
            <a:r>
              <a:rPr lang="cs-CZ" sz="2000" dirty="0"/>
              <a:t>" je všeobecně používaná a běžně se objevuje více než sto let. </a:t>
            </a:r>
          </a:p>
          <a:p>
            <a:pPr>
              <a:lnSpc>
                <a:spcPct val="150000"/>
              </a:lnSpc>
            </a:pPr>
            <a:r>
              <a:rPr lang="cs-CZ" sz="2000" dirty="0"/>
              <a:t>Uvědomujeme si, že návrh nepoužívat tuto frázi, ačkoli je správný, není příliš realistický vzhledem  k "intelektuální setrvačnosti"  fyzikální komunity.</a:t>
            </a:r>
          </a:p>
          <a:p>
            <a:pPr>
              <a:lnSpc>
                <a:spcPct val="150000"/>
              </a:lnSpc>
            </a:pPr>
            <a:endParaRPr lang="cs-CZ" sz="1050" dirty="0"/>
          </a:p>
          <a:p>
            <a:r>
              <a:rPr lang="cs-CZ" sz="2000" dirty="0"/>
              <a:t>Tuto intelektuální setrvačnost dobře potvrzuje </a:t>
            </a:r>
            <a:r>
              <a:rPr lang="cs-CZ" sz="2000" dirty="0" err="1"/>
              <a:t>Okuňův</a:t>
            </a:r>
            <a:r>
              <a:rPr lang="cs-CZ" sz="2000" dirty="0"/>
              <a:t> neúspěšný boj se zastaralým konceptem relativistické hmotnosti</a:t>
            </a:r>
          </a:p>
        </p:txBody>
      </p:sp>
      <p:sp>
        <p:nvSpPr>
          <p:cNvPr id="6" name="TextovéPole 5">
            <a:extLst>
              <a:ext uri="{FF2B5EF4-FFF2-40B4-BE49-F238E27FC236}">
                <a16:creationId xmlns:a16="http://schemas.microsoft.com/office/drawing/2014/main" id="{CC5828A1-D9E1-BAB6-440D-022754C95B00}"/>
              </a:ext>
            </a:extLst>
          </p:cNvPr>
          <p:cNvSpPr txBox="1"/>
          <p:nvPr/>
        </p:nvSpPr>
        <p:spPr>
          <a:xfrm>
            <a:off x="567318" y="1103426"/>
            <a:ext cx="8361997" cy="400110"/>
          </a:xfrm>
          <a:prstGeom prst="rect">
            <a:avLst/>
          </a:prstGeom>
          <a:noFill/>
        </p:spPr>
        <p:txBody>
          <a:bodyPr wrap="square" rtlCol="0">
            <a:spAutoFit/>
          </a:bodyPr>
          <a:lstStyle/>
          <a:p>
            <a:r>
              <a:rPr lang="cs-CZ" sz="2000" dirty="0"/>
              <a:t>Znamená to, že čas plyne pomaleji?        A plyne vůbec čas?</a:t>
            </a:r>
          </a:p>
        </p:txBody>
      </p:sp>
      <p:sp>
        <p:nvSpPr>
          <p:cNvPr id="4" name="TextovéPole 3">
            <a:extLst>
              <a:ext uri="{FF2B5EF4-FFF2-40B4-BE49-F238E27FC236}">
                <a16:creationId xmlns:a16="http://schemas.microsoft.com/office/drawing/2014/main" id="{32A3F7DF-30E4-9080-BBC2-877FA383BF86}"/>
              </a:ext>
            </a:extLst>
          </p:cNvPr>
          <p:cNvSpPr txBox="1"/>
          <p:nvPr/>
        </p:nvSpPr>
        <p:spPr>
          <a:xfrm>
            <a:off x="3525568" y="6084700"/>
            <a:ext cx="8450532" cy="523220"/>
          </a:xfrm>
          <a:prstGeom prst="rect">
            <a:avLst/>
          </a:prstGeom>
          <a:noFill/>
        </p:spPr>
        <p:txBody>
          <a:bodyPr wrap="square">
            <a:spAutoFit/>
          </a:bodyPr>
          <a:lstStyle/>
          <a:p>
            <a:r>
              <a:rPr lang="cs-CZ" sz="1400" i="1" dirty="0"/>
              <a:t>Citace:  Do </a:t>
            </a:r>
            <a:r>
              <a:rPr lang="cs-CZ" sz="1400" i="1" dirty="0" err="1"/>
              <a:t>moving</a:t>
            </a:r>
            <a:r>
              <a:rPr lang="cs-CZ" sz="1400" i="1" dirty="0"/>
              <a:t> </a:t>
            </a:r>
            <a:r>
              <a:rPr lang="cs-CZ" sz="1400" i="1" dirty="0" err="1"/>
              <a:t>clocks</a:t>
            </a:r>
            <a:r>
              <a:rPr lang="cs-CZ" sz="1400" i="1" dirty="0"/>
              <a:t> </a:t>
            </a:r>
            <a:r>
              <a:rPr lang="cs-CZ" sz="1400" i="1" dirty="0" err="1"/>
              <a:t>slow</a:t>
            </a:r>
            <a:r>
              <a:rPr lang="cs-CZ" sz="1400" i="1" dirty="0"/>
              <a:t> </a:t>
            </a:r>
            <a:r>
              <a:rPr lang="cs-CZ" sz="1400" i="1" dirty="0" err="1"/>
              <a:t>down</a:t>
            </a:r>
            <a:r>
              <a:rPr lang="cs-CZ" sz="1400" i="1" dirty="0"/>
              <a:t>?  </a:t>
            </a:r>
            <a:r>
              <a:rPr lang="cs-CZ" sz="1400" dirty="0"/>
              <a:t>A. </a:t>
            </a:r>
            <a:r>
              <a:rPr lang="cs-CZ" sz="1400" dirty="0" err="1"/>
              <a:t>Alizzi</a:t>
            </a:r>
            <a:r>
              <a:rPr lang="cs-CZ" sz="1400" dirty="0"/>
              <a:t>, </a:t>
            </a:r>
            <a:r>
              <a:rPr lang="cs-CZ" sz="1400" dirty="0" err="1"/>
              <a:t>A.Sen</a:t>
            </a:r>
            <a:r>
              <a:rPr lang="cs-CZ" sz="1400" dirty="0"/>
              <a:t>, Z. K. </a:t>
            </a:r>
            <a:r>
              <a:rPr lang="cs-CZ" sz="1400" dirty="0" err="1"/>
              <a:t>Silagadze</a:t>
            </a:r>
            <a:r>
              <a:rPr lang="cs-CZ" sz="1400" dirty="0"/>
              <a:t>, </a:t>
            </a:r>
            <a:r>
              <a:rPr lang="cs-CZ" sz="1400" dirty="0" err="1"/>
              <a:t>October</a:t>
            </a:r>
            <a:r>
              <a:rPr lang="cs-CZ" sz="1400" dirty="0"/>
              <a:t> 2022, </a:t>
            </a:r>
            <a:r>
              <a:rPr lang="cs-CZ" sz="1400" dirty="0" err="1"/>
              <a:t>European</a:t>
            </a:r>
            <a:r>
              <a:rPr lang="cs-CZ" sz="1400" dirty="0"/>
              <a:t> </a:t>
            </a:r>
            <a:r>
              <a:rPr lang="cs-CZ" sz="1400" dirty="0" err="1"/>
              <a:t>Physical</a:t>
            </a:r>
            <a:r>
              <a:rPr lang="cs-CZ" sz="1400" dirty="0"/>
              <a:t> Society </a:t>
            </a:r>
            <a:br>
              <a:rPr lang="cs-CZ" sz="1400" dirty="0"/>
            </a:br>
            <a:r>
              <a:rPr lang="cs-CZ" sz="1400" dirty="0" err="1"/>
              <a:t>European</a:t>
            </a:r>
            <a:r>
              <a:rPr lang="cs-CZ" sz="1400" dirty="0"/>
              <a:t> </a:t>
            </a:r>
            <a:r>
              <a:rPr lang="cs-CZ" sz="1400" dirty="0" err="1"/>
              <a:t>Journal</a:t>
            </a:r>
            <a:r>
              <a:rPr lang="cs-CZ" sz="1400" dirty="0"/>
              <a:t> </a:t>
            </a:r>
            <a:r>
              <a:rPr lang="cs-CZ" sz="1400" dirty="0" err="1"/>
              <a:t>of</a:t>
            </a:r>
            <a:r>
              <a:rPr lang="cs-CZ" sz="1400" dirty="0"/>
              <a:t> </a:t>
            </a:r>
            <a:r>
              <a:rPr lang="cs-CZ" sz="1400" dirty="0" err="1"/>
              <a:t>Physics</a:t>
            </a:r>
            <a:r>
              <a:rPr lang="cs-CZ" sz="1400" dirty="0"/>
              <a:t>, Vol. 43, </a:t>
            </a:r>
            <a:r>
              <a:rPr lang="cs-CZ" sz="1400" dirty="0" err="1"/>
              <a:t>Number</a:t>
            </a:r>
            <a:r>
              <a:rPr lang="cs-CZ" sz="1400" dirty="0"/>
              <a:t> 6 DOI 10.1088/1361-6404/ac93ca</a:t>
            </a:r>
          </a:p>
        </p:txBody>
      </p:sp>
      <p:sp>
        <p:nvSpPr>
          <p:cNvPr id="3" name="TextovéPole 2">
            <a:extLst>
              <a:ext uri="{FF2B5EF4-FFF2-40B4-BE49-F238E27FC236}">
                <a16:creationId xmlns:a16="http://schemas.microsoft.com/office/drawing/2014/main" id="{D12E15F8-8399-D2B0-D456-36329DFB3BA6}"/>
              </a:ext>
            </a:extLst>
          </p:cNvPr>
          <p:cNvSpPr txBox="1"/>
          <p:nvPr/>
        </p:nvSpPr>
        <p:spPr>
          <a:xfrm>
            <a:off x="680351" y="4976506"/>
            <a:ext cx="3318665" cy="400110"/>
          </a:xfrm>
          <a:prstGeom prst="rect">
            <a:avLst/>
          </a:prstGeom>
          <a:noFill/>
        </p:spPr>
        <p:txBody>
          <a:bodyPr wrap="none" rtlCol="0">
            <a:spAutoFit/>
          </a:bodyPr>
          <a:lstStyle/>
          <a:p>
            <a:r>
              <a:rPr lang="cs-CZ" sz="2000" dirty="0"/>
              <a:t>Eternalismus vs. Presentismus</a:t>
            </a:r>
          </a:p>
        </p:txBody>
      </p:sp>
    </p:spTree>
    <p:extLst>
      <p:ext uri="{BB962C8B-B14F-4D97-AF65-F5344CB8AC3E}">
        <p14:creationId xmlns:p14="http://schemas.microsoft.com/office/powerpoint/2010/main" val="18826779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66D672E7-7ABC-F5F9-FB06-6B625F6EB849}"/>
              </a:ext>
            </a:extLst>
          </p:cNvPr>
          <p:cNvPicPr>
            <a:picLocks noChangeAspect="1"/>
          </p:cNvPicPr>
          <p:nvPr/>
        </p:nvPicPr>
        <p:blipFill>
          <a:blip r:embed="rId2"/>
          <a:srcRect l="9336" r="9786" b="-1"/>
          <a:stretch/>
        </p:blipFill>
        <p:spPr>
          <a:xfrm>
            <a:off x="3882571" y="-2"/>
            <a:ext cx="8309429" cy="6857990"/>
          </a:xfrm>
          <a:custGeom>
            <a:avLst/>
            <a:gdLst/>
            <a:ahLst/>
            <a:cxnLst/>
            <a:rect l="l" t="t" r="r" b="b"/>
            <a:pathLst>
              <a:path w="12192000" h="6858000">
                <a:moveTo>
                  <a:pt x="0" y="0"/>
                </a:moveTo>
                <a:lnTo>
                  <a:pt x="12192000" y="0"/>
                </a:lnTo>
                <a:lnTo>
                  <a:pt x="12192000" y="6858000"/>
                </a:lnTo>
                <a:lnTo>
                  <a:pt x="0" y="6858000"/>
                </a:lnTo>
                <a:close/>
              </a:path>
            </a:pathLst>
          </a:custGeom>
        </p:spPr>
      </p:pic>
      <p:grpSp>
        <p:nvGrpSpPr>
          <p:cNvPr id="9" name="Group 8">
            <a:extLst>
              <a:ext uri="{FF2B5EF4-FFF2-40B4-BE49-F238E27FC236}">
                <a16:creationId xmlns:a16="http://schemas.microsoft.com/office/drawing/2014/main" id="{63737881-458F-40AD-B72B-B57D267DC423}"/>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 y="-1"/>
            <a:ext cx="4581527" cy="6858002"/>
            <a:chOff x="-2" y="-1"/>
            <a:chExt cx="4581527" cy="6858002"/>
          </a:xfrm>
          <a:effectLst>
            <a:outerShdw blurRad="381000" dist="50800" algn="ctr" rotWithShape="0">
              <a:srgbClr val="000000">
                <a:alpha val="10000"/>
              </a:srgbClr>
            </a:outerShdw>
          </a:effectLst>
        </p:grpSpPr>
        <p:sp>
          <p:nvSpPr>
            <p:cNvPr id="10" name="Freeform: Shape 9">
              <a:extLst>
                <a:ext uri="{FF2B5EF4-FFF2-40B4-BE49-F238E27FC236}">
                  <a16:creationId xmlns:a16="http://schemas.microsoft.com/office/drawing/2014/main" id="{C2967126-346F-41EA-982D-63D8EBB60D1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2" y="-1"/>
              <a:ext cx="4572002" cy="6858002"/>
            </a:xfrm>
            <a:custGeom>
              <a:avLst/>
              <a:gdLst>
                <a:gd name="connsiteX0" fmla="*/ 4214994 w 4572002"/>
                <a:gd name="connsiteY0" fmla="*/ 6564620 h 6858002"/>
                <a:gd name="connsiteX1" fmla="*/ 4214994 w 4572002"/>
                <a:gd name="connsiteY1" fmla="*/ 6564621 h 6858002"/>
                <a:gd name="connsiteX2" fmla="*/ 4237474 w 4572002"/>
                <a:gd name="connsiteY2" fmla="*/ 6588626 h 6858002"/>
                <a:gd name="connsiteX3" fmla="*/ 4254096 w 4572002"/>
                <a:gd name="connsiteY3" fmla="*/ 6625225 h 6858002"/>
                <a:gd name="connsiteX4" fmla="*/ 4247001 w 4572002"/>
                <a:gd name="connsiteY4" fmla="*/ 6662540 h 6858002"/>
                <a:gd name="connsiteX5" fmla="*/ 4247000 w 4572002"/>
                <a:gd name="connsiteY5" fmla="*/ 6662541 h 6858002"/>
                <a:gd name="connsiteX6" fmla="*/ 4246999 w 4572002"/>
                <a:gd name="connsiteY6" fmla="*/ 6662544 h 6858002"/>
                <a:gd name="connsiteX7" fmla="*/ 4235550 w 4572002"/>
                <a:gd name="connsiteY7" fmla="*/ 6683027 h 6858002"/>
                <a:gd name="connsiteX8" fmla="*/ 4232403 w 4572002"/>
                <a:gd name="connsiteY8" fmla="*/ 6702976 h 6858002"/>
                <a:gd name="connsiteX9" fmla="*/ 4232403 w 4572002"/>
                <a:gd name="connsiteY9" fmla="*/ 6702977 h 6858002"/>
                <a:gd name="connsiteX10" fmla="*/ 4246238 w 4572002"/>
                <a:gd name="connsiteY10" fmla="*/ 6742553 h 6858002"/>
                <a:gd name="connsiteX11" fmla="*/ 4246239 w 4572002"/>
                <a:gd name="connsiteY11" fmla="*/ 6742555 h 6858002"/>
                <a:gd name="connsiteX12" fmla="*/ 4265716 w 4572002"/>
                <a:gd name="connsiteY12" fmla="*/ 6812062 h 6858002"/>
                <a:gd name="connsiteX13" fmla="*/ 4265717 w 4572002"/>
                <a:gd name="connsiteY13" fmla="*/ 6812064 h 6858002"/>
                <a:gd name="connsiteX14" fmla="*/ 4265717 w 4572002"/>
                <a:gd name="connsiteY14" fmla="*/ 6812063 h 6858002"/>
                <a:gd name="connsiteX15" fmla="*/ 4265716 w 4572002"/>
                <a:gd name="connsiteY15" fmla="*/ 6812062 h 6858002"/>
                <a:gd name="connsiteX16" fmla="*/ 4260942 w 4572002"/>
                <a:gd name="connsiteY16" fmla="*/ 6776800 h 6858002"/>
                <a:gd name="connsiteX17" fmla="*/ 4246239 w 4572002"/>
                <a:gd name="connsiteY17" fmla="*/ 6742555 h 6858002"/>
                <a:gd name="connsiteX18" fmla="*/ 4246238 w 4572002"/>
                <a:gd name="connsiteY18" fmla="*/ 6742552 h 6858002"/>
                <a:gd name="connsiteX19" fmla="*/ 4232403 w 4572002"/>
                <a:gd name="connsiteY19" fmla="*/ 6702976 h 6858002"/>
                <a:gd name="connsiteX20" fmla="*/ 4246999 w 4572002"/>
                <a:gd name="connsiteY20" fmla="*/ 6662544 h 6858002"/>
                <a:gd name="connsiteX21" fmla="*/ 4247000 w 4572002"/>
                <a:gd name="connsiteY21" fmla="*/ 6662542 h 6858002"/>
                <a:gd name="connsiteX22" fmla="*/ 4247001 w 4572002"/>
                <a:gd name="connsiteY22" fmla="*/ 6662540 h 6858002"/>
                <a:gd name="connsiteX23" fmla="*/ 4254084 w 4572002"/>
                <a:gd name="connsiteY23" fmla="*/ 6645552 h 6858002"/>
                <a:gd name="connsiteX24" fmla="*/ 4254096 w 4572002"/>
                <a:gd name="connsiteY24" fmla="*/ 6625225 h 6858002"/>
                <a:gd name="connsiteX25" fmla="*/ 4254096 w 4572002"/>
                <a:gd name="connsiteY25" fmla="*/ 6625224 h 6858002"/>
                <a:gd name="connsiteX26" fmla="*/ 4237474 w 4572002"/>
                <a:gd name="connsiteY26" fmla="*/ 6588625 h 6858002"/>
                <a:gd name="connsiteX27" fmla="*/ 4295315 w 4572002"/>
                <a:gd name="connsiteY27" fmla="*/ 6438981 h 6858002"/>
                <a:gd name="connsiteX28" fmla="*/ 4275385 w 4572002"/>
                <a:gd name="connsiteY28" fmla="*/ 6463840 h 6858002"/>
                <a:gd name="connsiteX29" fmla="*/ 4275382 w 4572002"/>
                <a:gd name="connsiteY29" fmla="*/ 6463849 h 6858002"/>
                <a:gd name="connsiteX30" fmla="*/ 4261587 w 4572002"/>
                <a:gd name="connsiteY30" fmla="*/ 6513012 h 6858002"/>
                <a:gd name="connsiteX31" fmla="*/ 4242781 w 4572002"/>
                <a:gd name="connsiteY31" fmla="*/ 6546194 h 6858002"/>
                <a:gd name="connsiteX32" fmla="*/ 4242781 w 4572002"/>
                <a:gd name="connsiteY32" fmla="*/ 6546195 h 6858002"/>
                <a:gd name="connsiteX33" fmla="*/ 4259120 w 4572002"/>
                <a:gd name="connsiteY33" fmla="*/ 6521804 h 6858002"/>
                <a:gd name="connsiteX34" fmla="*/ 4261587 w 4572002"/>
                <a:gd name="connsiteY34" fmla="*/ 6513012 h 6858002"/>
                <a:gd name="connsiteX35" fmla="*/ 4264398 w 4572002"/>
                <a:gd name="connsiteY35" fmla="*/ 6508052 h 6858002"/>
                <a:gd name="connsiteX36" fmla="*/ 4275382 w 4572002"/>
                <a:gd name="connsiteY36" fmla="*/ 6463849 h 6858002"/>
                <a:gd name="connsiteX37" fmla="*/ 4275385 w 4572002"/>
                <a:gd name="connsiteY37" fmla="*/ 6463841 h 6858002"/>
                <a:gd name="connsiteX38" fmla="*/ 4295315 w 4572002"/>
                <a:gd name="connsiteY38" fmla="*/ 6438981 h 6858002"/>
                <a:gd name="connsiteX39" fmla="*/ 4381289 w 4572002"/>
                <a:gd name="connsiteY39" fmla="*/ 6365204 h 6858002"/>
                <a:gd name="connsiteX40" fmla="*/ 4380008 w 4572002"/>
                <a:gd name="connsiteY40" fmla="*/ 6387910 h 6858002"/>
                <a:gd name="connsiteX41" fmla="*/ 4378243 w 4572002"/>
                <a:gd name="connsiteY41" fmla="*/ 6391549 h 6858002"/>
                <a:gd name="connsiteX42" fmla="*/ 4370589 w 4572002"/>
                <a:gd name="connsiteY42" fmla="*/ 6407332 h 6858002"/>
                <a:gd name="connsiteX43" fmla="*/ 4370589 w 4572002"/>
                <a:gd name="connsiteY43" fmla="*/ 6407333 h 6858002"/>
                <a:gd name="connsiteX44" fmla="*/ 4378243 w 4572002"/>
                <a:gd name="connsiteY44" fmla="*/ 6391549 h 6858002"/>
                <a:gd name="connsiteX45" fmla="*/ 4380008 w 4572002"/>
                <a:gd name="connsiteY45" fmla="*/ 6387910 h 6858002"/>
                <a:gd name="connsiteX46" fmla="*/ 4142220 w 4572002"/>
                <a:gd name="connsiteY46" fmla="*/ 4221391 h 6858002"/>
                <a:gd name="connsiteX47" fmla="*/ 4142220 w 4572002"/>
                <a:gd name="connsiteY47" fmla="*/ 4221392 h 6858002"/>
                <a:gd name="connsiteX48" fmla="*/ 4147936 w 4572002"/>
                <a:gd name="connsiteY48" fmla="*/ 4253015 h 6858002"/>
                <a:gd name="connsiteX49" fmla="*/ 4187752 w 4572002"/>
                <a:gd name="connsiteY49" fmla="*/ 4324646 h 6858002"/>
                <a:gd name="connsiteX50" fmla="*/ 4196706 w 4572002"/>
                <a:gd name="connsiteY50" fmla="*/ 4363891 h 6858002"/>
                <a:gd name="connsiteX51" fmla="*/ 4195944 w 4572002"/>
                <a:gd name="connsiteY51" fmla="*/ 4482004 h 6858002"/>
                <a:gd name="connsiteX52" fmla="*/ 4135934 w 4572002"/>
                <a:gd name="connsiteY52" fmla="*/ 4659174 h 6858002"/>
                <a:gd name="connsiteX53" fmla="*/ 4127932 w 4572002"/>
                <a:gd name="connsiteY53" fmla="*/ 4677655 h 6858002"/>
                <a:gd name="connsiteX54" fmla="*/ 4118025 w 4572002"/>
                <a:gd name="connsiteY54" fmla="*/ 4767764 h 6858002"/>
                <a:gd name="connsiteX55" fmla="*/ 4116716 w 4572002"/>
                <a:gd name="connsiteY55" fmla="*/ 4800483 h 6858002"/>
                <a:gd name="connsiteX56" fmla="*/ 4116716 w 4572002"/>
                <a:gd name="connsiteY56" fmla="*/ 4800484 h 6858002"/>
                <a:gd name="connsiteX57" fmla="*/ 4131552 w 4572002"/>
                <a:gd name="connsiteY57" fmla="*/ 4828917 h 6858002"/>
                <a:gd name="connsiteX58" fmla="*/ 4153733 w 4572002"/>
                <a:gd name="connsiteY58" fmla="*/ 4863343 h 6858002"/>
                <a:gd name="connsiteX59" fmla="*/ 4161262 w 4572002"/>
                <a:gd name="connsiteY59" fmla="*/ 4889275 h 6858002"/>
                <a:gd name="connsiteX60" fmla="*/ 4159557 w 4572002"/>
                <a:gd name="connsiteY60" fmla="*/ 4912168 h 6858002"/>
                <a:gd name="connsiteX61" fmla="*/ 4158155 w 4572002"/>
                <a:gd name="connsiteY61" fmla="*/ 4933804 h 6858002"/>
                <a:gd name="connsiteX62" fmla="*/ 4158155 w 4572002"/>
                <a:gd name="connsiteY62" fmla="*/ 4933805 h 6858002"/>
                <a:gd name="connsiteX63" fmla="*/ 4162914 w 4572002"/>
                <a:gd name="connsiteY63" fmla="*/ 4952673 h 6858002"/>
                <a:gd name="connsiteX64" fmla="*/ 4165707 w 4572002"/>
                <a:gd name="connsiteY64" fmla="*/ 4957454 h 6858002"/>
                <a:gd name="connsiteX65" fmla="*/ 4166985 w 4572002"/>
                <a:gd name="connsiteY65" fmla="*/ 4961456 h 6858002"/>
                <a:gd name="connsiteX66" fmla="*/ 4182989 w 4572002"/>
                <a:gd name="connsiteY66" fmla="*/ 4987038 h 6858002"/>
                <a:gd name="connsiteX67" fmla="*/ 4209468 w 4572002"/>
                <a:gd name="connsiteY67" fmla="*/ 5041522 h 6858002"/>
                <a:gd name="connsiteX68" fmla="*/ 4216684 w 4572002"/>
                <a:gd name="connsiteY68" fmla="*/ 5072376 h 6858002"/>
                <a:gd name="connsiteX69" fmla="*/ 4222587 w 4572002"/>
                <a:gd name="connsiteY69" fmla="*/ 5087441 h 6858002"/>
                <a:gd name="connsiteX70" fmla="*/ 4235615 w 4572002"/>
                <a:gd name="connsiteY70" fmla="*/ 5133220 h 6858002"/>
                <a:gd name="connsiteX71" fmla="*/ 4235616 w 4572002"/>
                <a:gd name="connsiteY71" fmla="*/ 5133225 h 6858002"/>
                <a:gd name="connsiteX72" fmla="*/ 4228901 w 4572002"/>
                <a:gd name="connsiteY72" fmla="*/ 5166113 h 6858002"/>
                <a:gd name="connsiteX73" fmla="*/ 4228901 w 4572002"/>
                <a:gd name="connsiteY73" fmla="*/ 5166114 h 6858002"/>
                <a:gd name="connsiteX74" fmla="*/ 4229593 w 4572002"/>
                <a:gd name="connsiteY74" fmla="*/ 5172091 h 6858002"/>
                <a:gd name="connsiteX75" fmla="*/ 4232139 w 4572002"/>
                <a:gd name="connsiteY75" fmla="*/ 5179068 h 6858002"/>
                <a:gd name="connsiteX76" fmla="*/ 4231973 w 4572002"/>
                <a:gd name="connsiteY76" fmla="*/ 5229434 h 6858002"/>
                <a:gd name="connsiteX77" fmla="*/ 4225669 w 4572002"/>
                <a:gd name="connsiteY77" fmla="*/ 5241089 h 6858002"/>
                <a:gd name="connsiteX78" fmla="*/ 4208517 w 4572002"/>
                <a:gd name="connsiteY78" fmla="*/ 5272796 h 6858002"/>
                <a:gd name="connsiteX79" fmla="*/ 4184613 w 4572002"/>
                <a:gd name="connsiteY79" fmla="*/ 5312288 h 6858002"/>
                <a:gd name="connsiteX80" fmla="*/ 4183557 w 4572002"/>
                <a:gd name="connsiteY80" fmla="*/ 5321350 h 6858002"/>
                <a:gd name="connsiteX81" fmla="*/ 4181083 w 4572002"/>
                <a:gd name="connsiteY81" fmla="*/ 5326163 h 6858002"/>
                <a:gd name="connsiteX82" fmla="*/ 4179637 w 4572002"/>
                <a:gd name="connsiteY82" fmla="*/ 5355014 h 6858002"/>
                <a:gd name="connsiteX83" fmla="*/ 4179637 w 4572002"/>
                <a:gd name="connsiteY83" fmla="*/ 5355015 h 6858002"/>
                <a:gd name="connsiteX84" fmla="*/ 4184513 w 4572002"/>
                <a:gd name="connsiteY84" fmla="*/ 5385385 h 6858002"/>
                <a:gd name="connsiteX85" fmla="*/ 4192704 w 4572002"/>
                <a:gd name="connsiteY85" fmla="*/ 5425583 h 6858002"/>
                <a:gd name="connsiteX86" fmla="*/ 4204327 w 4572002"/>
                <a:gd name="connsiteY86" fmla="*/ 5480638 h 6858002"/>
                <a:gd name="connsiteX87" fmla="*/ 4208850 w 4572002"/>
                <a:gd name="connsiteY87" fmla="*/ 5507668 h 6858002"/>
                <a:gd name="connsiteX88" fmla="*/ 4198232 w 4572002"/>
                <a:gd name="connsiteY88" fmla="*/ 5531692 h 6858002"/>
                <a:gd name="connsiteX89" fmla="*/ 4198231 w 4572002"/>
                <a:gd name="connsiteY89" fmla="*/ 5531693 h 6858002"/>
                <a:gd name="connsiteX90" fmla="*/ 4188085 w 4572002"/>
                <a:gd name="connsiteY90" fmla="*/ 5547578 h 6858002"/>
                <a:gd name="connsiteX91" fmla="*/ 4188085 w 4572002"/>
                <a:gd name="connsiteY91" fmla="*/ 5547579 h 6858002"/>
                <a:gd name="connsiteX92" fmla="*/ 4197659 w 4572002"/>
                <a:gd name="connsiteY92" fmla="*/ 5562747 h 6858002"/>
                <a:gd name="connsiteX93" fmla="*/ 4268907 w 4572002"/>
                <a:gd name="connsiteY93" fmla="*/ 5704484 h 6858002"/>
                <a:gd name="connsiteX94" fmla="*/ 4274812 w 4572002"/>
                <a:gd name="connsiteY94" fmla="*/ 5740489 h 6858002"/>
                <a:gd name="connsiteX95" fmla="*/ 4283578 w 4572002"/>
                <a:gd name="connsiteY95" fmla="*/ 5760874 h 6858002"/>
                <a:gd name="connsiteX96" fmla="*/ 4371973 w 4572002"/>
                <a:gd name="connsiteY96" fmla="*/ 5883752 h 6858002"/>
                <a:gd name="connsiteX97" fmla="*/ 4371974 w 4572002"/>
                <a:gd name="connsiteY97" fmla="*/ 5883757 h 6858002"/>
                <a:gd name="connsiteX98" fmla="*/ 4389877 w 4572002"/>
                <a:gd name="connsiteY98" fmla="*/ 5935946 h 6858002"/>
                <a:gd name="connsiteX99" fmla="*/ 4389878 w 4572002"/>
                <a:gd name="connsiteY99" fmla="*/ 5935950 h 6858002"/>
                <a:gd name="connsiteX100" fmla="*/ 4386259 w 4572002"/>
                <a:gd name="connsiteY100" fmla="*/ 5993290 h 6858002"/>
                <a:gd name="connsiteX101" fmla="*/ 4386259 w 4572002"/>
                <a:gd name="connsiteY101" fmla="*/ 5993291 h 6858002"/>
                <a:gd name="connsiteX102" fmla="*/ 4379782 w 4572002"/>
                <a:gd name="connsiteY102" fmla="*/ 6026440 h 6858002"/>
                <a:gd name="connsiteX103" fmla="*/ 4323583 w 4572002"/>
                <a:gd name="connsiteY103" fmla="*/ 6108738 h 6858002"/>
                <a:gd name="connsiteX104" fmla="*/ 4309890 w 4572002"/>
                <a:gd name="connsiteY104" fmla="*/ 6133314 h 6858002"/>
                <a:gd name="connsiteX105" fmla="*/ 4309890 w 4572002"/>
                <a:gd name="connsiteY105" fmla="*/ 6133315 h 6858002"/>
                <a:gd name="connsiteX106" fmla="*/ 4313591 w 4572002"/>
                <a:gd name="connsiteY106" fmla="*/ 6143190 h 6858002"/>
                <a:gd name="connsiteX107" fmla="*/ 4325486 w 4572002"/>
                <a:gd name="connsiteY107" fmla="*/ 6155600 h 6858002"/>
                <a:gd name="connsiteX108" fmla="*/ 4325488 w 4572002"/>
                <a:gd name="connsiteY108" fmla="*/ 6155603 h 6858002"/>
                <a:gd name="connsiteX109" fmla="*/ 4364160 w 4572002"/>
                <a:gd name="connsiteY109" fmla="*/ 6228757 h 6858002"/>
                <a:gd name="connsiteX110" fmla="*/ 4381497 w 4572002"/>
                <a:gd name="connsiteY110" fmla="*/ 6361540 h 6858002"/>
                <a:gd name="connsiteX111" fmla="*/ 4381497 w 4572002"/>
                <a:gd name="connsiteY111" fmla="*/ 6361539 h 6858002"/>
                <a:gd name="connsiteX112" fmla="*/ 4364160 w 4572002"/>
                <a:gd name="connsiteY112" fmla="*/ 6228756 h 6858002"/>
                <a:gd name="connsiteX113" fmla="*/ 4325488 w 4572002"/>
                <a:gd name="connsiteY113" fmla="*/ 6155602 h 6858002"/>
                <a:gd name="connsiteX114" fmla="*/ 4325486 w 4572002"/>
                <a:gd name="connsiteY114" fmla="*/ 6155600 h 6858002"/>
                <a:gd name="connsiteX115" fmla="*/ 4309890 w 4572002"/>
                <a:gd name="connsiteY115" fmla="*/ 6133315 h 6858002"/>
                <a:gd name="connsiteX116" fmla="*/ 4323583 w 4572002"/>
                <a:gd name="connsiteY116" fmla="*/ 6108739 h 6858002"/>
                <a:gd name="connsiteX117" fmla="*/ 4379782 w 4572002"/>
                <a:gd name="connsiteY117" fmla="*/ 6026441 h 6858002"/>
                <a:gd name="connsiteX118" fmla="*/ 4386259 w 4572002"/>
                <a:gd name="connsiteY118" fmla="*/ 5993292 h 6858002"/>
                <a:gd name="connsiteX119" fmla="*/ 4386259 w 4572002"/>
                <a:gd name="connsiteY119" fmla="*/ 5993290 h 6858002"/>
                <a:gd name="connsiteX120" fmla="*/ 4389712 w 4572002"/>
                <a:gd name="connsiteY120" fmla="*/ 5964477 h 6858002"/>
                <a:gd name="connsiteX121" fmla="*/ 4389878 w 4572002"/>
                <a:gd name="connsiteY121" fmla="*/ 5935950 h 6858002"/>
                <a:gd name="connsiteX122" fmla="*/ 4389878 w 4572002"/>
                <a:gd name="connsiteY122" fmla="*/ 5935949 h 6858002"/>
                <a:gd name="connsiteX123" fmla="*/ 4389877 w 4572002"/>
                <a:gd name="connsiteY123" fmla="*/ 5935946 h 6858002"/>
                <a:gd name="connsiteX124" fmla="*/ 4382997 w 4572002"/>
                <a:gd name="connsiteY124" fmla="*/ 5909351 h 6858002"/>
                <a:gd name="connsiteX125" fmla="*/ 4371974 w 4572002"/>
                <a:gd name="connsiteY125" fmla="*/ 5883757 h 6858002"/>
                <a:gd name="connsiteX126" fmla="*/ 4371973 w 4572002"/>
                <a:gd name="connsiteY126" fmla="*/ 5883751 h 6858002"/>
                <a:gd name="connsiteX127" fmla="*/ 4283578 w 4572002"/>
                <a:gd name="connsiteY127" fmla="*/ 5760873 h 6858002"/>
                <a:gd name="connsiteX128" fmla="*/ 4274812 w 4572002"/>
                <a:gd name="connsiteY128" fmla="*/ 5740488 h 6858002"/>
                <a:gd name="connsiteX129" fmla="*/ 4268907 w 4572002"/>
                <a:gd name="connsiteY129" fmla="*/ 5704483 h 6858002"/>
                <a:gd name="connsiteX130" fmla="*/ 4197659 w 4572002"/>
                <a:gd name="connsiteY130" fmla="*/ 5562746 h 6858002"/>
                <a:gd name="connsiteX131" fmla="*/ 4188085 w 4572002"/>
                <a:gd name="connsiteY131" fmla="*/ 5547578 h 6858002"/>
                <a:gd name="connsiteX132" fmla="*/ 4198231 w 4572002"/>
                <a:gd name="connsiteY132" fmla="*/ 5531694 h 6858002"/>
                <a:gd name="connsiteX133" fmla="*/ 4198232 w 4572002"/>
                <a:gd name="connsiteY133" fmla="*/ 5531692 h 6858002"/>
                <a:gd name="connsiteX134" fmla="*/ 4206630 w 4572002"/>
                <a:gd name="connsiteY134" fmla="*/ 5520422 h 6858002"/>
                <a:gd name="connsiteX135" fmla="*/ 4208850 w 4572002"/>
                <a:gd name="connsiteY135" fmla="*/ 5507668 h 6858002"/>
                <a:gd name="connsiteX136" fmla="*/ 4208850 w 4572002"/>
                <a:gd name="connsiteY136" fmla="*/ 5507667 h 6858002"/>
                <a:gd name="connsiteX137" fmla="*/ 4204327 w 4572002"/>
                <a:gd name="connsiteY137" fmla="*/ 5480637 h 6858002"/>
                <a:gd name="connsiteX138" fmla="*/ 4192704 w 4572002"/>
                <a:gd name="connsiteY138" fmla="*/ 5425582 h 6858002"/>
                <a:gd name="connsiteX139" fmla="*/ 4184513 w 4572002"/>
                <a:gd name="connsiteY139" fmla="*/ 5385384 h 6858002"/>
                <a:gd name="connsiteX140" fmla="*/ 4179637 w 4572002"/>
                <a:gd name="connsiteY140" fmla="*/ 5355014 h 6858002"/>
                <a:gd name="connsiteX141" fmla="*/ 4183557 w 4572002"/>
                <a:gd name="connsiteY141" fmla="*/ 5321350 h 6858002"/>
                <a:gd name="connsiteX142" fmla="*/ 4208517 w 4572002"/>
                <a:gd name="connsiteY142" fmla="*/ 5272797 h 6858002"/>
                <a:gd name="connsiteX143" fmla="*/ 4225669 w 4572002"/>
                <a:gd name="connsiteY143" fmla="*/ 5241089 h 6858002"/>
                <a:gd name="connsiteX144" fmla="*/ 4231973 w 4572002"/>
                <a:gd name="connsiteY144" fmla="*/ 5229433 h 6858002"/>
                <a:gd name="connsiteX145" fmla="*/ 4232139 w 4572002"/>
                <a:gd name="connsiteY145" fmla="*/ 5179068 h 6858002"/>
                <a:gd name="connsiteX146" fmla="*/ 4232139 w 4572002"/>
                <a:gd name="connsiteY146" fmla="*/ 5179067 h 6858002"/>
                <a:gd name="connsiteX147" fmla="*/ 4229593 w 4572002"/>
                <a:gd name="connsiteY147" fmla="*/ 5172090 h 6858002"/>
                <a:gd name="connsiteX148" fmla="*/ 4228901 w 4572002"/>
                <a:gd name="connsiteY148" fmla="*/ 5166114 h 6858002"/>
                <a:gd name="connsiteX149" fmla="*/ 4235616 w 4572002"/>
                <a:gd name="connsiteY149" fmla="*/ 5133225 h 6858002"/>
                <a:gd name="connsiteX150" fmla="*/ 4235616 w 4572002"/>
                <a:gd name="connsiteY150" fmla="*/ 5133224 h 6858002"/>
                <a:gd name="connsiteX151" fmla="*/ 4235615 w 4572002"/>
                <a:gd name="connsiteY151" fmla="*/ 5133220 h 6858002"/>
                <a:gd name="connsiteX152" fmla="*/ 4228473 w 4572002"/>
                <a:gd name="connsiteY152" fmla="*/ 5102461 h 6858002"/>
                <a:gd name="connsiteX153" fmla="*/ 4222587 w 4572002"/>
                <a:gd name="connsiteY153" fmla="*/ 5087441 h 6858002"/>
                <a:gd name="connsiteX154" fmla="*/ 4222582 w 4572002"/>
                <a:gd name="connsiteY154" fmla="*/ 5087423 h 6858002"/>
                <a:gd name="connsiteX155" fmla="*/ 4209468 w 4572002"/>
                <a:gd name="connsiteY155" fmla="*/ 5041521 h 6858002"/>
                <a:gd name="connsiteX156" fmla="*/ 4182989 w 4572002"/>
                <a:gd name="connsiteY156" fmla="*/ 4987037 h 6858002"/>
                <a:gd name="connsiteX157" fmla="*/ 4165707 w 4572002"/>
                <a:gd name="connsiteY157" fmla="*/ 4957454 h 6858002"/>
                <a:gd name="connsiteX158" fmla="*/ 4158155 w 4572002"/>
                <a:gd name="connsiteY158" fmla="*/ 4933805 h 6858002"/>
                <a:gd name="connsiteX159" fmla="*/ 4159557 w 4572002"/>
                <a:gd name="connsiteY159" fmla="*/ 4912169 h 6858002"/>
                <a:gd name="connsiteX160" fmla="*/ 4161262 w 4572002"/>
                <a:gd name="connsiteY160" fmla="*/ 4889276 h 6858002"/>
                <a:gd name="connsiteX161" fmla="*/ 4161262 w 4572002"/>
                <a:gd name="connsiteY161" fmla="*/ 4889275 h 6858002"/>
                <a:gd name="connsiteX162" fmla="*/ 4156484 w 4572002"/>
                <a:gd name="connsiteY162" fmla="*/ 4867614 h 6858002"/>
                <a:gd name="connsiteX163" fmla="*/ 4153733 w 4572002"/>
                <a:gd name="connsiteY163" fmla="*/ 4863343 h 6858002"/>
                <a:gd name="connsiteX164" fmla="*/ 4151983 w 4572002"/>
                <a:gd name="connsiteY164" fmla="*/ 4857317 h 6858002"/>
                <a:gd name="connsiteX165" fmla="*/ 4131552 w 4572002"/>
                <a:gd name="connsiteY165" fmla="*/ 4828916 h 6858002"/>
                <a:gd name="connsiteX166" fmla="*/ 4116716 w 4572002"/>
                <a:gd name="connsiteY166" fmla="*/ 4800483 h 6858002"/>
                <a:gd name="connsiteX167" fmla="*/ 4118025 w 4572002"/>
                <a:gd name="connsiteY167" fmla="*/ 4767765 h 6858002"/>
                <a:gd name="connsiteX168" fmla="*/ 4127932 w 4572002"/>
                <a:gd name="connsiteY168" fmla="*/ 4677656 h 6858002"/>
                <a:gd name="connsiteX169" fmla="*/ 4135934 w 4572002"/>
                <a:gd name="connsiteY169" fmla="*/ 4659175 h 6858002"/>
                <a:gd name="connsiteX170" fmla="*/ 4195944 w 4572002"/>
                <a:gd name="connsiteY170" fmla="*/ 4482005 h 6858002"/>
                <a:gd name="connsiteX171" fmla="*/ 4196706 w 4572002"/>
                <a:gd name="connsiteY171" fmla="*/ 4363891 h 6858002"/>
                <a:gd name="connsiteX172" fmla="*/ 4196706 w 4572002"/>
                <a:gd name="connsiteY172" fmla="*/ 4363890 h 6858002"/>
                <a:gd name="connsiteX173" fmla="*/ 4187752 w 4572002"/>
                <a:gd name="connsiteY173" fmla="*/ 4324645 h 6858002"/>
                <a:gd name="connsiteX174" fmla="*/ 4147936 w 4572002"/>
                <a:gd name="connsiteY174" fmla="*/ 4253014 h 6858002"/>
                <a:gd name="connsiteX175" fmla="*/ 4211111 w 4572002"/>
                <a:gd name="connsiteY175" fmla="*/ 2836172 h 6858002"/>
                <a:gd name="connsiteX176" fmla="*/ 4202421 w 4572002"/>
                <a:gd name="connsiteY176" fmla="*/ 2848793 h 6858002"/>
                <a:gd name="connsiteX177" fmla="*/ 4186816 w 4572002"/>
                <a:gd name="connsiteY177" fmla="*/ 2897785 h 6858002"/>
                <a:gd name="connsiteX178" fmla="*/ 4185787 w 4572002"/>
                <a:gd name="connsiteY178" fmla="*/ 2903551 h 6858002"/>
                <a:gd name="connsiteX179" fmla="*/ 4182513 w 4572002"/>
                <a:gd name="connsiteY179" fmla="*/ 2914328 h 6858002"/>
                <a:gd name="connsiteX180" fmla="*/ 4177882 w 4572002"/>
                <a:gd name="connsiteY180" fmla="*/ 2947858 h 6858002"/>
                <a:gd name="connsiteX181" fmla="*/ 4177881 w 4572002"/>
                <a:gd name="connsiteY181" fmla="*/ 2947862 h 6858002"/>
                <a:gd name="connsiteX182" fmla="*/ 4177881 w 4572002"/>
                <a:gd name="connsiteY182" fmla="*/ 2947863 h 6858002"/>
                <a:gd name="connsiteX183" fmla="*/ 4181465 w 4572002"/>
                <a:gd name="connsiteY183" fmla="*/ 2982149 h 6858002"/>
                <a:gd name="connsiteX184" fmla="*/ 4193158 w 4572002"/>
                <a:gd name="connsiteY184" fmla="*/ 3077402 h 6858002"/>
                <a:gd name="connsiteX185" fmla="*/ 4180703 w 4572002"/>
                <a:gd name="connsiteY185" fmla="*/ 3172654 h 6858002"/>
                <a:gd name="connsiteX186" fmla="*/ 4133076 w 4572002"/>
                <a:gd name="connsiteY186" fmla="*/ 3489467 h 6858002"/>
                <a:gd name="connsiteX187" fmla="*/ 4110977 w 4572002"/>
                <a:gd name="connsiteY187" fmla="*/ 3544713 h 6858002"/>
                <a:gd name="connsiteX188" fmla="*/ 4093355 w 4572002"/>
                <a:gd name="connsiteY188" fmla="*/ 3574408 h 6858002"/>
                <a:gd name="connsiteX189" fmla="*/ 4093355 w 4572002"/>
                <a:gd name="connsiteY189" fmla="*/ 3574409 h 6858002"/>
                <a:gd name="connsiteX190" fmla="*/ 4105453 w 4572002"/>
                <a:gd name="connsiteY190" fmla="*/ 3606818 h 6858002"/>
                <a:gd name="connsiteX191" fmla="*/ 4118979 w 4572002"/>
                <a:gd name="connsiteY191" fmla="*/ 3630633 h 6858002"/>
                <a:gd name="connsiteX192" fmla="*/ 4136708 w 4572002"/>
                <a:gd name="connsiteY192" fmla="*/ 3654416 h 6858002"/>
                <a:gd name="connsiteX193" fmla="*/ 4140382 w 4572002"/>
                <a:gd name="connsiteY193" fmla="*/ 3668940 h 6858002"/>
                <a:gd name="connsiteX194" fmla="*/ 4143220 w 4572002"/>
                <a:gd name="connsiteY194" fmla="*/ 3680164 h 6858002"/>
                <a:gd name="connsiteX195" fmla="*/ 4139172 w 4572002"/>
                <a:gd name="connsiteY195" fmla="*/ 3734837 h 6858002"/>
                <a:gd name="connsiteX196" fmla="*/ 4139172 w 4572002"/>
                <a:gd name="connsiteY196" fmla="*/ 3734838 h 6858002"/>
                <a:gd name="connsiteX197" fmla="*/ 4139554 w 4572002"/>
                <a:gd name="connsiteY197" fmla="*/ 3754653 h 6858002"/>
                <a:gd name="connsiteX198" fmla="*/ 4145911 w 4572002"/>
                <a:gd name="connsiteY198" fmla="*/ 3789776 h 6858002"/>
                <a:gd name="connsiteX199" fmla="*/ 4130980 w 4572002"/>
                <a:gd name="connsiteY199" fmla="*/ 3822472 h 6858002"/>
                <a:gd name="connsiteX200" fmla="*/ 4116645 w 4572002"/>
                <a:gd name="connsiteY200" fmla="*/ 3852619 h 6858002"/>
                <a:gd name="connsiteX201" fmla="*/ 4116645 w 4572002"/>
                <a:gd name="connsiteY201" fmla="*/ 3852620 h 6858002"/>
                <a:gd name="connsiteX202" fmla="*/ 4117425 w 4572002"/>
                <a:gd name="connsiteY202" fmla="*/ 3868764 h 6858002"/>
                <a:gd name="connsiteX203" fmla="*/ 4126028 w 4572002"/>
                <a:gd name="connsiteY203" fmla="*/ 3885337 h 6858002"/>
                <a:gd name="connsiteX204" fmla="*/ 4126028 w 4572002"/>
                <a:gd name="connsiteY204" fmla="*/ 3885339 h 6858002"/>
                <a:gd name="connsiteX205" fmla="*/ 4148409 w 4572002"/>
                <a:gd name="connsiteY205" fmla="*/ 3923125 h 6858002"/>
                <a:gd name="connsiteX206" fmla="*/ 4157913 w 4572002"/>
                <a:gd name="connsiteY206" fmla="*/ 3962160 h 6858002"/>
                <a:gd name="connsiteX207" fmla="*/ 4142221 w 4572002"/>
                <a:gd name="connsiteY207" fmla="*/ 4043838 h 6858002"/>
                <a:gd name="connsiteX208" fmla="*/ 4142220 w 4572002"/>
                <a:gd name="connsiteY208" fmla="*/ 4043839 h 6858002"/>
                <a:gd name="connsiteX209" fmla="*/ 4127099 w 4572002"/>
                <a:gd name="connsiteY209" fmla="*/ 4103825 h 6858002"/>
                <a:gd name="connsiteX210" fmla="*/ 4127099 w 4572002"/>
                <a:gd name="connsiteY210" fmla="*/ 4103826 h 6858002"/>
                <a:gd name="connsiteX211" fmla="*/ 4129066 w 4572002"/>
                <a:gd name="connsiteY211" fmla="*/ 4134256 h 6858002"/>
                <a:gd name="connsiteX212" fmla="*/ 4138410 w 4572002"/>
                <a:gd name="connsiteY212" fmla="*/ 4165382 h 6858002"/>
                <a:gd name="connsiteX213" fmla="*/ 4138410 w 4572002"/>
                <a:gd name="connsiteY213" fmla="*/ 4165384 h 6858002"/>
                <a:gd name="connsiteX214" fmla="*/ 4142315 w 4572002"/>
                <a:gd name="connsiteY214" fmla="*/ 4192388 h 6858002"/>
                <a:gd name="connsiteX215" fmla="*/ 4142315 w 4572002"/>
                <a:gd name="connsiteY215" fmla="*/ 4192387 h 6858002"/>
                <a:gd name="connsiteX216" fmla="*/ 4138410 w 4572002"/>
                <a:gd name="connsiteY216" fmla="*/ 4165383 h 6858002"/>
                <a:gd name="connsiteX217" fmla="*/ 4138410 w 4572002"/>
                <a:gd name="connsiteY217" fmla="*/ 4165382 h 6858002"/>
                <a:gd name="connsiteX218" fmla="*/ 4127099 w 4572002"/>
                <a:gd name="connsiteY218" fmla="*/ 4103826 h 6858002"/>
                <a:gd name="connsiteX219" fmla="*/ 4142220 w 4572002"/>
                <a:gd name="connsiteY219" fmla="*/ 4043840 h 6858002"/>
                <a:gd name="connsiteX220" fmla="*/ 4142221 w 4572002"/>
                <a:gd name="connsiteY220" fmla="*/ 4043838 h 6858002"/>
                <a:gd name="connsiteX221" fmla="*/ 4155523 w 4572002"/>
                <a:gd name="connsiteY221" fmla="*/ 4002410 h 6858002"/>
                <a:gd name="connsiteX222" fmla="*/ 4157913 w 4572002"/>
                <a:gd name="connsiteY222" fmla="*/ 3962160 h 6858002"/>
                <a:gd name="connsiteX223" fmla="*/ 4157913 w 4572002"/>
                <a:gd name="connsiteY223" fmla="*/ 3962159 h 6858002"/>
                <a:gd name="connsiteX224" fmla="*/ 4126028 w 4572002"/>
                <a:gd name="connsiteY224" fmla="*/ 3885338 h 6858002"/>
                <a:gd name="connsiteX225" fmla="*/ 4126028 w 4572002"/>
                <a:gd name="connsiteY225" fmla="*/ 3885337 h 6858002"/>
                <a:gd name="connsiteX226" fmla="*/ 4116645 w 4572002"/>
                <a:gd name="connsiteY226" fmla="*/ 3852620 h 6858002"/>
                <a:gd name="connsiteX227" fmla="*/ 4130980 w 4572002"/>
                <a:gd name="connsiteY227" fmla="*/ 3822473 h 6858002"/>
                <a:gd name="connsiteX228" fmla="*/ 4145911 w 4572002"/>
                <a:gd name="connsiteY228" fmla="*/ 3789777 h 6858002"/>
                <a:gd name="connsiteX229" fmla="*/ 4145911 w 4572002"/>
                <a:gd name="connsiteY229" fmla="*/ 3789776 h 6858002"/>
                <a:gd name="connsiteX230" fmla="*/ 4139554 w 4572002"/>
                <a:gd name="connsiteY230" fmla="*/ 3754652 h 6858002"/>
                <a:gd name="connsiteX231" fmla="*/ 4139172 w 4572002"/>
                <a:gd name="connsiteY231" fmla="*/ 3734838 h 6858002"/>
                <a:gd name="connsiteX232" fmla="*/ 4143220 w 4572002"/>
                <a:gd name="connsiteY232" fmla="*/ 3680164 h 6858002"/>
                <a:gd name="connsiteX233" fmla="*/ 4143220 w 4572002"/>
                <a:gd name="connsiteY233" fmla="*/ 3680163 h 6858002"/>
                <a:gd name="connsiteX234" fmla="*/ 4140382 w 4572002"/>
                <a:gd name="connsiteY234" fmla="*/ 3668940 h 6858002"/>
                <a:gd name="connsiteX235" fmla="*/ 4136708 w 4572002"/>
                <a:gd name="connsiteY235" fmla="*/ 3654416 h 6858002"/>
                <a:gd name="connsiteX236" fmla="*/ 4136708 w 4572002"/>
                <a:gd name="connsiteY236" fmla="*/ 3654416 h 6858002"/>
                <a:gd name="connsiteX237" fmla="*/ 4136708 w 4572002"/>
                <a:gd name="connsiteY237" fmla="*/ 3654415 h 6858002"/>
                <a:gd name="connsiteX238" fmla="*/ 4118979 w 4572002"/>
                <a:gd name="connsiteY238" fmla="*/ 3630632 h 6858002"/>
                <a:gd name="connsiteX239" fmla="*/ 4105453 w 4572002"/>
                <a:gd name="connsiteY239" fmla="*/ 3606817 h 6858002"/>
                <a:gd name="connsiteX240" fmla="*/ 4095707 w 4572002"/>
                <a:gd name="connsiteY240" fmla="*/ 3587174 h 6858002"/>
                <a:gd name="connsiteX241" fmla="*/ 4093355 w 4572002"/>
                <a:gd name="connsiteY241" fmla="*/ 3574408 h 6858002"/>
                <a:gd name="connsiteX242" fmla="*/ 4098434 w 4572002"/>
                <a:gd name="connsiteY242" fmla="*/ 3562321 h 6858002"/>
                <a:gd name="connsiteX243" fmla="*/ 4110977 w 4572002"/>
                <a:gd name="connsiteY243" fmla="*/ 3544714 h 6858002"/>
                <a:gd name="connsiteX244" fmla="*/ 4133076 w 4572002"/>
                <a:gd name="connsiteY244" fmla="*/ 3489468 h 6858002"/>
                <a:gd name="connsiteX245" fmla="*/ 4180703 w 4572002"/>
                <a:gd name="connsiteY245" fmla="*/ 3172655 h 6858002"/>
                <a:gd name="connsiteX246" fmla="*/ 4193158 w 4572002"/>
                <a:gd name="connsiteY246" fmla="*/ 3077402 h 6858002"/>
                <a:gd name="connsiteX247" fmla="*/ 4193158 w 4572002"/>
                <a:gd name="connsiteY247" fmla="*/ 3077401 h 6858002"/>
                <a:gd name="connsiteX248" fmla="*/ 4181465 w 4572002"/>
                <a:gd name="connsiteY248" fmla="*/ 2982148 h 6858002"/>
                <a:gd name="connsiteX249" fmla="*/ 4177881 w 4572002"/>
                <a:gd name="connsiteY249" fmla="*/ 2947863 h 6858002"/>
                <a:gd name="connsiteX250" fmla="*/ 4177882 w 4572002"/>
                <a:gd name="connsiteY250" fmla="*/ 2947858 h 6858002"/>
                <a:gd name="connsiteX251" fmla="*/ 4185787 w 4572002"/>
                <a:gd name="connsiteY251" fmla="*/ 2903551 h 6858002"/>
                <a:gd name="connsiteX252" fmla="*/ 4202421 w 4572002"/>
                <a:gd name="connsiteY252" fmla="*/ 2848794 h 6858002"/>
                <a:gd name="connsiteX253" fmla="*/ 4211111 w 4572002"/>
                <a:gd name="connsiteY253" fmla="*/ 2836173 h 6858002"/>
                <a:gd name="connsiteX254" fmla="*/ 3726625 w 4572002"/>
                <a:gd name="connsiteY254" fmla="*/ 1508458 h 6858002"/>
                <a:gd name="connsiteX255" fmla="*/ 3698531 w 4572002"/>
                <a:gd name="connsiteY255" fmla="*/ 1596214 h 6858002"/>
                <a:gd name="connsiteX256" fmla="*/ 3700436 w 4572002"/>
                <a:gd name="connsiteY256" fmla="*/ 1624981 h 6858002"/>
                <a:gd name="connsiteX257" fmla="*/ 3757017 w 4572002"/>
                <a:gd name="connsiteY257" fmla="*/ 1697754 h 6858002"/>
                <a:gd name="connsiteX258" fmla="*/ 3779686 w 4572002"/>
                <a:gd name="connsiteY258" fmla="*/ 1733189 h 6858002"/>
                <a:gd name="connsiteX259" fmla="*/ 3821407 w 4572002"/>
                <a:gd name="connsiteY259" fmla="*/ 1833776 h 6858002"/>
                <a:gd name="connsiteX260" fmla="*/ 3829028 w 4572002"/>
                <a:gd name="connsiteY260" fmla="*/ 1842159 h 6858002"/>
                <a:gd name="connsiteX261" fmla="*/ 3919519 w 4572002"/>
                <a:gd name="connsiteY261" fmla="*/ 1916455 h 6858002"/>
                <a:gd name="connsiteX262" fmla="*/ 3934949 w 4572002"/>
                <a:gd name="connsiteY262" fmla="*/ 1933220 h 6858002"/>
                <a:gd name="connsiteX263" fmla="*/ 3958954 w 4572002"/>
                <a:gd name="connsiteY263" fmla="*/ 1953414 h 6858002"/>
                <a:gd name="connsiteX264" fmla="*/ 4005437 w 4572002"/>
                <a:gd name="connsiteY264" fmla="*/ 2016470 h 6858002"/>
                <a:gd name="connsiteX265" fmla="*/ 4020296 w 4572002"/>
                <a:gd name="connsiteY265" fmla="*/ 2094579 h 6858002"/>
                <a:gd name="connsiteX266" fmla="*/ 4042967 w 4572002"/>
                <a:gd name="connsiteY266" fmla="*/ 2188880 h 6858002"/>
                <a:gd name="connsiteX267" fmla="*/ 4058207 w 4572002"/>
                <a:gd name="connsiteY267" fmla="*/ 2228315 h 6858002"/>
                <a:gd name="connsiteX268" fmla="*/ 4087164 w 4572002"/>
                <a:gd name="connsiteY268" fmla="*/ 2334045 h 6858002"/>
                <a:gd name="connsiteX269" fmla="*/ 4111549 w 4572002"/>
                <a:gd name="connsiteY269" fmla="*/ 2409486 h 6858002"/>
                <a:gd name="connsiteX270" fmla="*/ 4128650 w 4572002"/>
                <a:gd name="connsiteY270" fmla="*/ 2435913 h 6858002"/>
                <a:gd name="connsiteX271" fmla="*/ 4134481 w 4572002"/>
                <a:gd name="connsiteY271" fmla="*/ 2463018 h 6858002"/>
                <a:gd name="connsiteX272" fmla="*/ 4125839 w 4572002"/>
                <a:gd name="connsiteY272" fmla="*/ 2518262 h 6858002"/>
                <a:gd name="connsiteX273" fmla="*/ 4125838 w 4572002"/>
                <a:gd name="connsiteY273" fmla="*/ 2518264 h 6858002"/>
                <a:gd name="connsiteX274" fmla="*/ 4122194 w 4572002"/>
                <a:gd name="connsiteY274" fmla="*/ 2545006 h 6858002"/>
                <a:gd name="connsiteX275" fmla="*/ 4122194 w 4572002"/>
                <a:gd name="connsiteY275" fmla="*/ 2545007 h 6858002"/>
                <a:gd name="connsiteX276" fmla="*/ 4126408 w 4572002"/>
                <a:gd name="connsiteY276" fmla="*/ 2571035 h 6858002"/>
                <a:gd name="connsiteX277" fmla="*/ 4199563 w 4572002"/>
                <a:gd name="connsiteY277" fmla="*/ 2668002 h 6858002"/>
                <a:gd name="connsiteX278" fmla="*/ 4247953 w 4572002"/>
                <a:gd name="connsiteY278" fmla="*/ 2745349 h 6858002"/>
                <a:gd name="connsiteX279" fmla="*/ 4247954 w 4572002"/>
                <a:gd name="connsiteY279" fmla="*/ 2745352 h 6858002"/>
                <a:gd name="connsiteX280" fmla="*/ 4253873 w 4572002"/>
                <a:gd name="connsiteY280" fmla="*/ 2778006 h 6858002"/>
                <a:gd name="connsiteX281" fmla="*/ 4253453 w 4572002"/>
                <a:gd name="connsiteY281" fmla="*/ 2785440 h 6858002"/>
                <a:gd name="connsiteX282" fmla="*/ 4243374 w 4572002"/>
                <a:gd name="connsiteY282" fmla="*/ 2811780 h 6858002"/>
                <a:gd name="connsiteX283" fmla="*/ 4243371 w 4572002"/>
                <a:gd name="connsiteY283" fmla="*/ 2811787 h 6858002"/>
                <a:gd name="connsiteX284" fmla="*/ 4243372 w 4572002"/>
                <a:gd name="connsiteY284" fmla="*/ 2811787 h 6858002"/>
                <a:gd name="connsiteX285" fmla="*/ 4243374 w 4572002"/>
                <a:gd name="connsiteY285" fmla="*/ 2811780 h 6858002"/>
                <a:gd name="connsiteX286" fmla="*/ 4253025 w 4572002"/>
                <a:gd name="connsiteY286" fmla="*/ 2793023 h 6858002"/>
                <a:gd name="connsiteX287" fmla="*/ 4253453 w 4572002"/>
                <a:gd name="connsiteY287" fmla="*/ 2785440 h 6858002"/>
                <a:gd name="connsiteX288" fmla="*/ 4254654 w 4572002"/>
                <a:gd name="connsiteY288" fmla="*/ 2782305 h 6858002"/>
                <a:gd name="connsiteX289" fmla="*/ 4253873 w 4572002"/>
                <a:gd name="connsiteY289" fmla="*/ 2778006 h 6858002"/>
                <a:gd name="connsiteX290" fmla="*/ 4254284 w 4572002"/>
                <a:gd name="connsiteY290" fmla="*/ 2770758 h 6858002"/>
                <a:gd name="connsiteX291" fmla="*/ 4247954 w 4572002"/>
                <a:gd name="connsiteY291" fmla="*/ 2745352 h 6858002"/>
                <a:gd name="connsiteX292" fmla="*/ 4247953 w 4572002"/>
                <a:gd name="connsiteY292" fmla="*/ 2745348 h 6858002"/>
                <a:gd name="connsiteX293" fmla="*/ 4199563 w 4572002"/>
                <a:gd name="connsiteY293" fmla="*/ 2668001 h 6858002"/>
                <a:gd name="connsiteX294" fmla="*/ 4126408 w 4572002"/>
                <a:gd name="connsiteY294" fmla="*/ 2571034 h 6858002"/>
                <a:gd name="connsiteX295" fmla="*/ 4122194 w 4572002"/>
                <a:gd name="connsiteY295" fmla="*/ 2545007 h 6858002"/>
                <a:gd name="connsiteX296" fmla="*/ 4125838 w 4572002"/>
                <a:gd name="connsiteY296" fmla="*/ 2518265 h 6858002"/>
                <a:gd name="connsiteX297" fmla="*/ 4125839 w 4572002"/>
                <a:gd name="connsiteY297" fmla="*/ 2518262 h 6858002"/>
                <a:gd name="connsiteX298" fmla="*/ 4132419 w 4572002"/>
                <a:gd name="connsiteY298" fmla="*/ 2490551 h 6858002"/>
                <a:gd name="connsiteX299" fmla="*/ 4134481 w 4572002"/>
                <a:gd name="connsiteY299" fmla="*/ 2463018 h 6858002"/>
                <a:gd name="connsiteX300" fmla="*/ 4134481 w 4572002"/>
                <a:gd name="connsiteY300" fmla="*/ 2463017 h 6858002"/>
                <a:gd name="connsiteX301" fmla="*/ 4111549 w 4572002"/>
                <a:gd name="connsiteY301" fmla="*/ 2409485 h 6858002"/>
                <a:gd name="connsiteX302" fmla="*/ 4087164 w 4572002"/>
                <a:gd name="connsiteY302" fmla="*/ 2334044 h 6858002"/>
                <a:gd name="connsiteX303" fmla="*/ 4058207 w 4572002"/>
                <a:gd name="connsiteY303" fmla="*/ 2228314 h 6858002"/>
                <a:gd name="connsiteX304" fmla="*/ 4042967 w 4572002"/>
                <a:gd name="connsiteY304" fmla="*/ 2188879 h 6858002"/>
                <a:gd name="connsiteX305" fmla="*/ 4020296 w 4572002"/>
                <a:gd name="connsiteY305" fmla="*/ 2094578 h 6858002"/>
                <a:gd name="connsiteX306" fmla="*/ 4005437 w 4572002"/>
                <a:gd name="connsiteY306" fmla="*/ 2016469 h 6858002"/>
                <a:gd name="connsiteX307" fmla="*/ 3958954 w 4572002"/>
                <a:gd name="connsiteY307" fmla="*/ 1953413 h 6858002"/>
                <a:gd name="connsiteX308" fmla="*/ 3934949 w 4572002"/>
                <a:gd name="connsiteY308" fmla="*/ 1933219 h 6858002"/>
                <a:gd name="connsiteX309" fmla="*/ 3919519 w 4572002"/>
                <a:gd name="connsiteY309" fmla="*/ 1916454 h 6858002"/>
                <a:gd name="connsiteX310" fmla="*/ 3829028 w 4572002"/>
                <a:gd name="connsiteY310" fmla="*/ 1842158 h 6858002"/>
                <a:gd name="connsiteX311" fmla="*/ 3821407 w 4572002"/>
                <a:gd name="connsiteY311" fmla="*/ 1833775 h 6858002"/>
                <a:gd name="connsiteX312" fmla="*/ 3779686 w 4572002"/>
                <a:gd name="connsiteY312" fmla="*/ 1733188 h 6858002"/>
                <a:gd name="connsiteX313" fmla="*/ 3757018 w 4572002"/>
                <a:gd name="connsiteY313" fmla="*/ 1697753 h 6858002"/>
                <a:gd name="connsiteX314" fmla="*/ 3700436 w 4572002"/>
                <a:gd name="connsiteY314" fmla="*/ 1624980 h 6858002"/>
                <a:gd name="connsiteX315" fmla="*/ 3698532 w 4572002"/>
                <a:gd name="connsiteY315" fmla="*/ 1596213 h 6858002"/>
                <a:gd name="connsiteX316" fmla="*/ 3745230 w 4572002"/>
                <a:gd name="connsiteY316" fmla="*/ 1459073 h 6858002"/>
                <a:gd name="connsiteX317" fmla="*/ 3745229 w 4572002"/>
                <a:gd name="connsiteY317" fmla="*/ 1459074 h 6858002"/>
                <a:gd name="connsiteX318" fmla="*/ 3736012 w 4572002"/>
                <a:gd name="connsiteY318" fmla="*/ 1481572 h 6858002"/>
                <a:gd name="connsiteX319" fmla="*/ 3764423 w 4572002"/>
                <a:gd name="connsiteY319" fmla="*/ 1268758 h 6858002"/>
                <a:gd name="connsiteX320" fmla="*/ 3769590 w 4572002"/>
                <a:gd name="connsiteY320" fmla="*/ 1286070 h 6858002"/>
                <a:gd name="connsiteX321" fmla="*/ 3791927 w 4572002"/>
                <a:gd name="connsiteY321" fmla="*/ 1350628 h 6858002"/>
                <a:gd name="connsiteX322" fmla="*/ 3786333 w 4572002"/>
                <a:gd name="connsiteY322" fmla="*/ 1413840 h 6858002"/>
                <a:gd name="connsiteX323" fmla="*/ 3791928 w 4572002"/>
                <a:gd name="connsiteY323" fmla="*/ 1350627 h 6858002"/>
                <a:gd name="connsiteX324" fmla="*/ 3769590 w 4572002"/>
                <a:gd name="connsiteY324" fmla="*/ 1286069 h 6858002"/>
                <a:gd name="connsiteX325" fmla="*/ 3706152 w 4572002"/>
                <a:gd name="connsiteY325" fmla="*/ 773035 h 6858002"/>
                <a:gd name="connsiteX326" fmla="*/ 3706152 w 4572002"/>
                <a:gd name="connsiteY326" fmla="*/ 773036 h 6858002"/>
                <a:gd name="connsiteX327" fmla="*/ 3714152 w 4572002"/>
                <a:gd name="connsiteY327" fmla="*/ 854380 h 6858002"/>
                <a:gd name="connsiteX328" fmla="*/ 3745205 w 4572002"/>
                <a:gd name="connsiteY328" fmla="*/ 915344 h 6858002"/>
                <a:gd name="connsiteX329" fmla="*/ 3755683 w 4572002"/>
                <a:gd name="connsiteY329" fmla="*/ 927156 h 6858002"/>
                <a:gd name="connsiteX330" fmla="*/ 3752063 w 4572002"/>
                <a:gd name="connsiteY330" fmla="*/ 1097088 h 6858002"/>
                <a:gd name="connsiteX331" fmla="*/ 3747681 w 4572002"/>
                <a:gd name="connsiteY331" fmla="*/ 1123186 h 6858002"/>
                <a:gd name="connsiteX332" fmla="*/ 3772400 w 4572002"/>
                <a:gd name="connsiteY332" fmla="*/ 1184029 h 6858002"/>
                <a:gd name="connsiteX333" fmla="*/ 3747682 w 4572002"/>
                <a:gd name="connsiteY333" fmla="*/ 1123185 h 6858002"/>
                <a:gd name="connsiteX334" fmla="*/ 3752064 w 4572002"/>
                <a:gd name="connsiteY334" fmla="*/ 1097087 h 6858002"/>
                <a:gd name="connsiteX335" fmla="*/ 3755684 w 4572002"/>
                <a:gd name="connsiteY335" fmla="*/ 927155 h 6858002"/>
                <a:gd name="connsiteX336" fmla="*/ 3745206 w 4572002"/>
                <a:gd name="connsiteY336" fmla="*/ 915343 h 6858002"/>
                <a:gd name="connsiteX337" fmla="*/ 3714152 w 4572002"/>
                <a:gd name="connsiteY337" fmla="*/ 854379 h 6858002"/>
                <a:gd name="connsiteX338" fmla="*/ 3761553 w 4572002"/>
                <a:gd name="connsiteY338" fmla="*/ 517851 h 6858002"/>
                <a:gd name="connsiteX339" fmla="*/ 3752635 w 4572002"/>
                <a:gd name="connsiteY339" fmla="*/ 556048 h 6858002"/>
                <a:gd name="connsiteX340" fmla="*/ 3746157 w 4572002"/>
                <a:gd name="connsiteY340" fmla="*/ 580051 h 6858002"/>
                <a:gd name="connsiteX341" fmla="*/ 3742776 w 4572002"/>
                <a:gd name="connsiteY341" fmla="*/ 642538 h 6858002"/>
                <a:gd name="connsiteX342" fmla="*/ 3730253 w 4572002"/>
                <a:gd name="connsiteY342" fmla="*/ 694928 h 6858002"/>
                <a:gd name="connsiteX343" fmla="*/ 3742777 w 4572002"/>
                <a:gd name="connsiteY343" fmla="*/ 642537 h 6858002"/>
                <a:gd name="connsiteX344" fmla="*/ 3746158 w 4572002"/>
                <a:gd name="connsiteY344" fmla="*/ 580050 h 6858002"/>
                <a:gd name="connsiteX345" fmla="*/ 3752636 w 4572002"/>
                <a:gd name="connsiteY345" fmla="*/ 556047 h 6858002"/>
                <a:gd name="connsiteX346" fmla="*/ 3774848 w 4572002"/>
                <a:gd name="connsiteY346" fmla="*/ 298169 h 6858002"/>
                <a:gd name="connsiteX347" fmla="*/ 3760065 w 4572002"/>
                <a:gd name="connsiteY347" fmla="*/ 313534 h 6858002"/>
                <a:gd name="connsiteX348" fmla="*/ 3759493 w 4572002"/>
                <a:gd name="connsiteY348" fmla="*/ 338871 h 6858002"/>
                <a:gd name="connsiteX349" fmla="*/ 3759500 w 4572002"/>
                <a:gd name="connsiteY349" fmla="*/ 338900 h 6858002"/>
                <a:gd name="connsiteX350" fmla="*/ 3769400 w 4572002"/>
                <a:gd name="connsiteY350" fmla="*/ 395640 h 6858002"/>
                <a:gd name="connsiteX351" fmla="*/ 3765590 w 4572002"/>
                <a:gd name="connsiteY351" fmla="*/ 367328 h 6858002"/>
                <a:gd name="connsiteX352" fmla="*/ 3759500 w 4572002"/>
                <a:gd name="connsiteY352" fmla="*/ 338900 h 6858002"/>
                <a:gd name="connsiteX353" fmla="*/ 3759494 w 4572002"/>
                <a:gd name="connsiteY353" fmla="*/ 338870 h 6858002"/>
                <a:gd name="connsiteX354" fmla="*/ 3760066 w 4572002"/>
                <a:gd name="connsiteY354" fmla="*/ 313533 h 6858002"/>
                <a:gd name="connsiteX355" fmla="*/ 3782393 w 4572002"/>
                <a:gd name="connsiteY355" fmla="*/ 281568 h 6858002"/>
                <a:gd name="connsiteX356" fmla="*/ 3777498 w 4572002"/>
                <a:gd name="connsiteY356" fmla="*/ 295415 h 6858002"/>
                <a:gd name="connsiteX357" fmla="*/ 3777499 w 4572002"/>
                <a:gd name="connsiteY357" fmla="*/ 295415 h 6858002"/>
                <a:gd name="connsiteX358" fmla="*/ 3769073 w 4572002"/>
                <a:gd name="connsiteY358" fmla="*/ 24486 h 6858002"/>
                <a:gd name="connsiteX359" fmla="*/ 3766810 w 4572002"/>
                <a:gd name="connsiteY359" fmla="*/ 74129 h 6858002"/>
                <a:gd name="connsiteX360" fmla="*/ 3772734 w 4572002"/>
                <a:gd name="connsiteY360" fmla="*/ 125861 h 6858002"/>
                <a:gd name="connsiteX361" fmla="*/ 3777129 w 4572002"/>
                <a:gd name="connsiteY361" fmla="*/ 153387 h 6858002"/>
                <a:gd name="connsiteX362" fmla="*/ 3785402 w 4572002"/>
                <a:gd name="connsiteY362" fmla="*/ 228944 h 6858002"/>
                <a:gd name="connsiteX363" fmla="*/ 3780943 w 4572002"/>
                <a:gd name="connsiteY363" fmla="*/ 177271 h 6858002"/>
                <a:gd name="connsiteX364" fmla="*/ 3777129 w 4572002"/>
                <a:gd name="connsiteY364" fmla="*/ 153387 h 6858002"/>
                <a:gd name="connsiteX365" fmla="*/ 3776930 w 4572002"/>
                <a:gd name="connsiteY365" fmla="*/ 151569 h 6858002"/>
                <a:gd name="connsiteX366" fmla="*/ 3766811 w 4572002"/>
                <a:gd name="connsiteY366" fmla="*/ 74129 h 6858002"/>
                <a:gd name="connsiteX367" fmla="*/ 3766492 w 4572002"/>
                <a:gd name="connsiteY367" fmla="*/ 0 h 6858002"/>
                <a:gd name="connsiteX368" fmla="*/ 4230600 w 4572002"/>
                <a:gd name="connsiteY368" fmla="*/ 0 h 6858002"/>
                <a:gd name="connsiteX369" fmla="*/ 4229473 w 4572002"/>
                <a:gd name="connsiteY369" fmla="*/ 2817 h 6858002"/>
                <a:gd name="connsiteX370" fmla="*/ 4215375 w 4572002"/>
                <a:gd name="connsiteY370" fmla="*/ 63587 h 6858002"/>
                <a:gd name="connsiteX371" fmla="*/ 4201468 w 4572002"/>
                <a:gd name="connsiteY371" fmla="*/ 176939 h 6858002"/>
                <a:gd name="connsiteX372" fmla="*/ 4193466 w 4572002"/>
                <a:gd name="connsiteY372" fmla="*/ 200182 h 6858002"/>
                <a:gd name="connsiteX373" fmla="*/ 4155554 w 4572002"/>
                <a:gd name="connsiteY373" fmla="*/ 340774 h 6858002"/>
                <a:gd name="connsiteX374" fmla="*/ 4156319 w 4572002"/>
                <a:gd name="connsiteY374" fmla="*/ 453364 h 6858002"/>
                <a:gd name="connsiteX375" fmla="*/ 4158033 w 4572002"/>
                <a:gd name="connsiteY375" fmla="*/ 462126 h 6858002"/>
                <a:gd name="connsiteX376" fmla="*/ 4170605 w 4572002"/>
                <a:gd name="connsiteY376" fmla="*/ 505182 h 6858002"/>
                <a:gd name="connsiteX377" fmla="*/ 4167177 w 4572002"/>
                <a:gd name="connsiteY377" fmla="*/ 571860 h 6858002"/>
                <a:gd name="connsiteX378" fmla="*/ 4149840 w 4572002"/>
                <a:gd name="connsiteY378" fmla="*/ 617772 h 6858002"/>
                <a:gd name="connsiteX379" fmla="*/ 4149078 w 4572002"/>
                <a:gd name="connsiteY379" fmla="*/ 674923 h 6858002"/>
                <a:gd name="connsiteX380" fmla="*/ 4159937 w 4572002"/>
                <a:gd name="connsiteY380" fmla="*/ 740268 h 6858002"/>
                <a:gd name="connsiteX381" fmla="*/ 4162223 w 4572002"/>
                <a:gd name="connsiteY381" fmla="*/ 769605 h 6858002"/>
                <a:gd name="connsiteX382" fmla="*/ 4184703 w 4572002"/>
                <a:gd name="connsiteY382" fmla="*/ 850189 h 6858002"/>
                <a:gd name="connsiteX383" fmla="*/ 4179179 w 4572002"/>
                <a:gd name="connsiteY383" fmla="*/ 898198 h 6858002"/>
                <a:gd name="connsiteX384" fmla="*/ 4164319 w 4572002"/>
                <a:gd name="connsiteY384" fmla="*/ 945444 h 6858002"/>
                <a:gd name="connsiteX385" fmla="*/ 4150030 w 4572002"/>
                <a:gd name="connsiteY385" fmla="*/ 975733 h 6858002"/>
                <a:gd name="connsiteX386" fmla="*/ 4139934 w 4572002"/>
                <a:gd name="connsiteY386" fmla="*/ 1036887 h 6858002"/>
                <a:gd name="connsiteX387" fmla="*/ 4141458 w 4572002"/>
                <a:gd name="connsiteY387" fmla="*/ 1048125 h 6858002"/>
                <a:gd name="connsiteX388" fmla="*/ 4154032 w 4572002"/>
                <a:gd name="connsiteY388" fmla="*/ 1230633 h 6858002"/>
                <a:gd name="connsiteX389" fmla="*/ 4174225 w 4572002"/>
                <a:gd name="connsiteY389" fmla="*/ 1303024 h 6858002"/>
                <a:gd name="connsiteX390" fmla="*/ 4176701 w 4572002"/>
                <a:gd name="connsiteY390" fmla="*/ 1318456 h 6858002"/>
                <a:gd name="connsiteX391" fmla="*/ 4199372 w 4572002"/>
                <a:gd name="connsiteY391" fmla="*/ 1472575 h 6858002"/>
                <a:gd name="connsiteX392" fmla="*/ 4200325 w 4572002"/>
                <a:gd name="connsiteY392" fmla="*/ 1489720 h 6858002"/>
                <a:gd name="connsiteX393" fmla="*/ 4196324 w 4572002"/>
                <a:gd name="connsiteY393" fmla="*/ 1537537 h 6858002"/>
                <a:gd name="connsiteX394" fmla="*/ 4237474 w 4572002"/>
                <a:gd name="connsiteY394" fmla="*/ 1650317 h 6858002"/>
                <a:gd name="connsiteX395" fmla="*/ 4251572 w 4572002"/>
                <a:gd name="connsiteY395" fmla="*/ 1763287 h 6858002"/>
                <a:gd name="connsiteX396" fmla="*/ 4251380 w 4572002"/>
                <a:gd name="connsiteY396" fmla="*/ 1825393 h 6858002"/>
                <a:gd name="connsiteX397" fmla="*/ 4261478 w 4572002"/>
                <a:gd name="connsiteY397" fmla="*/ 1869780 h 6858002"/>
                <a:gd name="connsiteX398" fmla="*/ 4292149 w 4572002"/>
                <a:gd name="connsiteY398" fmla="*/ 1978940 h 6858002"/>
                <a:gd name="connsiteX399" fmla="*/ 4296911 w 4572002"/>
                <a:gd name="connsiteY399" fmla="*/ 2030378 h 6858002"/>
                <a:gd name="connsiteX400" fmla="*/ 4307201 w 4572002"/>
                <a:gd name="connsiteY400" fmla="*/ 2085054 h 6858002"/>
                <a:gd name="connsiteX401" fmla="*/ 4353302 w 4572002"/>
                <a:gd name="connsiteY401" fmla="*/ 2220312 h 6858002"/>
                <a:gd name="connsiteX402" fmla="*/ 4350636 w 4572002"/>
                <a:gd name="connsiteY402" fmla="*/ 2330806 h 6858002"/>
                <a:gd name="connsiteX403" fmla="*/ 4351206 w 4572002"/>
                <a:gd name="connsiteY403" fmla="*/ 2401292 h 6858002"/>
                <a:gd name="connsiteX404" fmla="*/ 4366446 w 4572002"/>
                <a:gd name="connsiteY404" fmla="*/ 2485307 h 6858002"/>
                <a:gd name="connsiteX405" fmla="*/ 4388736 w 4572002"/>
                <a:gd name="connsiteY405" fmla="*/ 2554079 h 6858002"/>
                <a:gd name="connsiteX406" fmla="*/ 4406453 w 4572002"/>
                <a:gd name="connsiteY406" fmla="*/ 2649143 h 6858002"/>
                <a:gd name="connsiteX407" fmla="*/ 4440554 w 4572002"/>
                <a:gd name="connsiteY407" fmla="*/ 2743826 h 6858002"/>
                <a:gd name="connsiteX408" fmla="*/ 4466653 w 4572002"/>
                <a:gd name="connsiteY408" fmla="*/ 2809930 h 6858002"/>
                <a:gd name="connsiteX409" fmla="*/ 4489705 w 4572002"/>
                <a:gd name="connsiteY409" fmla="*/ 2901943 h 6858002"/>
                <a:gd name="connsiteX410" fmla="*/ 4505897 w 4572002"/>
                <a:gd name="connsiteY410" fmla="*/ 3042728 h 6858002"/>
                <a:gd name="connsiteX411" fmla="*/ 4507613 w 4572002"/>
                <a:gd name="connsiteY411" fmla="*/ 3107500 h 6858002"/>
                <a:gd name="connsiteX412" fmla="*/ 4545521 w 4572002"/>
                <a:gd name="connsiteY412" fmla="*/ 3209993 h 6858002"/>
                <a:gd name="connsiteX413" fmla="*/ 4563811 w 4572002"/>
                <a:gd name="connsiteY413" fmla="*/ 3253809 h 6858002"/>
                <a:gd name="connsiteX414" fmla="*/ 4548570 w 4572002"/>
                <a:gd name="connsiteY414" fmla="*/ 3293244 h 6858002"/>
                <a:gd name="connsiteX415" fmla="*/ 4531043 w 4572002"/>
                <a:gd name="connsiteY415" fmla="*/ 3318771 h 6858002"/>
                <a:gd name="connsiteX416" fmla="*/ 4545904 w 4572002"/>
                <a:gd name="connsiteY416" fmla="*/ 3399546 h 6858002"/>
                <a:gd name="connsiteX417" fmla="*/ 4561524 w 4572002"/>
                <a:gd name="connsiteY417" fmla="*/ 3485275 h 6858002"/>
                <a:gd name="connsiteX418" fmla="*/ 4572002 w 4572002"/>
                <a:gd name="connsiteY418" fmla="*/ 3546617 h 6858002"/>
                <a:gd name="connsiteX419" fmla="*/ 4563620 w 4572002"/>
                <a:gd name="connsiteY419" fmla="*/ 3623201 h 6858002"/>
                <a:gd name="connsiteX420" fmla="*/ 4560192 w 4572002"/>
                <a:gd name="connsiteY420" fmla="*/ 3683591 h 6858002"/>
                <a:gd name="connsiteX421" fmla="*/ 4550476 w 4572002"/>
                <a:gd name="connsiteY421" fmla="*/ 3732361 h 6858002"/>
                <a:gd name="connsiteX422" fmla="*/ 4544759 w 4572002"/>
                <a:gd name="connsiteY422" fmla="*/ 3749506 h 6858002"/>
                <a:gd name="connsiteX423" fmla="*/ 4500182 w 4572002"/>
                <a:gd name="connsiteY423" fmla="*/ 3885338 h 6858002"/>
                <a:gd name="connsiteX424" fmla="*/ 4464557 w 4572002"/>
                <a:gd name="connsiteY424" fmla="*/ 4030503 h 6858002"/>
                <a:gd name="connsiteX425" fmla="*/ 4487039 w 4572002"/>
                <a:gd name="connsiteY425" fmla="*/ 4124614 h 6858002"/>
                <a:gd name="connsiteX426" fmla="*/ 4486656 w 4572002"/>
                <a:gd name="connsiteY426" fmla="*/ 4159667 h 6858002"/>
                <a:gd name="connsiteX427" fmla="*/ 4491801 w 4572002"/>
                <a:gd name="connsiteY427" fmla="*/ 4320837 h 6858002"/>
                <a:gd name="connsiteX428" fmla="*/ 4497325 w 4572002"/>
                <a:gd name="connsiteY428" fmla="*/ 4349222 h 6858002"/>
                <a:gd name="connsiteX429" fmla="*/ 4474653 w 4572002"/>
                <a:gd name="connsiteY429" fmla="*/ 4502579 h 6858002"/>
                <a:gd name="connsiteX430" fmla="*/ 4470844 w 4572002"/>
                <a:gd name="connsiteY430" fmla="*/ 4558207 h 6858002"/>
                <a:gd name="connsiteX431" fmla="*/ 4464557 w 4572002"/>
                <a:gd name="connsiteY431" fmla="*/ 4609452 h 6858002"/>
                <a:gd name="connsiteX432" fmla="*/ 4463033 w 4572002"/>
                <a:gd name="connsiteY432" fmla="*/ 4681083 h 6858002"/>
                <a:gd name="connsiteX433" fmla="*/ 4465891 w 4572002"/>
                <a:gd name="connsiteY433" fmla="*/ 4755381 h 6858002"/>
                <a:gd name="connsiteX434" fmla="*/ 4465319 w 4572002"/>
                <a:gd name="connsiteY434" fmla="*/ 4838250 h 6858002"/>
                <a:gd name="connsiteX435" fmla="*/ 4460367 w 4572002"/>
                <a:gd name="connsiteY435" fmla="*/ 4871019 h 6858002"/>
                <a:gd name="connsiteX436" fmla="*/ 4463795 w 4572002"/>
                <a:gd name="connsiteY436" fmla="*/ 4959602 h 6858002"/>
                <a:gd name="connsiteX437" fmla="*/ 4458082 w 4572002"/>
                <a:gd name="connsiteY437" fmla="*/ 5006086 h 6858002"/>
                <a:gd name="connsiteX438" fmla="*/ 4456937 w 4572002"/>
                <a:gd name="connsiteY438" fmla="*/ 5082670 h 6858002"/>
                <a:gd name="connsiteX439" fmla="*/ 4455603 w 4572002"/>
                <a:gd name="connsiteY439" fmla="*/ 5107627 h 6858002"/>
                <a:gd name="connsiteX440" fmla="*/ 4454840 w 4572002"/>
                <a:gd name="connsiteY440" fmla="*/ 5129916 h 6858002"/>
                <a:gd name="connsiteX441" fmla="*/ 4470464 w 4572002"/>
                <a:gd name="connsiteY441" fmla="*/ 5206308 h 6858002"/>
                <a:gd name="connsiteX442" fmla="*/ 4471415 w 4572002"/>
                <a:gd name="connsiteY442" fmla="*/ 5274129 h 6858002"/>
                <a:gd name="connsiteX443" fmla="*/ 4483990 w 4572002"/>
                <a:gd name="connsiteY443" fmla="*/ 5393005 h 6858002"/>
                <a:gd name="connsiteX444" fmla="*/ 4479607 w 4572002"/>
                <a:gd name="connsiteY444" fmla="*/ 5419295 h 6858002"/>
                <a:gd name="connsiteX445" fmla="*/ 4477894 w 4572002"/>
                <a:gd name="connsiteY445" fmla="*/ 5501594 h 6858002"/>
                <a:gd name="connsiteX446" fmla="*/ 4476560 w 4572002"/>
                <a:gd name="connsiteY446" fmla="*/ 5548460 h 6858002"/>
                <a:gd name="connsiteX447" fmla="*/ 4485703 w 4572002"/>
                <a:gd name="connsiteY447" fmla="*/ 5606372 h 6858002"/>
                <a:gd name="connsiteX448" fmla="*/ 4505134 w 4572002"/>
                <a:gd name="connsiteY448" fmla="*/ 5706959 h 6858002"/>
                <a:gd name="connsiteX449" fmla="*/ 4508183 w 4572002"/>
                <a:gd name="connsiteY449" fmla="*/ 5733440 h 6858002"/>
                <a:gd name="connsiteX450" fmla="*/ 4517519 w 4572002"/>
                <a:gd name="connsiteY450" fmla="*/ 5781830 h 6858002"/>
                <a:gd name="connsiteX451" fmla="*/ 4519234 w 4572002"/>
                <a:gd name="connsiteY451" fmla="*/ 5790592 h 6858002"/>
                <a:gd name="connsiteX452" fmla="*/ 4542855 w 4572002"/>
                <a:gd name="connsiteY452" fmla="*/ 5864318 h 6858002"/>
                <a:gd name="connsiteX453" fmla="*/ 4544759 w 4572002"/>
                <a:gd name="connsiteY453" fmla="*/ 5902610 h 6858002"/>
                <a:gd name="connsiteX454" fmla="*/ 4544951 w 4572002"/>
                <a:gd name="connsiteY454" fmla="*/ 6012723 h 6858002"/>
                <a:gd name="connsiteX455" fmla="*/ 4541332 w 4572002"/>
                <a:gd name="connsiteY455" fmla="*/ 6059397 h 6858002"/>
                <a:gd name="connsiteX456" fmla="*/ 4527426 w 4572002"/>
                <a:gd name="connsiteY456" fmla="*/ 6171605 h 6858002"/>
                <a:gd name="connsiteX457" fmla="*/ 4520568 w 4572002"/>
                <a:gd name="connsiteY457" fmla="*/ 6242093 h 6858002"/>
                <a:gd name="connsiteX458" fmla="*/ 4509706 w 4572002"/>
                <a:gd name="connsiteY458" fmla="*/ 6323058 h 6858002"/>
                <a:gd name="connsiteX459" fmla="*/ 4502848 w 4572002"/>
                <a:gd name="connsiteY459" fmla="*/ 6415833 h 6858002"/>
                <a:gd name="connsiteX460" fmla="*/ 4482084 w 4572002"/>
                <a:gd name="connsiteY460" fmla="*/ 6584812 h 6858002"/>
                <a:gd name="connsiteX461" fmla="*/ 4460557 w 4572002"/>
                <a:gd name="connsiteY461" fmla="*/ 6748458 h 6858002"/>
                <a:gd name="connsiteX462" fmla="*/ 4441507 w 4572002"/>
                <a:gd name="connsiteY462" fmla="*/ 6815516 h 6858002"/>
                <a:gd name="connsiteX463" fmla="*/ 4431806 w 4572002"/>
                <a:gd name="connsiteY463" fmla="*/ 6858001 h 6858002"/>
                <a:gd name="connsiteX464" fmla="*/ 4259554 w 4572002"/>
                <a:gd name="connsiteY464" fmla="*/ 6858001 h 6858002"/>
                <a:gd name="connsiteX465" fmla="*/ 4259554 w 4572002"/>
                <a:gd name="connsiteY465" fmla="*/ 6858002 h 6858002"/>
                <a:gd name="connsiteX466" fmla="*/ 0 w 4572002"/>
                <a:gd name="connsiteY466" fmla="*/ 6858002 h 6858002"/>
                <a:gd name="connsiteX467" fmla="*/ 0 w 4572002"/>
                <a:gd name="connsiteY467" fmla="*/ 2 h 6858002"/>
                <a:gd name="connsiteX468" fmla="*/ 3766492 w 4572002"/>
                <a:gd name="connsiteY468" fmla="*/ 1 h 6858002"/>
                <a:gd name="connsiteX469" fmla="*/ 3769210 w 4572002"/>
                <a:gd name="connsiteY469" fmla="*/ 21486 h 68580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Lst>
              <a:rect l="l" t="t" r="r" b="b"/>
              <a:pathLst>
                <a:path w="4572002" h="6858002">
                  <a:moveTo>
                    <a:pt x="4214994" y="6564620"/>
                  </a:moveTo>
                  <a:lnTo>
                    <a:pt x="4214994" y="6564621"/>
                  </a:lnTo>
                  <a:cubicBezTo>
                    <a:pt x="4225281" y="6575479"/>
                    <a:pt x="4231378" y="6582147"/>
                    <a:pt x="4237474" y="6588626"/>
                  </a:cubicBezTo>
                  <a:lnTo>
                    <a:pt x="4254096" y="6625225"/>
                  </a:lnTo>
                  <a:lnTo>
                    <a:pt x="4247001" y="6662540"/>
                  </a:lnTo>
                  <a:lnTo>
                    <a:pt x="4247000" y="6662541"/>
                  </a:lnTo>
                  <a:lnTo>
                    <a:pt x="4246999" y="6662544"/>
                  </a:lnTo>
                  <a:lnTo>
                    <a:pt x="4235550" y="6683027"/>
                  </a:lnTo>
                  <a:lnTo>
                    <a:pt x="4232403" y="6702976"/>
                  </a:lnTo>
                  <a:lnTo>
                    <a:pt x="4232403" y="6702977"/>
                  </a:lnTo>
                  <a:cubicBezTo>
                    <a:pt x="4232808" y="6716169"/>
                    <a:pt x="4237951" y="6729219"/>
                    <a:pt x="4246238" y="6742553"/>
                  </a:cubicBezTo>
                  <a:lnTo>
                    <a:pt x="4246239" y="6742555"/>
                  </a:lnTo>
                  <a:lnTo>
                    <a:pt x="4265716" y="6812062"/>
                  </a:lnTo>
                  <a:lnTo>
                    <a:pt x="4265717" y="6812064"/>
                  </a:lnTo>
                  <a:lnTo>
                    <a:pt x="4265717" y="6812063"/>
                  </a:lnTo>
                  <a:lnTo>
                    <a:pt x="4265716" y="6812062"/>
                  </a:lnTo>
                  <a:lnTo>
                    <a:pt x="4260942" y="6776800"/>
                  </a:lnTo>
                  <a:lnTo>
                    <a:pt x="4246239" y="6742555"/>
                  </a:lnTo>
                  <a:lnTo>
                    <a:pt x="4246238" y="6742552"/>
                  </a:lnTo>
                  <a:lnTo>
                    <a:pt x="4232403" y="6702976"/>
                  </a:lnTo>
                  <a:lnTo>
                    <a:pt x="4246999" y="6662544"/>
                  </a:lnTo>
                  <a:lnTo>
                    <a:pt x="4247000" y="6662542"/>
                  </a:lnTo>
                  <a:lnTo>
                    <a:pt x="4247001" y="6662540"/>
                  </a:lnTo>
                  <a:lnTo>
                    <a:pt x="4254084" y="6645552"/>
                  </a:lnTo>
                  <a:lnTo>
                    <a:pt x="4254096" y="6625225"/>
                  </a:lnTo>
                  <a:lnTo>
                    <a:pt x="4254096" y="6625224"/>
                  </a:lnTo>
                  <a:cubicBezTo>
                    <a:pt x="4252000" y="6611341"/>
                    <a:pt x="4245951" y="6597578"/>
                    <a:pt x="4237474" y="6588625"/>
                  </a:cubicBezTo>
                  <a:close/>
                  <a:moveTo>
                    <a:pt x="4295315" y="6438981"/>
                  </a:moveTo>
                  <a:lnTo>
                    <a:pt x="4275385" y="6463840"/>
                  </a:lnTo>
                  <a:lnTo>
                    <a:pt x="4275382" y="6463849"/>
                  </a:lnTo>
                  <a:lnTo>
                    <a:pt x="4261587" y="6513012"/>
                  </a:lnTo>
                  <a:lnTo>
                    <a:pt x="4242781" y="6546194"/>
                  </a:lnTo>
                  <a:lnTo>
                    <a:pt x="4242781" y="6546195"/>
                  </a:lnTo>
                  <a:lnTo>
                    <a:pt x="4259120" y="6521804"/>
                  </a:lnTo>
                  <a:lnTo>
                    <a:pt x="4261587" y="6513012"/>
                  </a:lnTo>
                  <a:lnTo>
                    <a:pt x="4264398" y="6508052"/>
                  </a:lnTo>
                  <a:lnTo>
                    <a:pt x="4275382" y="6463849"/>
                  </a:lnTo>
                  <a:lnTo>
                    <a:pt x="4275385" y="6463841"/>
                  </a:lnTo>
                  <a:cubicBezTo>
                    <a:pt x="4278336" y="6451650"/>
                    <a:pt x="4285813" y="6444077"/>
                    <a:pt x="4295315" y="6438981"/>
                  </a:cubicBezTo>
                  <a:close/>
                  <a:moveTo>
                    <a:pt x="4381289" y="6365204"/>
                  </a:moveTo>
                  <a:lnTo>
                    <a:pt x="4380008" y="6387910"/>
                  </a:lnTo>
                  <a:lnTo>
                    <a:pt x="4378243" y="6391549"/>
                  </a:lnTo>
                  <a:lnTo>
                    <a:pt x="4370589" y="6407332"/>
                  </a:lnTo>
                  <a:lnTo>
                    <a:pt x="4370589" y="6407333"/>
                  </a:lnTo>
                  <a:lnTo>
                    <a:pt x="4378243" y="6391549"/>
                  </a:lnTo>
                  <a:lnTo>
                    <a:pt x="4380008" y="6387910"/>
                  </a:lnTo>
                  <a:close/>
                  <a:moveTo>
                    <a:pt x="4142220" y="4221391"/>
                  </a:moveTo>
                  <a:lnTo>
                    <a:pt x="4142220" y="4221392"/>
                  </a:lnTo>
                  <a:cubicBezTo>
                    <a:pt x="4142982" y="4232061"/>
                    <a:pt x="4143172" y="4243873"/>
                    <a:pt x="4147936" y="4253015"/>
                  </a:cubicBezTo>
                  <a:cubicBezTo>
                    <a:pt x="4160129" y="4277402"/>
                    <a:pt x="4175749" y="4300071"/>
                    <a:pt x="4187752" y="4324646"/>
                  </a:cubicBezTo>
                  <a:lnTo>
                    <a:pt x="4196706" y="4363891"/>
                  </a:lnTo>
                  <a:lnTo>
                    <a:pt x="4195944" y="4482004"/>
                  </a:lnTo>
                  <a:cubicBezTo>
                    <a:pt x="4193276" y="4546776"/>
                    <a:pt x="4192704" y="4612500"/>
                    <a:pt x="4135934" y="4659174"/>
                  </a:cubicBezTo>
                  <a:cubicBezTo>
                    <a:pt x="4131362" y="4662986"/>
                    <a:pt x="4128694" y="4671176"/>
                    <a:pt x="4127932" y="4677655"/>
                  </a:cubicBezTo>
                  <a:cubicBezTo>
                    <a:pt x="4124313" y="4707564"/>
                    <a:pt x="4123931" y="4738235"/>
                    <a:pt x="4118025" y="4767764"/>
                  </a:cubicBezTo>
                  <a:cubicBezTo>
                    <a:pt x="4115644" y="4779575"/>
                    <a:pt x="4114835" y="4790387"/>
                    <a:pt x="4116716" y="4800483"/>
                  </a:cubicBezTo>
                  <a:lnTo>
                    <a:pt x="4116716" y="4800484"/>
                  </a:lnTo>
                  <a:cubicBezTo>
                    <a:pt x="4118597" y="4810581"/>
                    <a:pt x="4123170" y="4819964"/>
                    <a:pt x="4131552" y="4828917"/>
                  </a:cubicBezTo>
                  <a:lnTo>
                    <a:pt x="4153733" y="4863343"/>
                  </a:lnTo>
                  <a:lnTo>
                    <a:pt x="4161262" y="4889275"/>
                  </a:lnTo>
                  <a:lnTo>
                    <a:pt x="4159557" y="4912168"/>
                  </a:lnTo>
                  <a:cubicBezTo>
                    <a:pt x="4157842" y="4919978"/>
                    <a:pt x="4157485" y="4927122"/>
                    <a:pt x="4158155" y="4933804"/>
                  </a:cubicBezTo>
                  <a:lnTo>
                    <a:pt x="4158155" y="4933805"/>
                  </a:lnTo>
                  <a:lnTo>
                    <a:pt x="4162914" y="4952673"/>
                  </a:lnTo>
                  <a:lnTo>
                    <a:pt x="4165707" y="4957454"/>
                  </a:lnTo>
                  <a:lnTo>
                    <a:pt x="4166985" y="4961456"/>
                  </a:lnTo>
                  <a:cubicBezTo>
                    <a:pt x="4171496" y="4970097"/>
                    <a:pt x="4177202" y="4978394"/>
                    <a:pt x="4182989" y="4987038"/>
                  </a:cubicBezTo>
                  <a:cubicBezTo>
                    <a:pt x="4194228" y="5003802"/>
                    <a:pt x="4208326" y="5022853"/>
                    <a:pt x="4209468" y="5041522"/>
                  </a:cubicBezTo>
                  <a:cubicBezTo>
                    <a:pt x="4210087" y="5052096"/>
                    <a:pt x="4213005" y="5062300"/>
                    <a:pt x="4216684" y="5072376"/>
                  </a:cubicBezTo>
                  <a:lnTo>
                    <a:pt x="4222587" y="5087441"/>
                  </a:lnTo>
                  <a:lnTo>
                    <a:pt x="4235615" y="5133220"/>
                  </a:lnTo>
                  <a:lnTo>
                    <a:pt x="4235616" y="5133225"/>
                  </a:lnTo>
                  <a:lnTo>
                    <a:pt x="4228901" y="5166113"/>
                  </a:lnTo>
                  <a:lnTo>
                    <a:pt x="4228901" y="5166114"/>
                  </a:lnTo>
                  <a:cubicBezTo>
                    <a:pt x="4228139" y="5167638"/>
                    <a:pt x="4228712" y="5169781"/>
                    <a:pt x="4229593" y="5172091"/>
                  </a:cubicBezTo>
                  <a:lnTo>
                    <a:pt x="4232139" y="5179068"/>
                  </a:lnTo>
                  <a:cubicBezTo>
                    <a:pt x="4235759" y="5196595"/>
                    <a:pt x="4235807" y="5213598"/>
                    <a:pt x="4231973" y="5229434"/>
                  </a:cubicBezTo>
                  <a:lnTo>
                    <a:pt x="4225669" y="5241089"/>
                  </a:lnTo>
                  <a:lnTo>
                    <a:pt x="4208517" y="5272796"/>
                  </a:lnTo>
                  <a:cubicBezTo>
                    <a:pt x="4196871" y="5285441"/>
                    <a:pt x="4189165" y="5298595"/>
                    <a:pt x="4184613" y="5312288"/>
                  </a:cubicBezTo>
                  <a:lnTo>
                    <a:pt x="4183557" y="5321350"/>
                  </a:lnTo>
                  <a:lnTo>
                    <a:pt x="4181083" y="5326163"/>
                  </a:lnTo>
                  <a:lnTo>
                    <a:pt x="4179637" y="5355014"/>
                  </a:lnTo>
                  <a:lnTo>
                    <a:pt x="4179637" y="5355015"/>
                  </a:lnTo>
                  <a:cubicBezTo>
                    <a:pt x="4180286" y="5364883"/>
                    <a:pt x="4181989" y="5375003"/>
                    <a:pt x="4184513" y="5385385"/>
                  </a:cubicBezTo>
                  <a:cubicBezTo>
                    <a:pt x="4187752" y="5398722"/>
                    <a:pt x="4190038" y="5412058"/>
                    <a:pt x="4192704" y="5425583"/>
                  </a:cubicBezTo>
                  <a:cubicBezTo>
                    <a:pt x="4196514" y="5443871"/>
                    <a:pt x="4200516" y="5462352"/>
                    <a:pt x="4204327" y="5480638"/>
                  </a:cubicBezTo>
                  <a:lnTo>
                    <a:pt x="4208850" y="5507668"/>
                  </a:lnTo>
                  <a:lnTo>
                    <a:pt x="4198232" y="5531692"/>
                  </a:lnTo>
                  <a:lnTo>
                    <a:pt x="4198231" y="5531693"/>
                  </a:lnTo>
                  <a:cubicBezTo>
                    <a:pt x="4191181" y="5537600"/>
                    <a:pt x="4187989" y="5542649"/>
                    <a:pt x="4188085" y="5547578"/>
                  </a:cubicBezTo>
                  <a:lnTo>
                    <a:pt x="4188085" y="5547579"/>
                  </a:lnTo>
                  <a:cubicBezTo>
                    <a:pt x="4188180" y="5552508"/>
                    <a:pt x="4191562" y="5557318"/>
                    <a:pt x="4197659" y="5562747"/>
                  </a:cubicBezTo>
                  <a:cubicBezTo>
                    <a:pt x="4240332" y="5600468"/>
                    <a:pt x="4267003" y="5646190"/>
                    <a:pt x="4268907" y="5704484"/>
                  </a:cubicBezTo>
                  <a:cubicBezTo>
                    <a:pt x="4269289" y="5716486"/>
                    <a:pt x="4271954" y="5728679"/>
                    <a:pt x="4274812" y="5740489"/>
                  </a:cubicBezTo>
                  <a:cubicBezTo>
                    <a:pt x="4276527" y="5747729"/>
                    <a:pt x="4278433" y="5756494"/>
                    <a:pt x="4283578" y="5760874"/>
                  </a:cubicBezTo>
                  <a:cubicBezTo>
                    <a:pt x="4322821" y="5794975"/>
                    <a:pt x="4350063" y="5837458"/>
                    <a:pt x="4371973" y="5883752"/>
                  </a:cubicBezTo>
                  <a:lnTo>
                    <a:pt x="4371974" y="5883757"/>
                  </a:lnTo>
                  <a:lnTo>
                    <a:pt x="4389877" y="5935946"/>
                  </a:lnTo>
                  <a:lnTo>
                    <a:pt x="4389878" y="5935950"/>
                  </a:lnTo>
                  <a:lnTo>
                    <a:pt x="4386259" y="5993290"/>
                  </a:lnTo>
                  <a:lnTo>
                    <a:pt x="4386259" y="5993291"/>
                  </a:lnTo>
                  <a:cubicBezTo>
                    <a:pt x="4385116" y="6004531"/>
                    <a:pt x="4385306" y="6017485"/>
                    <a:pt x="4379782" y="6026440"/>
                  </a:cubicBezTo>
                  <a:cubicBezTo>
                    <a:pt x="4362445" y="6054825"/>
                    <a:pt x="4343778" y="6082258"/>
                    <a:pt x="4323583" y="6108738"/>
                  </a:cubicBezTo>
                  <a:cubicBezTo>
                    <a:pt x="4314914" y="6120074"/>
                    <a:pt x="4309961" y="6126884"/>
                    <a:pt x="4309890" y="6133314"/>
                  </a:cubicBezTo>
                  <a:lnTo>
                    <a:pt x="4309890" y="6133315"/>
                  </a:lnTo>
                  <a:lnTo>
                    <a:pt x="4313591" y="6143190"/>
                  </a:lnTo>
                  <a:lnTo>
                    <a:pt x="4325486" y="6155600"/>
                  </a:lnTo>
                  <a:lnTo>
                    <a:pt x="4325488" y="6155603"/>
                  </a:lnTo>
                  <a:cubicBezTo>
                    <a:pt x="4347778" y="6175798"/>
                    <a:pt x="4359398" y="6200945"/>
                    <a:pt x="4364160" y="6228757"/>
                  </a:cubicBezTo>
                  <a:lnTo>
                    <a:pt x="4381497" y="6361540"/>
                  </a:lnTo>
                  <a:lnTo>
                    <a:pt x="4381497" y="6361539"/>
                  </a:lnTo>
                  <a:cubicBezTo>
                    <a:pt x="4377877" y="6317151"/>
                    <a:pt x="4371590" y="6272764"/>
                    <a:pt x="4364160" y="6228756"/>
                  </a:cubicBezTo>
                  <a:cubicBezTo>
                    <a:pt x="4359398" y="6200944"/>
                    <a:pt x="4347778" y="6175797"/>
                    <a:pt x="4325488" y="6155602"/>
                  </a:cubicBezTo>
                  <a:lnTo>
                    <a:pt x="4325486" y="6155600"/>
                  </a:lnTo>
                  <a:lnTo>
                    <a:pt x="4309890" y="6133315"/>
                  </a:lnTo>
                  <a:lnTo>
                    <a:pt x="4323583" y="6108739"/>
                  </a:lnTo>
                  <a:cubicBezTo>
                    <a:pt x="4343778" y="6082259"/>
                    <a:pt x="4362445" y="6054826"/>
                    <a:pt x="4379782" y="6026441"/>
                  </a:cubicBezTo>
                  <a:cubicBezTo>
                    <a:pt x="4385306" y="6017486"/>
                    <a:pt x="4385116" y="6004532"/>
                    <a:pt x="4386259" y="5993292"/>
                  </a:cubicBezTo>
                  <a:lnTo>
                    <a:pt x="4386259" y="5993290"/>
                  </a:lnTo>
                  <a:lnTo>
                    <a:pt x="4389712" y="5964477"/>
                  </a:lnTo>
                  <a:lnTo>
                    <a:pt x="4389878" y="5935950"/>
                  </a:lnTo>
                  <a:lnTo>
                    <a:pt x="4389878" y="5935949"/>
                  </a:lnTo>
                  <a:lnTo>
                    <a:pt x="4389877" y="5935946"/>
                  </a:lnTo>
                  <a:lnTo>
                    <a:pt x="4382997" y="5909351"/>
                  </a:lnTo>
                  <a:lnTo>
                    <a:pt x="4371974" y="5883757"/>
                  </a:lnTo>
                  <a:lnTo>
                    <a:pt x="4371973" y="5883751"/>
                  </a:lnTo>
                  <a:cubicBezTo>
                    <a:pt x="4350063" y="5837457"/>
                    <a:pt x="4322821" y="5794974"/>
                    <a:pt x="4283578" y="5760873"/>
                  </a:cubicBezTo>
                  <a:cubicBezTo>
                    <a:pt x="4278433" y="5756493"/>
                    <a:pt x="4276527" y="5747728"/>
                    <a:pt x="4274812" y="5740488"/>
                  </a:cubicBezTo>
                  <a:cubicBezTo>
                    <a:pt x="4271954" y="5728678"/>
                    <a:pt x="4269289" y="5716485"/>
                    <a:pt x="4268907" y="5704483"/>
                  </a:cubicBezTo>
                  <a:cubicBezTo>
                    <a:pt x="4267003" y="5646189"/>
                    <a:pt x="4240332" y="5600467"/>
                    <a:pt x="4197659" y="5562746"/>
                  </a:cubicBezTo>
                  <a:lnTo>
                    <a:pt x="4188085" y="5547578"/>
                  </a:lnTo>
                  <a:lnTo>
                    <a:pt x="4198231" y="5531694"/>
                  </a:lnTo>
                  <a:lnTo>
                    <a:pt x="4198232" y="5531692"/>
                  </a:lnTo>
                  <a:lnTo>
                    <a:pt x="4206630" y="5520422"/>
                  </a:lnTo>
                  <a:lnTo>
                    <a:pt x="4208850" y="5507668"/>
                  </a:lnTo>
                  <a:lnTo>
                    <a:pt x="4208850" y="5507667"/>
                  </a:lnTo>
                  <a:cubicBezTo>
                    <a:pt x="4208803" y="5498832"/>
                    <a:pt x="4206231" y="5489497"/>
                    <a:pt x="4204327" y="5480637"/>
                  </a:cubicBezTo>
                  <a:cubicBezTo>
                    <a:pt x="4200516" y="5462351"/>
                    <a:pt x="4196514" y="5443870"/>
                    <a:pt x="4192704" y="5425582"/>
                  </a:cubicBezTo>
                  <a:cubicBezTo>
                    <a:pt x="4190038" y="5412057"/>
                    <a:pt x="4187752" y="5398721"/>
                    <a:pt x="4184513" y="5385384"/>
                  </a:cubicBezTo>
                  <a:lnTo>
                    <a:pt x="4179637" y="5355014"/>
                  </a:lnTo>
                  <a:lnTo>
                    <a:pt x="4183557" y="5321350"/>
                  </a:lnTo>
                  <a:lnTo>
                    <a:pt x="4208517" y="5272797"/>
                  </a:lnTo>
                  <a:lnTo>
                    <a:pt x="4225669" y="5241089"/>
                  </a:lnTo>
                  <a:lnTo>
                    <a:pt x="4231973" y="5229433"/>
                  </a:lnTo>
                  <a:lnTo>
                    <a:pt x="4232139" y="5179068"/>
                  </a:lnTo>
                  <a:lnTo>
                    <a:pt x="4232139" y="5179067"/>
                  </a:lnTo>
                  <a:cubicBezTo>
                    <a:pt x="4231663" y="5176876"/>
                    <a:pt x="4230473" y="5174400"/>
                    <a:pt x="4229593" y="5172090"/>
                  </a:cubicBezTo>
                  <a:lnTo>
                    <a:pt x="4228901" y="5166114"/>
                  </a:lnTo>
                  <a:lnTo>
                    <a:pt x="4235616" y="5133225"/>
                  </a:lnTo>
                  <a:lnTo>
                    <a:pt x="4235616" y="5133224"/>
                  </a:lnTo>
                  <a:lnTo>
                    <a:pt x="4235615" y="5133220"/>
                  </a:lnTo>
                  <a:lnTo>
                    <a:pt x="4228473" y="5102461"/>
                  </a:lnTo>
                  <a:lnTo>
                    <a:pt x="4222587" y="5087441"/>
                  </a:lnTo>
                  <a:lnTo>
                    <a:pt x="4222582" y="5087423"/>
                  </a:lnTo>
                  <a:cubicBezTo>
                    <a:pt x="4216496" y="5072411"/>
                    <a:pt x="4210397" y="5057381"/>
                    <a:pt x="4209468" y="5041521"/>
                  </a:cubicBezTo>
                  <a:cubicBezTo>
                    <a:pt x="4208326" y="5022852"/>
                    <a:pt x="4194228" y="5003801"/>
                    <a:pt x="4182989" y="4987037"/>
                  </a:cubicBezTo>
                  <a:lnTo>
                    <a:pt x="4165707" y="4957454"/>
                  </a:lnTo>
                  <a:lnTo>
                    <a:pt x="4158155" y="4933805"/>
                  </a:lnTo>
                  <a:lnTo>
                    <a:pt x="4159557" y="4912169"/>
                  </a:lnTo>
                  <a:cubicBezTo>
                    <a:pt x="4161319" y="4904358"/>
                    <a:pt x="4161831" y="4896714"/>
                    <a:pt x="4161262" y="4889276"/>
                  </a:cubicBezTo>
                  <a:lnTo>
                    <a:pt x="4161262" y="4889275"/>
                  </a:lnTo>
                  <a:lnTo>
                    <a:pt x="4156484" y="4867614"/>
                  </a:lnTo>
                  <a:lnTo>
                    <a:pt x="4153733" y="4863343"/>
                  </a:lnTo>
                  <a:lnTo>
                    <a:pt x="4151983" y="4857317"/>
                  </a:lnTo>
                  <a:cubicBezTo>
                    <a:pt x="4146840" y="4847214"/>
                    <a:pt x="4139839" y="4837703"/>
                    <a:pt x="4131552" y="4828916"/>
                  </a:cubicBezTo>
                  <a:lnTo>
                    <a:pt x="4116716" y="4800483"/>
                  </a:lnTo>
                  <a:lnTo>
                    <a:pt x="4118025" y="4767765"/>
                  </a:lnTo>
                  <a:cubicBezTo>
                    <a:pt x="4123931" y="4738236"/>
                    <a:pt x="4124313" y="4707565"/>
                    <a:pt x="4127932" y="4677656"/>
                  </a:cubicBezTo>
                  <a:cubicBezTo>
                    <a:pt x="4128694" y="4671177"/>
                    <a:pt x="4131362" y="4662987"/>
                    <a:pt x="4135934" y="4659175"/>
                  </a:cubicBezTo>
                  <a:cubicBezTo>
                    <a:pt x="4192704" y="4612501"/>
                    <a:pt x="4193276" y="4546777"/>
                    <a:pt x="4195944" y="4482005"/>
                  </a:cubicBezTo>
                  <a:cubicBezTo>
                    <a:pt x="4197659" y="4442762"/>
                    <a:pt x="4197659" y="4403326"/>
                    <a:pt x="4196706" y="4363891"/>
                  </a:cubicBezTo>
                  <a:lnTo>
                    <a:pt x="4196706" y="4363890"/>
                  </a:lnTo>
                  <a:cubicBezTo>
                    <a:pt x="4196514" y="4350554"/>
                    <a:pt x="4193466" y="4336457"/>
                    <a:pt x="4187752" y="4324645"/>
                  </a:cubicBezTo>
                  <a:cubicBezTo>
                    <a:pt x="4175749" y="4300070"/>
                    <a:pt x="4160129" y="4277401"/>
                    <a:pt x="4147936" y="4253014"/>
                  </a:cubicBezTo>
                  <a:close/>
                  <a:moveTo>
                    <a:pt x="4211111" y="2836172"/>
                  </a:moveTo>
                  <a:lnTo>
                    <a:pt x="4202421" y="2848793"/>
                  </a:lnTo>
                  <a:cubicBezTo>
                    <a:pt x="4197421" y="2865010"/>
                    <a:pt x="4191562" y="2881307"/>
                    <a:pt x="4186816" y="2897785"/>
                  </a:cubicBezTo>
                  <a:lnTo>
                    <a:pt x="4185787" y="2903551"/>
                  </a:lnTo>
                  <a:lnTo>
                    <a:pt x="4182513" y="2914328"/>
                  </a:lnTo>
                  <a:lnTo>
                    <a:pt x="4177882" y="2947858"/>
                  </a:lnTo>
                  <a:lnTo>
                    <a:pt x="4177881" y="2947862"/>
                  </a:lnTo>
                  <a:lnTo>
                    <a:pt x="4177881" y="2947863"/>
                  </a:lnTo>
                  <a:cubicBezTo>
                    <a:pt x="4177512" y="2959157"/>
                    <a:pt x="4178512" y="2970576"/>
                    <a:pt x="4181465" y="2982149"/>
                  </a:cubicBezTo>
                  <a:lnTo>
                    <a:pt x="4193158" y="3077402"/>
                  </a:lnTo>
                  <a:lnTo>
                    <a:pt x="4180703" y="3172654"/>
                  </a:lnTo>
                  <a:cubicBezTo>
                    <a:pt x="4154794" y="3276480"/>
                    <a:pt x="4127362" y="3380305"/>
                    <a:pt x="4133076" y="3489467"/>
                  </a:cubicBezTo>
                  <a:cubicBezTo>
                    <a:pt x="4134028" y="3507563"/>
                    <a:pt x="4122407" y="3529090"/>
                    <a:pt x="4110977" y="3544713"/>
                  </a:cubicBezTo>
                  <a:cubicBezTo>
                    <a:pt x="4100119" y="3559668"/>
                    <a:pt x="4094260" y="3566812"/>
                    <a:pt x="4093355" y="3574408"/>
                  </a:cubicBezTo>
                  <a:lnTo>
                    <a:pt x="4093355" y="3574409"/>
                  </a:lnTo>
                  <a:cubicBezTo>
                    <a:pt x="4092450" y="3582005"/>
                    <a:pt x="4096499" y="3590054"/>
                    <a:pt x="4105453" y="3606818"/>
                  </a:cubicBezTo>
                  <a:cubicBezTo>
                    <a:pt x="4109835" y="3614820"/>
                    <a:pt x="4112501" y="3624726"/>
                    <a:pt x="4118979" y="3630633"/>
                  </a:cubicBezTo>
                  <a:lnTo>
                    <a:pt x="4136708" y="3654416"/>
                  </a:lnTo>
                  <a:lnTo>
                    <a:pt x="4140382" y="3668940"/>
                  </a:lnTo>
                  <a:lnTo>
                    <a:pt x="4143220" y="3680164"/>
                  </a:lnTo>
                  <a:lnTo>
                    <a:pt x="4139172" y="3734837"/>
                  </a:lnTo>
                  <a:lnTo>
                    <a:pt x="4139172" y="3734838"/>
                  </a:lnTo>
                  <a:cubicBezTo>
                    <a:pt x="4138220" y="3741316"/>
                    <a:pt x="4136886" y="3749126"/>
                    <a:pt x="4139554" y="3754653"/>
                  </a:cubicBezTo>
                  <a:lnTo>
                    <a:pt x="4145911" y="3789776"/>
                  </a:lnTo>
                  <a:lnTo>
                    <a:pt x="4130980" y="3822472"/>
                  </a:lnTo>
                  <a:cubicBezTo>
                    <a:pt x="4123932" y="3831902"/>
                    <a:pt x="4118312" y="3842046"/>
                    <a:pt x="4116645" y="3852619"/>
                  </a:cubicBezTo>
                  <a:lnTo>
                    <a:pt x="4116645" y="3852620"/>
                  </a:lnTo>
                  <a:lnTo>
                    <a:pt x="4117425" y="3868764"/>
                  </a:lnTo>
                  <a:lnTo>
                    <a:pt x="4126028" y="3885337"/>
                  </a:lnTo>
                  <a:lnTo>
                    <a:pt x="4126028" y="3885339"/>
                  </a:lnTo>
                  <a:cubicBezTo>
                    <a:pt x="4135744" y="3897722"/>
                    <a:pt x="4143150" y="3910319"/>
                    <a:pt x="4148409" y="3923125"/>
                  </a:cubicBezTo>
                  <a:lnTo>
                    <a:pt x="4157913" y="3962160"/>
                  </a:lnTo>
                  <a:lnTo>
                    <a:pt x="4142221" y="4043838"/>
                  </a:lnTo>
                  <a:lnTo>
                    <a:pt x="4142220" y="4043839"/>
                  </a:lnTo>
                  <a:cubicBezTo>
                    <a:pt x="4133457" y="4063842"/>
                    <a:pt x="4128075" y="4083702"/>
                    <a:pt x="4127099" y="4103825"/>
                  </a:cubicBezTo>
                  <a:lnTo>
                    <a:pt x="4127099" y="4103826"/>
                  </a:lnTo>
                  <a:lnTo>
                    <a:pt x="4129066" y="4134256"/>
                  </a:lnTo>
                  <a:lnTo>
                    <a:pt x="4138410" y="4165382"/>
                  </a:lnTo>
                  <a:lnTo>
                    <a:pt x="4138410" y="4165384"/>
                  </a:lnTo>
                  <a:lnTo>
                    <a:pt x="4142315" y="4192388"/>
                  </a:lnTo>
                  <a:lnTo>
                    <a:pt x="4142315" y="4192387"/>
                  </a:lnTo>
                  <a:cubicBezTo>
                    <a:pt x="4142411" y="4182767"/>
                    <a:pt x="4141839" y="4173480"/>
                    <a:pt x="4138410" y="4165383"/>
                  </a:cubicBezTo>
                  <a:lnTo>
                    <a:pt x="4138410" y="4165382"/>
                  </a:lnTo>
                  <a:lnTo>
                    <a:pt x="4127099" y="4103826"/>
                  </a:lnTo>
                  <a:lnTo>
                    <a:pt x="4142220" y="4043840"/>
                  </a:lnTo>
                  <a:lnTo>
                    <a:pt x="4142221" y="4043838"/>
                  </a:lnTo>
                  <a:lnTo>
                    <a:pt x="4155523" y="4002410"/>
                  </a:lnTo>
                  <a:lnTo>
                    <a:pt x="4157913" y="3962160"/>
                  </a:lnTo>
                  <a:lnTo>
                    <a:pt x="4157913" y="3962159"/>
                  </a:lnTo>
                  <a:cubicBezTo>
                    <a:pt x="4155651" y="3935727"/>
                    <a:pt x="4145460" y="3910104"/>
                    <a:pt x="4126028" y="3885338"/>
                  </a:cubicBezTo>
                  <a:lnTo>
                    <a:pt x="4126028" y="3885337"/>
                  </a:lnTo>
                  <a:lnTo>
                    <a:pt x="4116645" y="3852620"/>
                  </a:lnTo>
                  <a:lnTo>
                    <a:pt x="4130980" y="3822473"/>
                  </a:lnTo>
                  <a:cubicBezTo>
                    <a:pt x="4139172" y="3811614"/>
                    <a:pt x="4144316" y="3800897"/>
                    <a:pt x="4145911" y="3789777"/>
                  </a:cubicBezTo>
                  <a:lnTo>
                    <a:pt x="4145911" y="3789776"/>
                  </a:lnTo>
                  <a:cubicBezTo>
                    <a:pt x="4147507" y="3778655"/>
                    <a:pt x="4145554" y="3767130"/>
                    <a:pt x="4139554" y="3754652"/>
                  </a:cubicBezTo>
                  <a:lnTo>
                    <a:pt x="4139172" y="3734838"/>
                  </a:lnTo>
                  <a:lnTo>
                    <a:pt x="4143220" y="3680164"/>
                  </a:lnTo>
                  <a:lnTo>
                    <a:pt x="4143220" y="3680163"/>
                  </a:lnTo>
                  <a:lnTo>
                    <a:pt x="4140382" y="3668940"/>
                  </a:lnTo>
                  <a:lnTo>
                    <a:pt x="4136708" y="3654416"/>
                  </a:lnTo>
                  <a:lnTo>
                    <a:pt x="4136708" y="3654416"/>
                  </a:lnTo>
                  <a:lnTo>
                    <a:pt x="4136708" y="3654415"/>
                  </a:lnTo>
                  <a:cubicBezTo>
                    <a:pt x="4132898" y="3646123"/>
                    <a:pt x="4127219" y="3638157"/>
                    <a:pt x="4118979" y="3630632"/>
                  </a:cubicBezTo>
                  <a:cubicBezTo>
                    <a:pt x="4112501" y="3624725"/>
                    <a:pt x="4109835" y="3614819"/>
                    <a:pt x="4105453" y="3606817"/>
                  </a:cubicBezTo>
                  <a:cubicBezTo>
                    <a:pt x="4100976" y="3598435"/>
                    <a:pt x="4097725" y="3592232"/>
                    <a:pt x="4095707" y="3587174"/>
                  </a:cubicBezTo>
                  <a:lnTo>
                    <a:pt x="4093355" y="3574408"/>
                  </a:lnTo>
                  <a:lnTo>
                    <a:pt x="4098434" y="3562321"/>
                  </a:lnTo>
                  <a:cubicBezTo>
                    <a:pt x="4101369" y="3557716"/>
                    <a:pt x="4105548" y="3552191"/>
                    <a:pt x="4110977" y="3544714"/>
                  </a:cubicBezTo>
                  <a:cubicBezTo>
                    <a:pt x="4122407" y="3529091"/>
                    <a:pt x="4134028" y="3507564"/>
                    <a:pt x="4133076" y="3489468"/>
                  </a:cubicBezTo>
                  <a:cubicBezTo>
                    <a:pt x="4127362" y="3380306"/>
                    <a:pt x="4154794" y="3276481"/>
                    <a:pt x="4180703" y="3172655"/>
                  </a:cubicBezTo>
                  <a:cubicBezTo>
                    <a:pt x="4188705" y="3140650"/>
                    <a:pt x="4192943" y="3109026"/>
                    <a:pt x="4193158" y="3077402"/>
                  </a:cubicBezTo>
                  <a:lnTo>
                    <a:pt x="4193158" y="3077401"/>
                  </a:lnTo>
                  <a:cubicBezTo>
                    <a:pt x="4193372" y="3045777"/>
                    <a:pt x="4189562" y="3014153"/>
                    <a:pt x="4181465" y="2982148"/>
                  </a:cubicBezTo>
                  <a:lnTo>
                    <a:pt x="4177881" y="2947863"/>
                  </a:lnTo>
                  <a:lnTo>
                    <a:pt x="4177882" y="2947858"/>
                  </a:lnTo>
                  <a:lnTo>
                    <a:pt x="4185787" y="2903551"/>
                  </a:lnTo>
                  <a:lnTo>
                    <a:pt x="4202421" y="2848794"/>
                  </a:lnTo>
                  <a:cubicBezTo>
                    <a:pt x="4203754" y="2844317"/>
                    <a:pt x="4207040" y="2839983"/>
                    <a:pt x="4211111" y="2836173"/>
                  </a:cubicBezTo>
                  <a:close/>
                  <a:moveTo>
                    <a:pt x="3726625" y="1508458"/>
                  </a:moveTo>
                  <a:lnTo>
                    <a:pt x="3698531" y="1596214"/>
                  </a:lnTo>
                  <a:cubicBezTo>
                    <a:pt x="3696054" y="1604979"/>
                    <a:pt x="3697579" y="1615837"/>
                    <a:pt x="3700436" y="1624981"/>
                  </a:cubicBezTo>
                  <a:cubicBezTo>
                    <a:pt x="3710152" y="1656224"/>
                    <a:pt x="3734537" y="1676037"/>
                    <a:pt x="3757017" y="1697754"/>
                  </a:cubicBezTo>
                  <a:cubicBezTo>
                    <a:pt x="3766924" y="1707280"/>
                    <a:pt x="3773972" y="1720424"/>
                    <a:pt x="3779686" y="1733189"/>
                  </a:cubicBezTo>
                  <a:cubicBezTo>
                    <a:pt x="3794357" y="1766336"/>
                    <a:pt x="3807501" y="1800247"/>
                    <a:pt x="3821407" y="1833776"/>
                  </a:cubicBezTo>
                  <a:cubicBezTo>
                    <a:pt x="3822741" y="1837014"/>
                    <a:pt x="3826170" y="1839680"/>
                    <a:pt x="3829028" y="1842159"/>
                  </a:cubicBezTo>
                  <a:cubicBezTo>
                    <a:pt x="3859129" y="1866923"/>
                    <a:pt x="3889418" y="1891498"/>
                    <a:pt x="3919519" y="1916455"/>
                  </a:cubicBezTo>
                  <a:cubicBezTo>
                    <a:pt x="3925233" y="1921217"/>
                    <a:pt x="3929425" y="1928077"/>
                    <a:pt x="3934949" y="1933220"/>
                  </a:cubicBezTo>
                  <a:cubicBezTo>
                    <a:pt x="3942569" y="1940460"/>
                    <a:pt x="3949810" y="1949604"/>
                    <a:pt x="3958954" y="1953414"/>
                  </a:cubicBezTo>
                  <a:cubicBezTo>
                    <a:pt x="3987719" y="1965225"/>
                    <a:pt x="4000103" y="1987895"/>
                    <a:pt x="4005437" y="2016470"/>
                  </a:cubicBezTo>
                  <a:cubicBezTo>
                    <a:pt x="4010390" y="2042571"/>
                    <a:pt x="4014582" y="2068670"/>
                    <a:pt x="4020296" y="2094579"/>
                  </a:cubicBezTo>
                  <a:cubicBezTo>
                    <a:pt x="4027154" y="2126202"/>
                    <a:pt x="4034584" y="2157637"/>
                    <a:pt x="4042967" y="2188880"/>
                  </a:cubicBezTo>
                  <a:cubicBezTo>
                    <a:pt x="4046587" y="2202405"/>
                    <a:pt x="4050777" y="2216693"/>
                    <a:pt x="4058207" y="2228315"/>
                  </a:cubicBezTo>
                  <a:cubicBezTo>
                    <a:pt x="4078782" y="2260891"/>
                    <a:pt x="4092688" y="2295754"/>
                    <a:pt x="4087164" y="2334045"/>
                  </a:cubicBezTo>
                  <a:cubicBezTo>
                    <a:pt x="4082782" y="2364716"/>
                    <a:pt x="4094022" y="2390435"/>
                    <a:pt x="4111549" y="2409486"/>
                  </a:cubicBezTo>
                  <a:cubicBezTo>
                    <a:pt x="4119503" y="2418155"/>
                    <a:pt x="4125016" y="2426977"/>
                    <a:pt x="4128650" y="2435913"/>
                  </a:cubicBezTo>
                  <a:lnTo>
                    <a:pt x="4134481" y="2463018"/>
                  </a:lnTo>
                  <a:lnTo>
                    <a:pt x="4125839" y="2518262"/>
                  </a:lnTo>
                  <a:lnTo>
                    <a:pt x="4125838" y="2518264"/>
                  </a:lnTo>
                  <a:cubicBezTo>
                    <a:pt x="4123171" y="2527790"/>
                    <a:pt x="4122027" y="2536457"/>
                    <a:pt x="4122194" y="2545006"/>
                  </a:cubicBezTo>
                  <a:lnTo>
                    <a:pt x="4122194" y="2545007"/>
                  </a:lnTo>
                  <a:cubicBezTo>
                    <a:pt x="4122360" y="2553556"/>
                    <a:pt x="4123837" y="2561986"/>
                    <a:pt x="4126408" y="2571035"/>
                  </a:cubicBezTo>
                  <a:cubicBezTo>
                    <a:pt x="4138410" y="2612946"/>
                    <a:pt x="4170987" y="2640951"/>
                    <a:pt x="4199563" y="2668002"/>
                  </a:cubicBezTo>
                  <a:cubicBezTo>
                    <a:pt x="4223947" y="2691055"/>
                    <a:pt x="4237663" y="2716964"/>
                    <a:pt x="4247953" y="2745349"/>
                  </a:cubicBezTo>
                  <a:lnTo>
                    <a:pt x="4247954" y="2745352"/>
                  </a:lnTo>
                  <a:lnTo>
                    <a:pt x="4253873" y="2778006"/>
                  </a:lnTo>
                  <a:lnTo>
                    <a:pt x="4253453" y="2785440"/>
                  </a:lnTo>
                  <a:lnTo>
                    <a:pt x="4243374" y="2811780"/>
                  </a:lnTo>
                  <a:lnTo>
                    <a:pt x="4243371" y="2811787"/>
                  </a:lnTo>
                  <a:lnTo>
                    <a:pt x="4243372" y="2811787"/>
                  </a:lnTo>
                  <a:lnTo>
                    <a:pt x="4243374" y="2811780"/>
                  </a:lnTo>
                  <a:lnTo>
                    <a:pt x="4253025" y="2793023"/>
                  </a:lnTo>
                  <a:lnTo>
                    <a:pt x="4253453" y="2785440"/>
                  </a:lnTo>
                  <a:lnTo>
                    <a:pt x="4254654" y="2782305"/>
                  </a:lnTo>
                  <a:lnTo>
                    <a:pt x="4253873" y="2778006"/>
                  </a:lnTo>
                  <a:lnTo>
                    <a:pt x="4254284" y="2770758"/>
                  </a:lnTo>
                  <a:lnTo>
                    <a:pt x="4247954" y="2745352"/>
                  </a:lnTo>
                  <a:lnTo>
                    <a:pt x="4247953" y="2745348"/>
                  </a:lnTo>
                  <a:cubicBezTo>
                    <a:pt x="4237663" y="2716963"/>
                    <a:pt x="4223947" y="2691054"/>
                    <a:pt x="4199563" y="2668001"/>
                  </a:cubicBezTo>
                  <a:cubicBezTo>
                    <a:pt x="4170987" y="2640950"/>
                    <a:pt x="4138410" y="2612945"/>
                    <a:pt x="4126408" y="2571034"/>
                  </a:cubicBezTo>
                  <a:lnTo>
                    <a:pt x="4122194" y="2545007"/>
                  </a:lnTo>
                  <a:lnTo>
                    <a:pt x="4125838" y="2518265"/>
                  </a:lnTo>
                  <a:lnTo>
                    <a:pt x="4125839" y="2518262"/>
                  </a:lnTo>
                  <a:lnTo>
                    <a:pt x="4132419" y="2490551"/>
                  </a:lnTo>
                  <a:lnTo>
                    <a:pt x="4134481" y="2463018"/>
                  </a:lnTo>
                  <a:lnTo>
                    <a:pt x="4134481" y="2463017"/>
                  </a:lnTo>
                  <a:cubicBezTo>
                    <a:pt x="4133600" y="2444777"/>
                    <a:pt x="4127457" y="2426822"/>
                    <a:pt x="4111549" y="2409485"/>
                  </a:cubicBezTo>
                  <a:cubicBezTo>
                    <a:pt x="4094022" y="2390434"/>
                    <a:pt x="4082782" y="2364715"/>
                    <a:pt x="4087164" y="2334044"/>
                  </a:cubicBezTo>
                  <a:cubicBezTo>
                    <a:pt x="4092688" y="2295753"/>
                    <a:pt x="4078782" y="2260890"/>
                    <a:pt x="4058207" y="2228314"/>
                  </a:cubicBezTo>
                  <a:cubicBezTo>
                    <a:pt x="4050777" y="2216692"/>
                    <a:pt x="4046587" y="2202404"/>
                    <a:pt x="4042967" y="2188879"/>
                  </a:cubicBezTo>
                  <a:cubicBezTo>
                    <a:pt x="4034584" y="2157636"/>
                    <a:pt x="4027154" y="2126201"/>
                    <a:pt x="4020296" y="2094578"/>
                  </a:cubicBezTo>
                  <a:cubicBezTo>
                    <a:pt x="4014582" y="2068669"/>
                    <a:pt x="4010390" y="2042570"/>
                    <a:pt x="4005437" y="2016469"/>
                  </a:cubicBezTo>
                  <a:cubicBezTo>
                    <a:pt x="4000103" y="1987894"/>
                    <a:pt x="3987719" y="1965224"/>
                    <a:pt x="3958954" y="1953413"/>
                  </a:cubicBezTo>
                  <a:cubicBezTo>
                    <a:pt x="3949810" y="1949603"/>
                    <a:pt x="3942569" y="1940459"/>
                    <a:pt x="3934949" y="1933219"/>
                  </a:cubicBezTo>
                  <a:cubicBezTo>
                    <a:pt x="3929425" y="1928076"/>
                    <a:pt x="3925233" y="1921216"/>
                    <a:pt x="3919519" y="1916454"/>
                  </a:cubicBezTo>
                  <a:cubicBezTo>
                    <a:pt x="3889418" y="1891497"/>
                    <a:pt x="3859129" y="1866922"/>
                    <a:pt x="3829028" y="1842158"/>
                  </a:cubicBezTo>
                  <a:cubicBezTo>
                    <a:pt x="3826170" y="1839679"/>
                    <a:pt x="3822741" y="1837013"/>
                    <a:pt x="3821407" y="1833775"/>
                  </a:cubicBezTo>
                  <a:cubicBezTo>
                    <a:pt x="3807501" y="1800246"/>
                    <a:pt x="3794358" y="1766335"/>
                    <a:pt x="3779686" y="1733188"/>
                  </a:cubicBezTo>
                  <a:cubicBezTo>
                    <a:pt x="3773972" y="1720423"/>
                    <a:pt x="3766924" y="1707279"/>
                    <a:pt x="3757018" y="1697753"/>
                  </a:cubicBezTo>
                  <a:cubicBezTo>
                    <a:pt x="3734538" y="1676036"/>
                    <a:pt x="3710152" y="1656223"/>
                    <a:pt x="3700436" y="1624980"/>
                  </a:cubicBezTo>
                  <a:cubicBezTo>
                    <a:pt x="3697580" y="1615836"/>
                    <a:pt x="3696055" y="1604978"/>
                    <a:pt x="3698532" y="1596213"/>
                  </a:cubicBezTo>
                  <a:close/>
                  <a:moveTo>
                    <a:pt x="3745230" y="1459073"/>
                  </a:moveTo>
                  <a:lnTo>
                    <a:pt x="3745229" y="1459074"/>
                  </a:lnTo>
                  <a:lnTo>
                    <a:pt x="3736012" y="1481572"/>
                  </a:lnTo>
                  <a:close/>
                  <a:moveTo>
                    <a:pt x="3764423" y="1268758"/>
                  </a:moveTo>
                  <a:cubicBezTo>
                    <a:pt x="3764875" y="1275402"/>
                    <a:pt x="3766447" y="1281689"/>
                    <a:pt x="3769590" y="1286070"/>
                  </a:cubicBezTo>
                  <a:cubicBezTo>
                    <a:pt x="3784163" y="1306930"/>
                    <a:pt x="3790403" y="1328553"/>
                    <a:pt x="3791927" y="1350628"/>
                  </a:cubicBezTo>
                  <a:lnTo>
                    <a:pt x="3786333" y="1413840"/>
                  </a:lnTo>
                  <a:lnTo>
                    <a:pt x="3791928" y="1350627"/>
                  </a:lnTo>
                  <a:cubicBezTo>
                    <a:pt x="3790403" y="1328552"/>
                    <a:pt x="3784164" y="1306930"/>
                    <a:pt x="3769590" y="1286069"/>
                  </a:cubicBezTo>
                  <a:close/>
                  <a:moveTo>
                    <a:pt x="3706152" y="773035"/>
                  </a:moveTo>
                  <a:lnTo>
                    <a:pt x="3706152" y="773036"/>
                  </a:lnTo>
                  <a:cubicBezTo>
                    <a:pt x="3708438" y="800277"/>
                    <a:pt x="3711676" y="827330"/>
                    <a:pt x="3714152" y="854380"/>
                  </a:cubicBezTo>
                  <a:cubicBezTo>
                    <a:pt x="3716438" y="878957"/>
                    <a:pt x="3717200" y="903723"/>
                    <a:pt x="3745205" y="915344"/>
                  </a:cubicBezTo>
                  <a:cubicBezTo>
                    <a:pt x="3749587" y="917060"/>
                    <a:pt x="3752825" y="922774"/>
                    <a:pt x="3755683" y="927156"/>
                  </a:cubicBezTo>
                  <a:cubicBezTo>
                    <a:pt x="3799691" y="994786"/>
                    <a:pt x="3798547" y="1030981"/>
                    <a:pt x="3752063" y="1097088"/>
                  </a:cubicBezTo>
                  <a:cubicBezTo>
                    <a:pt x="3747301" y="1103946"/>
                    <a:pt x="3743871" y="1118614"/>
                    <a:pt x="3747681" y="1123186"/>
                  </a:cubicBezTo>
                  <a:cubicBezTo>
                    <a:pt x="3763493" y="1142618"/>
                    <a:pt x="3770542" y="1162954"/>
                    <a:pt x="3772400" y="1184029"/>
                  </a:cubicBezTo>
                  <a:cubicBezTo>
                    <a:pt x="3770542" y="1162954"/>
                    <a:pt x="3763494" y="1142617"/>
                    <a:pt x="3747682" y="1123185"/>
                  </a:cubicBezTo>
                  <a:cubicBezTo>
                    <a:pt x="3743872" y="1118613"/>
                    <a:pt x="3747302" y="1103945"/>
                    <a:pt x="3752064" y="1097087"/>
                  </a:cubicBezTo>
                  <a:cubicBezTo>
                    <a:pt x="3798548" y="1030980"/>
                    <a:pt x="3799692" y="994785"/>
                    <a:pt x="3755684" y="927155"/>
                  </a:cubicBezTo>
                  <a:cubicBezTo>
                    <a:pt x="3752826" y="922773"/>
                    <a:pt x="3749588" y="917059"/>
                    <a:pt x="3745206" y="915343"/>
                  </a:cubicBezTo>
                  <a:cubicBezTo>
                    <a:pt x="3717200" y="903722"/>
                    <a:pt x="3716438" y="878956"/>
                    <a:pt x="3714152" y="854379"/>
                  </a:cubicBezTo>
                  <a:close/>
                  <a:moveTo>
                    <a:pt x="3761553" y="517851"/>
                  </a:moveTo>
                  <a:lnTo>
                    <a:pt x="3752635" y="556048"/>
                  </a:lnTo>
                  <a:cubicBezTo>
                    <a:pt x="3750539" y="564049"/>
                    <a:pt x="3745015" y="572623"/>
                    <a:pt x="3746157" y="580051"/>
                  </a:cubicBezTo>
                  <a:cubicBezTo>
                    <a:pt x="3749491" y="601579"/>
                    <a:pt x="3747062" y="622201"/>
                    <a:pt x="3742776" y="642538"/>
                  </a:cubicBezTo>
                  <a:lnTo>
                    <a:pt x="3730253" y="694928"/>
                  </a:lnTo>
                  <a:lnTo>
                    <a:pt x="3742777" y="642537"/>
                  </a:lnTo>
                  <a:cubicBezTo>
                    <a:pt x="3747063" y="622201"/>
                    <a:pt x="3749492" y="601578"/>
                    <a:pt x="3746158" y="580050"/>
                  </a:cubicBezTo>
                  <a:cubicBezTo>
                    <a:pt x="3745016" y="572622"/>
                    <a:pt x="3750540" y="564048"/>
                    <a:pt x="3752636" y="556047"/>
                  </a:cubicBezTo>
                  <a:close/>
                  <a:moveTo>
                    <a:pt x="3774848" y="298169"/>
                  </a:moveTo>
                  <a:lnTo>
                    <a:pt x="3760065" y="313534"/>
                  </a:lnTo>
                  <a:cubicBezTo>
                    <a:pt x="3755873" y="316390"/>
                    <a:pt x="3758159" y="330299"/>
                    <a:pt x="3759493" y="338871"/>
                  </a:cubicBezTo>
                  <a:lnTo>
                    <a:pt x="3759500" y="338900"/>
                  </a:lnTo>
                  <a:lnTo>
                    <a:pt x="3769400" y="395640"/>
                  </a:lnTo>
                  <a:lnTo>
                    <a:pt x="3765590" y="367328"/>
                  </a:lnTo>
                  <a:lnTo>
                    <a:pt x="3759500" y="338900"/>
                  </a:lnTo>
                  <a:lnTo>
                    <a:pt x="3759494" y="338870"/>
                  </a:lnTo>
                  <a:cubicBezTo>
                    <a:pt x="3758160" y="330298"/>
                    <a:pt x="3755874" y="316389"/>
                    <a:pt x="3760066" y="313533"/>
                  </a:cubicBezTo>
                  <a:close/>
                  <a:moveTo>
                    <a:pt x="3782393" y="281568"/>
                  </a:moveTo>
                  <a:lnTo>
                    <a:pt x="3777498" y="295415"/>
                  </a:lnTo>
                  <a:lnTo>
                    <a:pt x="3777499" y="295415"/>
                  </a:lnTo>
                  <a:close/>
                  <a:moveTo>
                    <a:pt x="3769073" y="24486"/>
                  </a:moveTo>
                  <a:lnTo>
                    <a:pt x="3766810" y="74129"/>
                  </a:lnTo>
                  <a:cubicBezTo>
                    <a:pt x="3767733" y="91492"/>
                    <a:pt x="3770043" y="108703"/>
                    <a:pt x="3772734" y="125861"/>
                  </a:cubicBezTo>
                  <a:lnTo>
                    <a:pt x="3777129" y="153387"/>
                  </a:lnTo>
                  <a:lnTo>
                    <a:pt x="3785402" y="228944"/>
                  </a:lnTo>
                  <a:lnTo>
                    <a:pt x="3780943" y="177271"/>
                  </a:lnTo>
                  <a:lnTo>
                    <a:pt x="3777129" y="153387"/>
                  </a:lnTo>
                  <a:lnTo>
                    <a:pt x="3776930" y="151569"/>
                  </a:lnTo>
                  <a:cubicBezTo>
                    <a:pt x="3772700" y="125876"/>
                    <a:pt x="3768195" y="100174"/>
                    <a:pt x="3766811" y="74129"/>
                  </a:cubicBezTo>
                  <a:close/>
                  <a:moveTo>
                    <a:pt x="3766492" y="0"/>
                  </a:moveTo>
                  <a:lnTo>
                    <a:pt x="4230600" y="0"/>
                  </a:lnTo>
                  <a:lnTo>
                    <a:pt x="4229473" y="2817"/>
                  </a:lnTo>
                  <a:cubicBezTo>
                    <a:pt x="4221092" y="21486"/>
                    <a:pt x="4218423" y="43012"/>
                    <a:pt x="4215375" y="63587"/>
                  </a:cubicBezTo>
                  <a:cubicBezTo>
                    <a:pt x="4209851" y="101308"/>
                    <a:pt x="4206421" y="139219"/>
                    <a:pt x="4201468" y="176939"/>
                  </a:cubicBezTo>
                  <a:cubicBezTo>
                    <a:pt x="4200325" y="184941"/>
                    <a:pt x="4198231" y="194085"/>
                    <a:pt x="4193466" y="200182"/>
                  </a:cubicBezTo>
                  <a:cubicBezTo>
                    <a:pt x="4161461" y="241901"/>
                    <a:pt x="4152508" y="292579"/>
                    <a:pt x="4155554" y="340774"/>
                  </a:cubicBezTo>
                  <a:cubicBezTo>
                    <a:pt x="4157843" y="378686"/>
                    <a:pt x="4159557" y="415835"/>
                    <a:pt x="4156319" y="453364"/>
                  </a:cubicBezTo>
                  <a:cubicBezTo>
                    <a:pt x="4156127" y="456222"/>
                    <a:pt x="4156509" y="460032"/>
                    <a:pt x="4158033" y="462126"/>
                  </a:cubicBezTo>
                  <a:cubicBezTo>
                    <a:pt x="4168129" y="475081"/>
                    <a:pt x="4168891" y="488607"/>
                    <a:pt x="4170605" y="505182"/>
                  </a:cubicBezTo>
                  <a:cubicBezTo>
                    <a:pt x="4173083" y="528615"/>
                    <a:pt x="4171367" y="550141"/>
                    <a:pt x="4167177" y="571860"/>
                  </a:cubicBezTo>
                  <a:cubicBezTo>
                    <a:pt x="4164129" y="587672"/>
                    <a:pt x="4157843" y="603673"/>
                    <a:pt x="4149840" y="617772"/>
                  </a:cubicBezTo>
                  <a:cubicBezTo>
                    <a:pt x="4138600" y="637392"/>
                    <a:pt x="4134220" y="656255"/>
                    <a:pt x="4149078" y="674923"/>
                  </a:cubicBezTo>
                  <a:cubicBezTo>
                    <a:pt x="4164891" y="695116"/>
                    <a:pt x="4159367" y="717977"/>
                    <a:pt x="4159937" y="740268"/>
                  </a:cubicBezTo>
                  <a:cubicBezTo>
                    <a:pt x="4160129" y="749982"/>
                    <a:pt x="4159747" y="760270"/>
                    <a:pt x="4162223" y="769605"/>
                  </a:cubicBezTo>
                  <a:cubicBezTo>
                    <a:pt x="4169273" y="796655"/>
                    <a:pt x="4179941" y="822756"/>
                    <a:pt x="4184703" y="850189"/>
                  </a:cubicBezTo>
                  <a:cubicBezTo>
                    <a:pt x="4187370" y="865430"/>
                    <a:pt x="4182607" y="882384"/>
                    <a:pt x="4179179" y="898198"/>
                  </a:cubicBezTo>
                  <a:cubicBezTo>
                    <a:pt x="4175559" y="914200"/>
                    <a:pt x="4170035" y="930011"/>
                    <a:pt x="4164319" y="945444"/>
                  </a:cubicBezTo>
                  <a:cubicBezTo>
                    <a:pt x="4160509" y="955920"/>
                    <a:pt x="4156889" y="967350"/>
                    <a:pt x="4150030" y="975733"/>
                  </a:cubicBezTo>
                  <a:cubicBezTo>
                    <a:pt x="4134410" y="994785"/>
                    <a:pt x="4131742" y="1014406"/>
                    <a:pt x="4139934" y="1036887"/>
                  </a:cubicBezTo>
                  <a:cubicBezTo>
                    <a:pt x="4141268" y="1040315"/>
                    <a:pt x="4141268" y="1044315"/>
                    <a:pt x="4141458" y="1048125"/>
                  </a:cubicBezTo>
                  <a:cubicBezTo>
                    <a:pt x="4145458" y="1109091"/>
                    <a:pt x="4147936" y="1170051"/>
                    <a:pt x="4154032" y="1230633"/>
                  </a:cubicBezTo>
                  <a:cubicBezTo>
                    <a:pt x="4156509" y="1255206"/>
                    <a:pt x="4167367" y="1278829"/>
                    <a:pt x="4174225" y="1303024"/>
                  </a:cubicBezTo>
                  <a:cubicBezTo>
                    <a:pt x="4175559" y="1307978"/>
                    <a:pt x="4177655" y="1313504"/>
                    <a:pt x="4176701" y="1318456"/>
                  </a:cubicBezTo>
                  <a:cubicBezTo>
                    <a:pt x="4167177" y="1372368"/>
                    <a:pt x="4181083" y="1422854"/>
                    <a:pt x="4199372" y="1472575"/>
                  </a:cubicBezTo>
                  <a:cubicBezTo>
                    <a:pt x="4201278" y="1477717"/>
                    <a:pt x="4200706" y="1484004"/>
                    <a:pt x="4200325" y="1489720"/>
                  </a:cubicBezTo>
                  <a:cubicBezTo>
                    <a:pt x="4198993" y="1505724"/>
                    <a:pt x="4192324" y="1523059"/>
                    <a:pt x="4196324" y="1537537"/>
                  </a:cubicBezTo>
                  <a:cubicBezTo>
                    <a:pt x="4207374" y="1576019"/>
                    <a:pt x="4220709" y="1614120"/>
                    <a:pt x="4237474" y="1650317"/>
                  </a:cubicBezTo>
                  <a:cubicBezTo>
                    <a:pt x="4254428" y="1687086"/>
                    <a:pt x="4268716" y="1721185"/>
                    <a:pt x="4251572" y="1763287"/>
                  </a:cubicBezTo>
                  <a:cubicBezTo>
                    <a:pt x="4244332" y="1781194"/>
                    <a:pt x="4249476" y="1804816"/>
                    <a:pt x="4251380" y="1825393"/>
                  </a:cubicBezTo>
                  <a:cubicBezTo>
                    <a:pt x="4252904" y="1840441"/>
                    <a:pt x="4261478" y="1854920"/>
                    <a:pt x="4261478" y="1869780"/>
                  </a:cubicBezTo>
                  <a:cubicBezTo>
                    <a:pt x="4261478" y="1909408"/>
                    <a:pt x="4271574" y="1944649"/>
                    <a:pt x="4292149" y="1978940"/>
                  </a:cubicBezTo>
                  <a:cubicBezTo>
                    <a:pt x="4300150" y="1992279"/>
                    <a:pt x="4294815" y="2013043"/>
                    <a:pt x="4296911" y="2030378"/>
                  </a:cubicBezTo>
                  <a:cubicBezTo>
                    <a:pt x="4299388" y="2048668"/>
                    <a:pt x="4301673" y="2067525"/>
                    <a:pt x="4307201" y="2085054"/>
                  </a:cubicBezTo>
                  <a:cubicBezTo>
                    <a:pt x="4321679" y="2130393"/>
                    <a:pt x="4338062" y="2175163"/>
                    <a:pt x="4353302" y="2220312"/>
                  </a:cubicBezTo>
                  <a:cubicBezTo>
                    <a:pt x="4365877" y="2257459"/>
                    <a:pt x="4355970" y="2294039"/>
                    <a:pt x="4350636" y="2330806"/>
                  </a:cubicBezTo>
                  <a:cubicBezTo>
                    <a:pt x="4347205" y="2353859"/>
                    <a:pt x="4339013" y="2375383"/>
                    <a:pt x="4351206" y="2401292"/>
                  </a:cubicBezTo>
                  <a:cubicBezTo>
                    <a:pt x="4362828" y="2426059"/>
                    <a:pt x="4360160" y="2457492"/>
                    <a:pt x="4366446" y="2485307"/>
                  </a:cubicBezTo>
                  <a:cubicBezTo>
                    <a:pt x="4371781" y="2508742"/>
                    <a:pt x="4380354" y="2531409"/>
                    <a:pt x="4388736" y="2554079"/>
                  </a:cubicBezTo>
                  <a:cubicBezTo>
                    <a:pt x="4400168" y="2584942"/>
                    <a:pt x="4412167" y="2615421"/>
                    <a:pt x="4406453" y="2649143"/>
                  </a:cubicBezTo>
                  <a:cubicBezTo>
                    <a:pt x="4399976" y="2687436"/>
                    <a:pt x="4424359" y="2713723"/>
                    <a:pt x="4440554" y="2743826"/>
                  </a:cubicBezTo>
                  <a:cubicBezTo>
                    <a:pt x="4451603" y="2764590"/>
                    <a:pt x="4459795" y="2787259"/>
                    <a:pt x="4466653" y="2809930"/>
                  </a:cubicBezTo>
                  <a:cubicBezTo>
                    <a:pt x="4475607" y="2840219"/>
                    <a:pt x="4480941" y="2871462"/>
                    <a:pt x="4489705" y="2901943"/>
                  </a:cubicBezTo>
                  <a:cubicBezTo>
                    <a:pt x="4502848" y="2948047"/>
                    <a:pt x="4513137" y="2994722"/>
                    <a:pt x="4505897" y="3042728"/>
                  </a:cubicBezTo>
                  <a:cubicBezTo>
                    <a:pt x="4502659" y="3064827"/>
                    <a:pt x="4502848" y="3085403"/>
                    <a:pt x="4507613" y="3107500"/>
                  </a:cubicBezTo>
                  <a:cubicBezTo>
                    <a:pt x="4515422" y="3143695"/>
                    <a:pt x="4516376" y="3180844"/>
                    <a:pt x="4545521" y="3209993"/>
                  </a:cubicBezTo>
                  <a:cubicBezTo>
                    <a:pt x="4555811" y="3220280"/>
                    <a:pt x="4558477" y="3238758"/>
                    <a:pt x="4563811" y="3253809"/>
                  </a:cubicBezTo>
                  <a:cubicBezTo>
                    <a:pt x="4570099" y="3271145"/>
                    <a:pt x="4566858" y="3283908"/>
                    <a:pt x="4548570" y="3293244"/>
                  </a:cubicBezTo>
                  <a:cubicBezTo>
                    <a:pt x="4540379" y="3297434"/>
                    <a:pt x="4532378" y="3309437"/>
                    <a:pt x="4531043" y="3318771"/>
                  </a:cubicBezTo>
                  <a:cubicBezTo>
                    <a:pt x="4527043" y="3346776"/>
                    <a:pt x="4532950" y="3372495"/>
                    <a:pt x="4545904" y="3399546"/>
                  </a:cubicBezTo>
                  <a:cubicBezTo>
                    <a:pt x="4558096" y="3424883"/>
                    <a:pt x="4556762" y="3456508"/>
                    <a:pt x="4561524" y="3485275"/>
                  </a:cubicBezTo>
                  <a:cubicBezTo>
                    <a:pt x="4564954" y="3505657"/>
                    <a:pt x="4572002" y="3526042"/>
                    <a:pt x="4572002" y="3546617"/>
                  </a:cubicBezTo>
                  <a:cubicBezTo>
                    <a:pt x="4572002" y="3572146"/>
                    <a:pt x="4565907" y="3597482"/>
                    <a:pt x="4563620" y="3623201"/>
                  </a:cubicBezTo>
                  <a:cubicBezTo>
                    <a:pt x="4561716" y="3643204"/>
                    <a:pt x="4562478" y="3663589"/>
                    <a:pt x="4560192" y="3683591"/>
                  </a:cubicBezTo>
                  <a:cubicBezTo>
                    <a:pt x="4558477" y="3699976"/>
                    <a:pt x="4554096" y="3716168"/>
                    <a:pt x="4550476" y="3732361"/>
                  </a:cubicBezTo>
                  <a:cubicBezTo>
                    <a:pt x="4549142" y="3738267"/>
                    <a:pt x="4543998" y="3744173"/>
                    <a:pt x="4544759" y="3749506"/>
                  </a:cubicBezTo>
                  <a:cubicBezTo>
                    <a:pt x="4552953" y="3802467"/>
                    <a:pt x="4516376" y="3840569"/>
                    <a:pt x="4500182" y="3885338"/>
                  </a:cubicBezTo>
                  <a:cubicBezTo>
                    <a:pt x="4483035" y="3932394"/>
                    <a:pt x="4456748" y="3977925"/>
                    <a:pt x="4464557" y="4030503"/>
                  </a:cubicBezTo>
                  <a:cubicBezTo>
                    <a:pt x="4469319" y="4062318"/>
                    <a:pt x="4480369" y="4092989"/>
                    <a:pt x="4487039" y="4124614"/>
                  </a:cubicBezTo>
                  <a:cubicBezTo>
                    <a:pt x="4489324" y="4135854"/>
                    <a:pt x="4488943" y="4148427"/>
                    <a:pt x="4486656" y="4159667"/>
                  </a:cubicBezTo>
                  <a:cubicBezTo>
                    <a:pt x="4476177" y="4213961"/>
                    <a:pt x="4474653" y="4267493"/>
                    <a:pt x="4491801" y="4320837"/>
                  </a:cubicBezTo>
                  <a:cubicBezTo>
                    <a:pt x="4494659" y="4329979"/>
                    <a:pt x="4497325" y="4339695"/>
                    <a:pt x="4497325" y="4349222"/>
                  </a:cubicBezTo>
                  <a:cubicBezTo>
                    <a:pt x="4497325" y="4401419"/>
                    <a:pt x="4493324" y="4452665"/>
                    <a:pt x="4474653" y="4502579"/>
                  </a:cubicBezTo>
                  <a:cubicBezTo>
                    <a:pt x="4468368" y="4519343"/>
                    <a:pt x="4472368" y="4539728"/>
                    <a:pt x="4470844" y="4558207"/>
                  </a:cubicBezTo>
                  <a:cubicBezTo>
                    <a:pt x="4469511" y="4575351"/>
                    <a:pt x="4468940" y="4592878"/>
                    <a:pt x="4464557" y="4609452"/>
                  </a:cubicBezTo>
                  <a:cubicBezTo>
                    <a:pt x="4458082" y="4633647"/>
                    <a:pt x="4457320" y="4656126"/>
                    <a:pt x="4463033" y="4681083"/>
                  </a:cubicBezTo>
                  <a:cubicBezTo>
                    <a:pt x="4468368" y="4704895"/>
                    <a:pt x="4465702" y="4730614"/>
                    <a:pt x="4465891" y="4755381"/>
                  </a:cubicBezTo>
                  <a:cubicBezTo>
                    <a:pt x="4466082" y="4783004"/>
                    <a:pt x="4466272" y="4810627"/>
                    <a:pt x="4465319" y="4838250"/>
                  </a:cubicBezTo>
                  <a:cubicBezTo>
                    <a:pt x="4464940" y="4849300"/>
                    <a:pt x="4457320" y="4861873"/>
                    <a:pt x="4460367" y="4871019"/>
                  </a:cubicBezTo>
                  <a:cubicBezTo>
                    <a:pt x="4470653" y="4900546"/>
                    <a:pt x="4458271" y="4930075"/>
                    <a:pt x="4463795" y="4959602"/>
                  </a:cubicBezTo>
                  <a:cubicBezTo>
                    <a:pt x="4466653" y="4974082"/>
                    <a:pt x="4458844" y="4990465"/>
                    <a:pt x="4458082" y="5006086"/>
                  </a:cubicBezTo>
                  <a:cubicBezTo>
                    <a:pt x="4456748" y="5031614"/>
                    <a:pt x="4457320" y="5057141"/>
                    <a:pt x="4456937" y="5082670"/>
                  </a:cubicBezTo>
                  <a:cubicBezTo>
                    <a:pt x="4456748" y="5091052"/>
                    <a:pt x="4455986" y="5099245"/>
                    <a:pt x="4455603" y="5107627"/>
                  </a:cubicBezTo>
                  <a:cubicBezTo>
                    <a:pt x="4455223" y="5115057"/>
                    <a:pt x="4453508" y="5122867"/>
                    <a:pt x="4454840" y="5129916"/>
                  </a:cubicBezTo>
                  <a:cubicBezTo>
                    <a:pt x="4459605" y="5155445"/>
                    <a:pt x="4467415" y="5180591"/>
                    <a:pt x="4470464" y="5206308"/>
                  </a:cubicBezTo>
                  <a:cubicBezTo>
                    <a:pt x="4473130" y="5228597"/>
                    <a:pt x="4469511" y="5251650"/>
                    <a:pt x="4471415" y="5274129"/>
                  </a:cubicBezTo>
                  <a:cubicBezTo>
                    <a:pt x="4474653" y="5313754"/>
                    <a:pt x="4480369" y="5353379"/>
                    <a:pt x="4483990" y="5393005"/>
                  </a:cubicBezTo>
                  <a:cubicBezTo>
                    <a:pt x="4484752" y="5401579"/>
                    <a:pt x="4479988" y="5410531"/>
                    <a:pt x="4479607" y="5419295"/>
                  </a:cubicBezTo>
                  <a:cubicBezTo>
                    <a:pt x="4478656" y="5446728"/>
                    <a:pt x="4478464" y="5474161"/>
                    <a:pt x="4477894" y="5501594"/>
                  </a:cubicBezTo>
                  <a:cubicBezTo>
                    <a:pt x="4477702" y="5517215"/>
                    <a:pt x="4478273" y="5533027"/>
                    <a:pt x="4476560" y="5548460"/>
                  </a:cubicBezTo>
                  <a:cubicBezTo>
                    <a:pt x="4474273" y="5568842"/>
                    <a:pt x="4470844" y="5587321"/>
                    <a:pt x="4485703" y="5606372"/>
                  </a:cubicBezTo>
                  <a:cubicBezTo>
                    <a:pt x="4508755" y="5635711"/>
                    <a:pt x="4499801" y="5673050"/>
                    <a:pt x="4505134" y="5706959"/>
                  </a:cubicBezTo>
                  <a:cubicBezTo>
                    <a:pt x="4506468" y="5715723"/>
                    <a:pt x="4506659" y="5724678"/>
                    <a:pt x="4508183" y="5733440"/>
                  </a:cubicBezTo>
                  <a:cubicBezTo>
                    <a:pt x="4511041" y="5749634"/>
                    <a:pt x="4514279" y="5765635"/>
                    <a:pt x="4517519" y="5781830"/>
                  </a:cubicBezTo>
                  <a:cubicBezTo>
                    <a:pt x="4518089" y="5784686"/>
                    <a:pt x="4518281" y="5787924"/>
                    <a:pt x="4519234" y="5790592"/>
                  </a:cubicBezTo>
                  <a:cubicBezTo>
                    <a:pt x="4527233" y="5815169"/>
                    <a:pt x="4536378" y="5839361"/>
                    <a:pt x="4542855" y="5864318"/>
                  </a:cubicBezTo>
                  <a:cubicBezTo>
                    <a:pt x="4546095" y="5876511"/>
                    <a:pt x="4546476" y="5890037"/>
                    <a:pt x="4544759" y="5902610"/>
                  </a:cubicBezTo>
                  <a:cubicBezTo>
                    <a:pt x="4539808" y="5939377"/>
                    <a:pt x="4537712" y="5975764"/>
                    <a:pt x="4544951" y="6012723"/>
                  </a:cubicBezTo>
                  <a:cubicBezTo>
                    <a:pt x="4547808" y="6027392"/>
                    <a:pt x="4543045" y="6043776"/>
                    <a:pt x="4541332" y="6059397"/>
                  </a:cubicBezTo>
                  <a:cubicBezTo>
                    <a:pt x="4536759" y="6096736"/>
                    <a:pt x="4531805" y="6134075"/>
                    <a:pt x="4527426" y="6171605"/>
                  </a:cubicBezTo>
                  <a:cubicBezTo>
                    <a:pt x="4524758" y="6195037"/>
                    <a:pt x="4523234" y="6218660"/>
                    <a:pt x="4520568" y="6242093"/>
                  </a:cubicBezTo>
                  <a:cubicBezTo>
                    <a:pt x="4517327" y="6269144"/>
                    <a:pt x="4512375" y="6296005"/>
                    <a:pt x="4509706" y="6323058"/>
                  </a:cubicBezTo>
                  <a:cubicBezTo>
                    <a:pt x="4506659" y="6353919"/>
                    <a:pt x="4506089" y="6384972"/>
                    <a:pt x="4502848" y="6415833"/>
                  </a:cubicBezTo>
                  <a:cubicBezTo>
                    <a:pt x="4496563" y="6472225"/>
                    <a:pt x="4489132" y="6528424"/>
                    <a:pt x="4482084" y="6584812"/>
                  </a:cubicBezTo>
                  <a:cubicBezTo>
                    <a:pt x="4475226" y="6639488"/>
                    <a:pt x="4469129" y="6694164"/>
                    <a:pt x="4460557" y="6748458"/>
                  </a:cubicBezTo>
                  <a:cubicBezTo>
                    <a:pt x="4456937" y="6771319"/>
                    <a:pt x="4447030" y="6793035"/>
                    <a:pt x="4441507" y="6815516"/>
                  </a:cubicBezTo>
                  <a:lnTo>
                    <a:pt x="4431806" y="6858001"/>
                  </a:lnTo>
                  <a:lnTo>
                    <a:pt x="4259554" y="6858001"/>
                  </a:lnTo>
                  <a:lnTo>
                    <a:pt x="4259554" y="6858002"/>
                  </a:lnTo>
                  <a:lnTo>
                    <a:pt x="0" y="6858002"/>
                  </a:lnTo>
                  <a:lnTo>
                    <a:pt x="0" y="2"/>
                  </a:lnTo>
                  <a:lnTo>
                    <a:pt x="3766492" y="1"/>
                  </a:lnTo>
                  <a:lnTo>
                    <a:pt x="3769210" y="21486"/>
                  </a:lnTo>
                  <a:close/>
                </a:path>
              </a:pathLst>
            </a:custGeom>
            <a:solidFill>
              <a:schemeClr val="tx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3" name="Group 10">
              <a:extLst>
                <a:ext uri="{FF2B5EF4-FFF2-40B4-BE49-F238E27FC236}">
                  <a16:creationId xmlns:a16="http://schemas.microsoft.com/office/drawing/2014/main" id="{1BCD9601-1F44-4E40-998C-1B256DAE9464}"/>
                </a:ext>
                <a:ext uri="{C183D7F6-B498-43B3-948B-1728B52AA6E4}">
                  <adec:decorative xmlns:adec="http://schemas.microsoft.com/office/drawing/2017/decorative" val="1"/>
                </a:ext>
              </a:extLst>
            </p:cNvPr>
            <p:cNvGrpSpPr/>
            <p:nvPr>
              <p:extLst>
                <p:ext uri="{386F3935-93C4-4BCD-93E2-E3B085C9AB24}">
                  <p16:designElem xmlns:p16="http://schemas.microsoft.com/office/powerpoint/2015/main" val="1"/>
                </p:ext>
              </p:extLst>
            </p:nvPr>
          </p:nvGrpSpPr>
          <p:grpSpPr>
            <a:xfrm>
              <a:off x="3697284" y="-1"/>
              <a:ext cx="884241" cy="6858002"/>
              <a:chOff x="3697284" y="-1"/>
              <a:chExt cx="884241" cy="6858002"/>
            </a:xfrm>
          </p:grpSpPr>
          <p:grpSp>
            <p:nvGrpSpPr>
              <p:cNvPr id="24" name="Group 11">
                <a:extLst>
                  <a:ext uri="{FF2B5EF4-FFF2-40B4-BE49-F238E27FC236}">
                    <a16:creationId xmlns:a16="http://schemas.microsoft.com/office/drawing/2014/main" id="{1A1CA4E9-12FA-47EB-8471-25E8D55152C9}"/>
                  </a:ext>
                  <a:ext uri="{C183D7F6-B498-43B3-948B-1728B52AA6E4}">
                    <adec:decorative xmlns:adec="http://schemas.microsoft.com/office/drawing/2017/decorative" val="1"/>
                  </a:ext>
                </a:extLst>
              </p:cNvPr>
              <p:cNvGrpSpPr/>
              <p:nvPr>
                <p:extLst>
                  <p:ext uri="{386F3935-93C4-4BCD-93E2-E3B085C9AB24}">
                    <p16:designElem xmlns:p16="http://schemas.microsoft.com/office/powerpoint/2015/main" val="1"/>
                  </p:ext>
                </p:extLst>
              </p:nvPr>
            </p:nvGrpSpPr>
            <p:grpSpPr>
              <a:xfrm>
                <a:off x="3697284" y="-1"/>
                <a:ext cx="884241" cy="6858001"/>
                <a:chOff x="3697284" y="-1"/>
                <a:chExt cx="884241" cy="6858001"/>
              </a:xfrm>
              <a:solidFill>
                <a:srgbClr val="FFFFFF"/>
              </a:solidFill>
              <a:effectLst/>
            </p:grpSpPr>
            <p:sp>
              <p:nvSpPr>
                <p:cNvPr id="16" name="Freeform: Shape 15">
                  <a:extLst>
                    <a:ext uri="{FF2B5EF4-FFF2-40B4-BE49-F238E27FC236}">
                      <a16:creationId xmlns:a16="http://schemas.microsoft.com/office/drawing/2014/main" id="{E13A9BF0-334C-4457-A635-9CA4877EAAF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6200000" flipH="1">
                  <a:off x="705641" y="2991642"/>
                  <a:ext cx="6858001" cy="874716"/>
                </a:xfrm>
                <a:custGeom>
                  <a:avLst/>
                  <a:gdLst>
                    <a:gd name="connsiteX0" fmla="*/ 0 w 6858001"/>
                    <a:gd name="connsiteY0" fmla="*/ 533314 h 874716"/>
                    <a:gd name="connsiteX1" fmla="*/ 0 w 6858001"/>
                    <a:gd name="connsiteY1" fmla="*/ 69206 h 874716"/>
                    <a:gd name="connsiteX2" fmla="*/ 21486 w 6858001"/>
                    <a:gd name="connsiteY2" fmla="*/ 71924 h 874716"/>
                    <a:gd name="connsiteX3" fmla="*/ 228948 w 6858001"/>
                    <a:gd name="connsiteY3" fmla="*/ 88116 h 874716"/>
                    <a:gd name="connsiteX4" fmla="*/ 313533 w 6858001"/>
                    <a:gd name="connsiteY4" fmla="*/ 62779 h 874716"/>
                    <a:gd name="connsiteX5" fmla="*/ 338870 w 6858001"/>
                    <a:gd name="connsiteY5" fmla="*/ 62207 h 874716"/>
                    <a:gd name="connsiteX6" fmla="*/ 395640 w 6858001"/>
                    <a:gd name="connsiteY6" fmla="*/ 72114 h 874716"/>
                    <a:gd name="connsiteX7" fmla="*/ 512802 w 6858001"/>
                    <a:gd name="connsiteY7" fmla="*/ 65446 h 874716"/>
                    <a:gd name="connsiteX8" fmla="*/ 556047 w 6858001"/>
                    <a:gd name="connsiteY8" fmla="*/ 55349 h 874716"/>
                    <a:gd name="connsiteX9" fmla="*/ 580050 w 6858001"/>
                    <a:gd name="connsiteY9" fmla="*/ 48871 h 874716"/>
                    <a:gd name="connsiteX10" fmla="*/ 703308 w 6858001"/>
                    <a:gd name="connsiteY10" fmla="*/ 30964 h 874716"/>
                    <a:gd name="connsiteX11" fmla="*/ 758174 w 6858001"/>
                    <a:gd name="connsiteY11" fmla="*/ 11724 h 874716"/>
                    <a:gd name="connsiteX12" fmla="*/ 773035 w 6858001"/>
                    <a:gd name="connsiteY12" fmla="*/ 8866 h 874716"/>
                    <a:gd name="connsiteX13" fmla="*/ 854379 w 6858001"/>
                    <a:gd name="connsiteY13" fmla="*/ 16866 h 874716"/>
                    <a:gd name="connsiteX14" fmla="*/ 915343 w 6858001"/>
                    <a:gd name="connsiteY14" fmla="*/ 47919 h 874716"/>
                    <a:gd name="connsiteX15" fmla="*/ 927155 w 6858001"/>
                    <a:gd name="connsiteY15" fmla="*/ 58397 h 874716"/>
                    <a:gd name="connsiteX16" fmla="*/ 1097087 w 6858001"/>
                    <a:gd name="connsiteY16" fmla="*/ 54777 h 874716"/>
                    <a:gd name="connsiteX17" fmla="*/ 1123185 w 6858001"/>
                    <a:gd name="connsiteY17" fmla="*/ 50395 h 874716"/>
                    <a:gd name="connsiteX18" fmla="*/ 1249302 w 6858001"/>
                    <a:gd name="connsiteY18" fmla="*/ 68684 h 874716"/>
                    <a:gd name="connsiteX19" fmla="*/ 1286069 w 6858001"/>
                    <a:gd name="connsiteY19" fmla="*/ 72304 h 874716"/>
                    <a:gd name="connsiteX20" fmla="*/ 1417899 w 6858001"/>
                    <a:gd name="connsiteY20" fmla="*/ 88688 h 874716"/>
                    <a:gd name="connsiteX21" fmla="*/ 1436568 w 6858001"/>
                    <a:gd name="connsiteY21" fmla="*/ 73448 h 874716"/>
                    <a:gd name="connsiteX22" fmla="*/ 1490292 w 6858001"/>
                    <a:gd name="connsiteY22" fmla="*/ 35154 h 874716"/>
                    <a:gd name="connsiteX23" fmla="*/ 1596213 w 6858001"/>
                    <a:gd name="connsiteY23" fmla="*/ 1245 h 874716"/>
                    <a:gd name="connsiteX24" fmla="*/ 1624980 w 6858001"/>
                    <a:gd name="connsiteY24" fmla="*/ 3150 h 874716"/>
                    <a:gd name="connsiteX25" fmla="*/ 1697753 w 6858001"/>
                    <a:gd name="connsiteY25" fmla="*/ 59731 h 874716"/>
                    <a:gd name="connsiteX26" fmla="*/ 1733188 w 6858001"/>
                    <a:gd name="connsiteY26" fmla="*/ 82400 h 874716"/>
                    <a:gd name="connsiteX27" fmla="*/ 1833775 w 6858001"/>
                    <a:gd name="connsiteY27" fmla="*/ 124121 h 874716"/>
                    <a:gd name="connsiteX28" fmla="*/ 1842158 w 6858001"/>
                    <a:gd name="connsiteY28" fmla="*/ 131742 h 874716"/>
                    <a:gd name="connsiteX29" fmla="*/ 1916454 w 6858001"/>
                    <a:gd name="connsiteY29" fmla="*/ 222233 h 874716"/>
                    <a:gd name="connsiteX30" fmla="*/ 1933219 w 6858001"/>
                    <a:gd name="connsiteY30" fmla="*/ 237663 h 874716"/>
                    <a:gd name="connsiteX31" fmla="*/ 1953413 w 6858001"/>
                    <a:gd name="connsiteY31" fmla="*/ 261668 h 874716"/>
                    <a:gd name="connsiteX32" fmla="*/ 2016469 w 6858001"/>
                    <a:gd name="connsiteY32" fmla="*/ 308151 h 874716"/>
                    <a:gd name="connsiteX33" fmla="*/ 2094578 w 6858001"/>
                    <a:gd name="connsiteY33" fmla="*/ 323010 h 874716"/>
                    <a:gd name="connsiteX34" fmla="*/ 2188879 w 6858001"/>
                    <a:gd name="connsiteY34" fmla="*/ 345681 h 874716"/>
                    <a:gd name="connsiteX35" fmla="*/ 2228314 w 6858001"/>
                    <a:gd name="connsiteY35" fmla="*/ 360921 h 874716"/>
                    <a:gd name="connsiteX36" fmla="*/ 2334044 w 6858001"/>
                    <a:gd name="connsiteY36" fmla="*/ 389878 h 874716"/>
                    <a:gd name="connsiteX37" fmla="*/ 2409485 w 6858001"/>
                    <a:gd name="connsiteY37" fmla="*/ 414263 h 874716"/>
                    <a:gd name="connsiteX38" fmla="*/ 2518264 w 6858001"/>
                    <a:gd name="connsiteY38" fmla="*/ 428552 h 874716"/>
                    <a:gd name="connsiteX39" fmla="*/ 2571034 w 6858001"/>
                    <a:gd name="connsiteY39" fmla="*/ 429122 h 874716"/>
                    <a:gd name="connsiteX40" fmla="*/ 2668001 w 6858001"/>
                    <a:gd name="connsiteY40" fmla="*/ 502276 h 874716"/>
                    <a:gd name="connsiteX41" fmla="*/ 2745348 w 6858001"/>
                    <a:gd name="connsiteY41" fmla="*/ 550666 h 874716"/>
                    <a:gd name="connsiteX42" fmla="*/ 2826694 w 6858001"/>
                    <a:gd name="connsiteY42" fmla="*/ 527233 h 874716"/>
                    <a:gd name="connsiteX43" fmla="*/ 2848793 w 6858001"/>
                    <a:gd name="connsiteY43" fmla="*/ 505134 h 874716"/>
                    <a:gd name="connsiteX44" fmla="*/ 2982148 w 6858001"/>
                    <a:gd name="connsiteY44" fmla="*/ 484179 h 874716"/>
                    <a:gd name="connsiteX45" fmla="*/ 3172654 w 6858001"/>
                    <a:gd name="connsiteY45" fmla="*/ 483417 h 874716"/>
                    <a:gd name="connsiteX46" fmla="*/ 3489467 w 6858001"/>
                    <a:gd name="connsiteY46" fmla="*/ 435790 h 874716"/>
                    <a:gd name="connsiteX47" fmla="*/ 3544713 w 6858001"/>
                    <a:gd name="connsiteY47" fmla="*/ 413691 h 874716"/>
                    <a:gd name="connsiteX48" fmla="*/ 3606817 w 6858001"/>
                    <a:gd name="connsiteY48" fmla="*/ 408167 h 874716"/>
                    <a:gd name="connsiteX49" fmla="*/ 3630632 w 6858001"/>
                    <a:gd name="connsiteY49" fmla="*/ 421693 h 874716"/>
                    <a:gd name="connsiteX50" fmla="*/ 3734837 w 6858001"/>
                    <a:gd name="connsiteY50" fmla="*/ 441886 h 874716"/>
                    <a:gd name="connsiteX51" fmla="*/ 3754652 w 6858001"/>
                    <a:gd name="connsiteY51" fmla="*/ 442268 h 874716"/>
                    <a:gd name="connsiteX52" fmla="*/ 3822472 w 6858001"/>
                    <a:gd name="connsiteY52" fmla="*/ 433694 h 874716"/>
                    <a:gd name="connsiteX53" fmla="*/ 3885338 w 6858001"/>
                    <a:gd name="connsiteY53" fmla="*/ 428742 h 874716"/>
                    <a:gd name="connsiteX54" fmla="*/ 4043839 w 6858001"/>
                    <a:gd name="connsiteY54" fmla="*/ 444934 h 874716"/>
                    <a:gd name="connsiteX55" fmla="*/ 4165383 w 6858001"/>
                    <a:gd name="connsiteY55" fmla="*/ 441124 h 874716"/>
                    <a:gd name="connsiteX56" fmla="*/ 4221391 w 6858001"/>
                    <a:gd name="connsiteY56" fmla="*/ 444934 h 874716"/>
                    <a:gd name="connsiteX57" fmla="*/ 4253014 w 6858001"/>
                    <a:gd name="connsiteY57" fmla="*/ 450650 h 874716"/>
                    <a:gd name="connsiteX58" fmla="*/ 4324645 w 6858001"/>
                    <a:gd name="connsiteY58" fmla="*/ 490466 h 874716"/>
                    <a:gd name="connsiteX59" fmla="*/ 4363890 w 6858001"/>
                    <a:gd name="connsiteY59" fmla="*/ 499420 h 874716"/>
                    <a:gd name="connsiteX60" fmla="*/ 4482004 w 6858001"/>
                    <a:gd name="connsiteY60" fmla="*/ 498658 h 874716"/>
                    <a:gd name="connsiteX61" fmla="*/ 4659174 w 6858001"/>
                    <a:gd name="connsiteY61" fmla="*/ 438648 h 874716"/>
                    <a:gd name="connsiteX62" fmla="*/ 4677655 w 6858001"/>
                    <a:gd name="connsiteY62" fmla="*/ 430646 h 874716"/>
                    <a:gd name="connsiteX63" fmla="*/ 4767764 w 6858001"/>
                    <a:gd name="connsiteY63" fmla="*/ 420739 h 874716"/>
                    <a:gd name="connsiteX64" fmla="*/ 4828916 w 6858001"/>
                    <a:gd name="connsiteY64" fmla="*/ 434266 h 874716"/>
                    <a:gd name="connsiteX65" fmla="*/ 4912168 w 6858001"/>
                    <a:gd name="connsiteY65" fmla="*/ 462271 h 874716"/>
                    <a:gd name="connsiteX66" fmla="*/ 4987037 w 6858001"/>
                    <a:gd name="connsiteY66" fmla="*/ 485703 h 874716"/>
                    <a:gd name="connsiteX67" fmla="*/ 5041521 w 6858001"/>
                    <a:gd name="connsiteY67" fmla="*/ 512182 h 874716"/>
                    <a:gd name="connsiteX68" fmla="*/ 5166113 w 6858001"/>
                    <a:gd name="connsiteY68" fmla="*/ 531615 h 874716"/>
                    <a:gd name="connsiteX69" fmla="*/ 5179067 w 6858001"/>
                    <a:gd name="connsiteY69" fmla="*/ 534853 h 874716"/>
                    <a:gd name="connsiteX70" fmla="*/ 5272796 w 6858001"/>
                    <a:gd name="connsiteY70" fmla="*/ 511230 h 874716"/>
                    <a:gd name="connsiteX71" fmla="*/ 5385384 w 6858001"/>
                    <a:gd name="connsiteY71" fmla="*/ 487227 h 874716"/>
                    <a:gd name="connsiteX72" fmla="*/ 5425582 w 6858001"/>
                    <a:gd name="connsiteY72" fmla="*/ 495418 h 874716"/>
                    <a:gd name="connsiteX73" fmla="*/ 5480637 w 6858001"/>
                    <a:gd name="connsiteY73" fmla="*/ 507040 h 874716"/>
                    <a:gd name="connsiteX74" fmla="*/ 5531693 w 6858001"/>
                    <a:gd name="connsiteY74" fmla="*/ 500944 h 874716"/>
                    <a:gd name="connsiteX75" fmla="*/ 5562746 w 6858001"/>
                    <a:gd name="connsiteY75" fmla="*/ 500372 h 874716"/>
                    <a:gd name="connsiteX76" fmla="*/ 5704483 w 6858001"/>
                    <a:gd name="connsiteY76" fmla="*/ 571620 h 874716"/>
                    <a:gd name="connsiteX77" fmla="*/ 5740488 w 6858001"/>
                    <a:gd name="connsiteY77" fmla="*/ 577526 h 874716"/>
                    <a:gd name="connsiteX78" fmla="*/ 5760873 w 6858001"/>
                    <a:gd name="connsiteY78" fmla="*/ 586291 h 874716"/>
                    <a:gd name="connsiteX79" fmla="*/ 5883751 w 6858001"/>
                    <a:gd name="connsiteY79" fmla="*/ 674686 h 874716"/>
                    <a:gd name="connsiteX80" fmla="*/ 5935949 w 6858001"/>
                    <a:gd name="connsiteY80" fmla="*/ 692592 h 874716"/>
                    <a:gd name="connsiteX81" fmla="*/ 5993291 w 6858001"/>
                    <a:gd name="connsiteY81" fmla="*/ 688972 h 874716"/>
                    <a:gd name="connsiteX82" fmla="*/ 6026440 w 6858001"/>
                    <a:gd name="connsiteY82" fmla="*/ 682496 h 874716"/>
                    <a:gd name="connsiteX83" fmla="*/ 6108738 w 6858001"/>
                    <a:gd name="connsiteY83" fmla="*/ 626296 h 874716"/>
                    <a:gd name="connsiteX84" fmla="*/ 6155602 w 6858001"/>
                    <a:gd name="connsiteY84" fmla="*/ 628202 h 874716"/>
                    <a:gd name="connsiteX85" fmla="*/ 6228756 w 6858001"/>
                    <a:gd name="connsiteY85" fmla="*/ 666873 h 874716"/>
                    <a:gd name="connsiteX86" fmla="*/ 6361539 w 6858001"/>
                    <a:gd name="connsiteY86" fmla="*/ 684210 h 874716"/>
                    <a:gd name="connsiteX87" fmla="*/ 6428979 w 6858001"/>
                    <a:gd name="connsiteY87" fmla="*/ 630106 h 874716"/>
                    <a:gd name="connsiteX88" fmla="*/ 6463840 w 6858001"/>
                    <a:gd name="connsiteY88" fmla="*/ 578098 h 874716"/>
                    <a:gd name="connsiteX89" fmla="*/ 6564620 w 6858001"/>
                    <a:gd name="connsiteY89" fmla="*/ 517708 h 874716"/>
                    <a:gd name="connsiteX90" fmla="*/ 6588625 w 6858001"/>
                    <a:gd name="connsiteY90" fmla="*/ 540187 h 874716"/>
                    <a:gd name="connsiteX91" fmla="*/ 6662541 w 6858001"/>
                    <a:gd name="connsiteY91" fmla="*/ 549714 h 874716"/>
                    <a:gd name="connsiteX92" fmla="*/ 6742552 w 6858001"/>
                    <a:gd name="connsiteY92" fmla="*/ 548952 h 874716"/>
                    <a:gd name="connsiteX93" fmla="*/ 6812063 w 6858001"/>
                    <a:gd name="connsiteY93" fmla="*/ 568430 h 874716"/>
                    <a:gd name="connsiteX94" fmla="*/ 6858001 w 6858001"/>
                    <a:gd name="connsiteY94" fmla="*/ 562267 h 874716"/>
                    <a:gd name="connsiteX95" fmla="*/ 6858001 w 6858001"/>
                    <a:gd name="connsiteY95" fmla="*/ 734520 h 874716"/>
                    <a:gd name="connsiteX96" fmla="*/ 6815516 w 6858001"/>
                    <a:gd name="connsiteY96" fmla="*/ 744220 h 874716"/>
                    <a:gd name="connsiteX97" fmla="*/ 6748458 w 6858001"/>
                    <a:gd name="connsiteY97" fmla="*/ 763271 h 874716"/>
                    <a:gd name="connsiteX98" fmla="*/ 6584812 w 6858001"/>
                    <a:gd name="connsiteY98" fmla="*/ 784797 h 874716"/>
                    <a:gd name="connsiteX99" fmla="*/ 6415833 w 6858001"/>
                    <a:gd name="connsiteY99" fmla="*/ 805562 h 874716"/>
                    <a:gd name="connsiteX100" fmla="*/ 6323058 w 6858001"/>
                    <a:gd name="connsiteY100" fmla="*/ 812420 h 874716"/>
                    <a:gd name="connsiteX101" fmla="*/ 6242093 w 6858001"/>
                    <a:gd name="connsiteY101" fmla="*/ 823281 h 874716"/>
                    <a:gd name="connsiteX102" fmla="*/ 6171605 w 6858001"/>
                    <a:gd name="connsiteY102" fmla="*/ 830139 h 874716"/>
                    <a:gd name="connsiteX103" fmla="*/ 6059397 w 6858001"/>
                    <a:gd name="connsiteY103" fmla="*/ 844045 h 874716"/>
                    <a:gd name="connsiteX104" fmla="*/ 6012723 w 6858001"/>
                    <a:gd name="connsiteY104" fmla="*/ 847665 h 874716"/>
                    <a:gd name="connsiteX105" fmla="*/ 5902610 w 6858001"/>
                    <a:gd name="connsiteY105" fmla="*/ 847473 h 874716"/>
                    <a:gd name="connsiteX106" fmla="*/ 5864318 w 6858001"/>
                    <a:gd name="connsiteY106" fmla="*/ 845569 h 874716"/>
                    <a:gd name="connsiteX107" fmla="*/ 5790592 w 6858001"/>
                    <a:gd name="connsiteY107" fmla="*/ 821947 h 874716"/>
                    <a:gd name="connsiteX108" fmla="*/ 5781830 w 6858001"/>
                    <a:gd name="connsiteY108" fmla="*/ 820233 h 874716"/>
                    <a:gd name="connsiteX109" fmla="*/ 5733440 w 6858001"/>
                    <a:gd name="connsiteY109" fmla="*/ 810896 h 874716"/>
                    <a:gd name="connsiteX110" fmla="*/ 5706959 w 6858001"/>
                    <a:gd name="connsiteY110" fmla="*/ 807848 h 874716"/>
                    <a:gd name="connsiteX111" fmla="*/ 5606372 w 6858001"/>
                    <a:gd name="connsiteY111" fmla="*/ 788417 h 874716"/>
                    <a:gd name="connsiteX112" fmla="*/ 5548460 w 6858001"/>
                    <a:gd name="connsiteY112" fmla="*/ 779273 h 874716"/>
                    <a:gd name="connsiteX113" fmla="*/ 5501594 w 6858001"/>
                    <a:gd name="connsiteY113" fmla="*/ 780607 h 874716"/>
                    <a:gd name="connsiteX114" fmla="*/ 5419295 w 6858001"/>
                    <a:gd name="connsiteY114" fmla="*/ 782321 h 874716"/>
                    <a:gd name="connsiteX115" fmla="*/ 5393005 w 6858001"/>
                    <a:gd name="connsiteY115" fmla="*/ 786703 h 874716"/>
                    <a:gd name="connsiteX116" fmla="*/ 5274129 w 6858001"/>
                    <a:gd name="connsiteY116" fmla="*/ 774129 h 874716"/>
                    <a:gd name="connsiteX117" fmla="*/ 5206308 w 6858001"/>
                    <a:gd name="connsiteY117" fmla="*/ 773177 h 874716"/>
                    <a:gd name="connsiteX118" fmla="*/ 5129916 w 6858001"/>
                    <a:gd name="connsiteY118" fmla="*/ 757554 h 874716"/>
                    <a:gd name="connsiteX119" fmla="*/ 5107627 w 6858001"/>
                    <a:gd name="connsiteY119" fmla="*/ 758316 h 874716"/>
                    <a:gd name="connsiteX120" fmla="*/ 5082670 w 6858001"/>
                    <a:gd name="connsiteY120" fmla="*/ 759651 h 874716"/>
                    <a:gd name="connsiteX121" fmla="*/ 5006086 w 6858001"/>
                    <a:gd name="connsiteY121" fmla="*/ 760795 h 874716"/>
                    <a:gd name="connsiteX122" fmla="*/ 4959602 w 6858001"/>
                    <a:gd name="connsiteY122" fmla="*/ 766509 h 874716"/>
                    <a:gd name="connsiteX123" fmla="*/ 4871019 w 6858001"/>
                    <a:gd name="connsiteY123" fmla="*/ 763081 h 874716"/>
                    <a:gd name="connsiteX124" fmla="*/ 4838250 w 6858001"/>
                    <a:gd name="connsiteY124" fmla="*/ 768033 h 874716"/>
                    <a:gd name="connsiteX125" fmla="*/ 4755381 w 6858001"/>
                    <a:gd name="connsiteY125" fmla="*/ 768605 h 874716"/>
                    <a:gd name="connsiteX126" fmla="*/ 4681083 w 6858001"/>
                    <a:gd name="connsiteY126" fmla="*/ 765747 h 874716"/>
                    <a:gd name="connsiteX127" fmla="*/ 4609452 w 6858001"/>
                    <a:gd name="connsiteY127" fmla="*/ 767271 h 874716"/>
                    <a:gd name="connsiteX128" fmla="*/ 4558207 w 6858001"/>
                    <a:gd name="connsiteY128" fmla="*/ 773557 h 874716"/>
                    <a:gd name="connsiteX129" fmla="*/ 4502579 w 6858001"/>
                    <a:gd name="connsiteY129" fmla="*/ 777367 h 874716"/>
                    <a:gd name="connsiteX130" fmla="*/ 4349222 w 6858001"/>
                    <a:gd name="connsiteY130" fmla="*/ 800038 h 874716"/>
                    <a:gd name="connsiteX131" fmla="*/ 4320837 w 6858001"/>
                    <a:gd name="connsiteY131" fmla="*/ 794514 h 874716"/>
                    <a:gd name="connsiteX132" fmla="*/ 4159667 w 6858001"/>
                    <a:gd name="connsiteY132" fmla="*/ 789370 h 874716"/>
                    <a:gd name="connsiteX133" fmla="*/ 4124614 w 6858001"/>
                    <a:gd name="connsiteY133" fmla="*/ 789752 h 874716"/>
                    <a:gd name="connsiteX134" fmla="*/ 4030503 w 6858001"/>
                    <a:gd name="connsiteY134" fmla="*/ 767271 h 874716"/>
                    <a:gd name="connsiteX135" fmla="*/ 3885338 w 6858001"/>
                    <a:gd name="connsiteY135" fmla="*/ 802896 h 874716"/>
                    <a:gd name="connsiteX136" fmla="*/ 3749506 w 6858001"/>
                    <a:gd name="connsiteY136" fmla="*/ 847473 h 874716"/>
                    <a:gd name="connsiteX137" fmla="*/ 3732361 w 6858001"/>
                    <a:gd name="connsiteY137" fmla="*/ 853190 h 874716"/>
                    <a:gd name="connsiteX138" fmla="*/ 3683591 w 6858001"/>
                    <a:gd name="connsiteY138" fmla="*/ 862906 h 874716"/>
                    <a:gd name="connsiteX139" fmla="*/ 3623201 w 6858001"/>
                    <a:gd name="connsiteY139" fmla="*/ 866334 h 874716"/>
                    <a:gd name="connsiteX140" fmla="*/ 3546617 w 6858001"/>
                    <a:gd name="connsiteY140" fmla="*/ 874716 h 874716"/>
                    <a:gd name="connsiteX141" fmla="*/ 3485275 w 6858001"/>
                    <a:gd name="connsiteY141" fmla="*/ 864238 h 874716"/>
                    <a:gd name="connsiteX142" fmla="*/ 3399546 w 6858001"/>
                    <a:gd name="connsiteY142" fmla="*/ 848618 h 874716"/>
                    <a:gd name="connsiteX143" fmla="*/ 3318771 w 6858001"/>
                    <a:gd name="connsiteY143" fmla="*/ 833757 h 874716"/>
                    <a:gd name="connsiteX144" fmla="*/ 3293244 w 6858001"/>
                    <a:gd name="connsiteY144" fmla="*/ 851284 h 874716"/>
                    <a:gd name="connsiteX145" fmla="*/ 3253809 w 6858001"/>
                    <a:gd name="connsiteY145" fmla="*/ 866524 h 874716"/>
                    <a:gd name="connsiteX146" fmla="*/ 3209993 w 6858001"/>
                    <a:gd name="connsiteY146" fmla="*/ 848235 h 874716"/>
                    <a:gd name="connsiteX147" fmla="*/ 3107500 w 6858001"/>
                    <a:gd name="connsiteY147" fmla="*/ 810326 h 874716"/>
                    <a:gd name="connsiteX148" fmla="*/ 3042728 w 6858001"/>
                    <a:gd name="connsiteY148" fmla="*/ 808610 h 874716"/>
                    <a:gd name="connsiteX149" fmla="*/ 2901943 w 6858001"/>
                    <a:gd name="connsiteY149" fmla="*/ 792418 h 874716"/>
                    <a:gd name="connsiteX150" fmla="*/ 2809930 w 6858001"/>
                    <a:gd name="connsiteY150" fmla="*/ 769367 h 874716"/>
                    <a:gd name="connsiteX151" fmla="*/ 2743826 w 6858001"/>
                    <a:gd name="connsiteY151" fmla="*/ 743268 h 874716"/>
                    <a:gd name="connsiteX152" fmla="*/ 2649143 w 6858001"/>
                    <a:gd name="connsiteY152" fmla="*/ 709167 h 874716"/>
                    <a:gd name="connsiteX153" fmla="*/ 2554079 w 6858001"/>
                    <a:gd name="connsiteY153" fmla="*/ 691450 h 874716"/>
                    <a:gd name="connsiteX154" fmla="*/ 2485307 w 6858001"/>
                    <a:gd name="connsiteY154" fmla="*/ 669160 h 874716"/>
                    <a:gd name="connsiteX155" fmla="*/ 2401292 w 6858001"/>
                    <a:gd name="connsiteY155" fmla="*/ 653919 h 874716"/>
                    <a:gd name="connsiteX156" fmla="*/ 2330806 w 6858001"/>
                    <a:gd name="connsiteY156" fmla="*/ 653349 h 874716"/>
                    <a:gd name="connsiteX157" fmla="*/ 2220312 w 6858001"/>
                    <a:gd name="connsiteY157" fmla="*/ 656015 h 874716"/>
                    <a:gd name="connsiteX158" fmla="*/ 2085054 w 6858001"/>
                    <a:gd name="connsiteY158" fmla="*/ 609914 h 874716"/>
                    <a:gd name="connsiteX159" fmla="*/ 2030378 w 6858001"/>
                    <a:gd name="connsiteY159" fmla="*/ 599625 h 874716"/>
                    <a:gd name="connsiteX160" fmla="*/ 1978940 w 6858001"/>
                    <a:gd name="connsiteY160" fmla="*/ 594863 h 874716"/>
                    <a:gd name="connsiteX161" fmla="*/ 1869780 w 6858001"/>
                    <a:gd name="connsiteY161" fmla="*/ 564192 h 874716"/>
                    <a:gd name="connsiteX162" fmla="*/ 1825393 w 6858001"/>
                    <a:gd name="connsiteY162" fmla="*/ 554094 h 874716"/>
                    <a:gd name="connsiteX163" fmla="*/ 1763287 w 6858001"/>
                    <a:gd name="connsiteY163" fmla="*/ 554286 h 874716"/>
                    <a:gd name="connsiteX164" fmla="*/ 1650317 w 6858001"/>
                    <a:gd name="connsiteY164" fmla="*/ 540187 h 874716"/>
                    <a:gd name="connsiteX165" fmla="*/ 1537537 w 6858001"/>
                    <a:gd name="connsiteY165" fmla="*/ 499038 h 874716"/>
                    <a:gd name="connsiteX166" fmla="*/ 1489720 w 6858001"/>
                    <a:gd name="connsiteY166" fmla="*/ 503038 h 874716"/>
                    <a:gd name="connsiteX167" fmla="*/ 1472575 w 6858001"/>
                    <a:gd name="connsiteY167" fmla="*/ 502086 h 874716"/>
                    <a:gd name="connsiteX168" fmla="*/ 1318456 w 6858001"/>
                    <a:gd name="connsiteY168" fmla="*/ 479415 h 874716"/>
                    <a:gd name="connsiteX169" fmla="*/ 1303024 w 6858001"/>
                    <a:gd name="connsiteY169" fmla="*/ 476939 h 874716"/>
                    <a:gd name="connsiteX170" fmla="*/ 1230633 w 6858001"/>
                    <a:gd name="connsiteY170" fmla="*/ 456746 h 874716"/>
                    <a:gd name="connsiteX171" fmla="*/ 1048125 w 6858001"/>
                    <a:gd name="connsiteY171" fmla="*/ 444172 h 874716"/>
                    <a:gd name="connsiteX172" fmla="*/ 1036887 w 6858001"/>
                    <a:gd name="connsiteY172" fmla="*/ 442648 h 874716"/>
                    <a:gd name="connsiteX173" fmla="*/ 975733 w 6858001"/>
                    <a:gd name="connsiteY173" fmla="*/ 452744 h 874716"/>
                    <a:gd name="connsiteX174" fmla="*/ 945444 w 6858001"/>
                    <a:gd name="connsiteY174" fmla="*/ 467033 h 874716"/>
                    <a:gd name="connsiteX175" fmla="*/ 898198 w 6858001"/>
                    <a:gd name="connsiteY175" fmla="*/ 481893 h 874716"/>
                    <a:gd name="connsiteX176" fmla="*/ 850189 w 6858001"/>
                    <a:gd name="connsiteY176" fmla="*/ 487417 h 874716"/>
                    <a:gd name="connsiteX177" fmla="*/ 769605 w 6858001"/>
                    <a:gd name="connsiteY177" fmla="*/ 464937 h 874716"/>
                    <a:gd name="connsiteX178" fmla="*/ 740268 w 6858001"/>
                    <a:gd name="connsiteY178" fmla="*/ 462651 h 874716"/>
                    <a:gd name="connsiteX179" fmla="*/ 674923 w 6858001"/>
                    <a:gd name="connsiteY179" fmla="*/ 451792 h 874716"/>
                    <a:gd name="connsiteX180" fmla="*/ 617772 w 6858001"/>
                    <a:gd name="connsiteY180" fmla="*/ 452554 h 874716"/>
                    <a:gd name="connsiteX181" fmla="*/ 571860 w 6858001"/>
                    <a:gd name="connsiteY181" fmla="*/ 469891 h 874716"/>
                    <a:gd name="connsiteX182" fmla="*/ 505182 w 6858001"/>
                    <a:gd name="connsiteY182" fmla="*/ 473319 h 874716"/>
                    <a:gd name="connsiteX183" fmla="*/ 462126 w 6858001"/>
                    <a:gd name="connsiteY183" fmla="*/ 460747 h 874716"/>
                    <a:gd name="connsiteX184" fmla="*/ 453364 w 6858001"/>
                    <a:gd name="connsiteY184" fmla="*/ 459033 h 874716"/>
                    <a:gd name="connsiteX185" fmla="*/ 340774 w 6858001"/>
                    <a:gd name="connsiteY185" fmla="*/ 458268 h 874716"/>
                    <a:gd name="connsiteX186" fmla="*/ 200182 w 6858001"/>
                    <a:gd name="connsiteY186" fmla="*/ 496180 h 874716"/>
                    <a:gd name="connsiteX187" fmla="*/ 176939 w 6858001"/>
                    <a:gd name="connsiteY187" fmla="*/ 504182 h 874716"/>
                    <a:gd name="connsiteX188" fmla="*/ 63587 w 6858001"/>
                    <a:gd name="connsiteY188" fmla="*/ 518088 h 874716"/>
                    <a:gd name="connsiteX189" fmla="*/ 2817 w 6858001"/>
                    <a:gd name="connsiteY189" fmla="*/ 532187 h 874716"/>
                    <a:gd name="connsiteX190" fmla="*/ 0 w 6858001"/>
                    <a:gd name="connsiteY190" fmla="*/ 533314 h 874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Lst>
                  <a:rect l="l" t="t" r="r" b="b"/>
                  <a:pathLst>
                    <a:path w="6858001" h="874716">
                      <a:moveTo>
                        <a:pt x="0" y="533314"/>
                      </a:moveTo>
                      <a:lnTo>
                        <a:pt x="0" y="69206"/>
                      </a:lnTo>
                      <a:lnTo>
                        <a:pt x="21486" y="71924"/>
                      </a:lnTo>
                      <a:cubicBezTo>
                        <a:pt x="92546" y="60493"/>
                        <a:pt x="159604" y="87354"/>
                        <a:pt x="228948" y="88116"/>
                      </a:cubicBezTo>
                      <a:cubicBezTo>
                        <a:pt x="260382" y="88496"/>
                        <a:pt x="291435" y="94592"/>
                        <a:pt x="313533" y="62779"/>
                      </a:cubicBezTo>
                      <a:cubicBezTo>
                        <a:pt x="316389" y="58587"/>
                        <a:pt x="330298" y="60873"/>
                        <a:pt x="338870" y="62207"/>
                      </a:cubicBezTo>
                      <a:cubicBezTo>
                        <a:pt x="357921" y="65066"/>
                        <a:pt x="376781" y="72304"/>
                        <a:pt x="395640" y="72114"/>
                      </a:cubicBezTo>
                      <a:cubicBezTo>
                        <a:pt x="434695" y="71924"/>
                        <a:pt x="473939" y="68876"/>
                        <a:pt x="512802" y="65446"/>
                      </a:cubicBezTo>
                      <a:cubicBezTo>
                        <a:pt x="527470" y="64112"/>
                        <a:pt x="541569" y="58969"/>
                        <a:pt x="556047" y="55349"/>
                      </a:cubicBezTo>
                      <a:cubicBezTo>
                        <a:pt x="564048" y="53253"/>
                        <a:pt x="572622" y="47729"/>
                        <a:pt x="580050" y="48871"/>
                      </a:cubicBezTo>
                      <a:cubicBezTo>
                        <a:pt x="623106" y="55539"/>
                        <a:pt x="662541" y="39157"/>
                        <a:pt x="703308" y="30964"/>
                      </a:cubicBezTo>
                      <a:cubicBezTo>
                        <a:pt x="722169" y="27154"/>
                        <a:pt x="739886" y="18010"/>
                        <a:pt x="758174" y="11724"/>
                      </a:cubicBezTo>
                      <a:cubicBezTo>
                        <a:pt x="762936" y="10008"/>
                        <a:pt x="768271" y="8484"/>
                        <a:pt x="773035" y="8866"/>
                      </a:cubicBezTo>
                      <a:cubicBezTo>
                        <a:pt x="800276" y="11152"/>
                        <a:pt x="827329" y="14390"/>
                        <a:pt x="854379" y="16866"/>
                      </a:cubicBezTo>
                      <a:cubicBezTo>
                        <a:pt x="878956" y="19152"/>
                        <a:pt x="903722" y="19914"/>
                        <a:pt x="915343" y="47919"/>
                      </a:cubicBezTo>
                      <a:cubicBezTo>
                        <a:pt x="917059" y="52301"/>
                        <a:pt x="922773" y="55539"/>
                        <a:pt x="927155" y="58397"/>
                      </a:cubicBezTo>
                      <a:cubicBezTo>
                        <a:pt x="994785" y="102405"/>
                        <a:pt x="1030980" y="101261"/>
                        <a:pt x="1097087" y="54777"/>
                      </a:cubicBezTo>
                      <a:cubicBezTo>
                        <a:pt x="1103945" y="50015"/>
                        <a:pt x="1118613" y="46585"/>
                        <a:pt x="1123185" y="50395"/>
                      </a:cubicBezTo>
                      <a:cubicBezTo>
                        <a:pt x="1162049" y="82020"/>
                        <a:pt x="1204532" y="78590"/>
                        <a:pt x="1249302" y="68684"/>
                      </a:cubicBezTo>
                      <a:cubicBezTo>
                        <a:pt x="1260922" y="66018"/>
                        <a:pt x="1277307" y="66018"/>
                        <a:pt x="1286069" y="72304"/>
                      </a:cubicBezTo>
                      <a:cubicBezTo>
                        <a:pt x="1327790" y="101451"/>
                        <a:pt x="1372560" y="97261"/>
                        <a:pt x="1417899" y="88688"/>
                      </a:cubicBezTo>
                      <a:cubicBezTo>
                        <a:pt x="1424948" y="87354"/>
                        <a:pt x="1433522" y="80114"/>
                        <a:pt x="1436568" y="73448"/>
                      </a:cubicBezTo>
                      <a:cubicBezTo>
                        <a:pt x="1447428" y="49825"/>
                        <a:pt x="1467813" y="41823"/>
                        <a:pt x="1490292" y="35154"/>
                      </a:cubicBezTo>
                      <a:cubicBezTo>
                        <a:pt x="1525727" y="24296"/>
                        <a:pt x="1560588" y="11532"/>
                        <a:pt x="1596213" y="1245"/>
                      </a:cubicBezTo>
                      <a:cubicBezTo>
                        <a:pt x="1604978" y="-1231"/>
                        <a:pt x="1615836" y="293"/>
                        <a:pt x="1624980" y="3150"/>
                      </a:cubicBezTo>
                      <a:cubicBezTo>
                        <a:pt x="1656223" y="12866"/>
                        <a:pt x="1676036" y="37251"/>
                        <a:pt x="1697753" y="59731"/>
                      </a:cubicBezTo>
                      <a:cubicBezTo>
                        <a:pt x="1707279" y="69638"/>
                        <a:pt x="1720423" y="76686"/>
                        <a:pt x="1733188" y="82400"/>
                      </a:cubicBezTo>
                      <a:cubicBezTo>
                        <a:pt x="1766335" y="97071"/>
                        <a:pt x="1800246" y="110215"/>
                        <a:pt x="1833775" y="124121"/>
                      </a:cubicBezTo>
                      <a:cubicBezTo>
                        <a:pt x="1837013" y="125455"/>
                        <a:pt x="1839679" y="128884"/>
                        <a:pt x="1842158" y="131742"/>
                      </a:cubicBezTo>
                      <a:cubicBezTo>
                        <a:pt x="1866922" y="161843"/>
                        <a:pt x="1891497" y="192132"/>
                        <a:pt x="1916454" y="222233"/>
                      </a:cubicBezTo>
                      <a:cubicBezTo>
                        <a:pt x="1921216" y="227947"/>
                        <a:pt x="1928076" y="232139"/>
                        <a:pt x="1933219" y="237663"/>
                      </a:cubicBezTo>
                      <a:cubicBezTo>
                        <a:pt x="1940459" y="245283"/>
                        <a:pt x="1949603" y="252524"/>
                        <a:pt x="1953413" y="261668"/>
                      </a:cubicBezTo>
                      <a:cubicBezTo>
                        <a:pt x="1965224" y="290433"/>
                        <a:pt x="1987894" y="302817"/>
                        <a:pt x="2016469" y="308151"/>
                      </a:cubicBezTo>
                      <a:cubicBezTo>
                        <a:pt x="2042570" y="313104"/>
                        <a:pt x="2068669" y="317296"/>
                        <a:pt x="2094578" y="323010"/>
                      </a:cubicBezTo>
                      <a:cubicBezTo>
                        <a:pt x="2126201" y="329868"/>
                        <a:pt x="2157636" y="337298"/>
                        <a:pt x="2188879" y="345681"/>
                      </a:cubicBezTo>
                      <a:cubicBezTo>
                        <a:pt x="2202404" y="349301"/>
                        <a:pt x="2216692" y="353491"/>
                        <a:pt x="2228314" y="360921"/>
                      </a:cubicBezTo>
                      <a:cubicBezTo>
                        <a:pt x="2260890" y="381496"/>
                        <a:pt x="2295753" y="395402"/>
                        <a:pt x="2334044" y="389878"/>
                      </a:cubicBezTo>
                      <a:cubicBezTo>
                        <a:pt x="2364715" y="385496"/>
                        <a:pt x="2390434" y="396736"/>
                        <a:pt x="2409485" y="414263"/>
                      </a:cubicBezTo>
                      <a:cubicBezTo>
                        <a:pt x="2444158" y="446078"/>
                        <a:pt x="2481305" y="438838"/>
                        <a:pt x="2518264" y="428552"/>
                      </a:cubicBezTo>
                      <a:cubicBezTo>
                        <a:pt x="2537315" y="423217"/>
                        <a:pt x="2552935" y="423979"/>
                        <a:pt x="2571034" y="429122"/>
                      </a:cubicBezTo>
                      <a:cubicBezTo>
                        <a:pt x="2612945" y="441124"/>
                        <a:pt x="2640950" y="473701"/>
                        <a:pt x="2668001" y="502276"/>
                      </a:cubicBezTo>
                      <a:cubicBezTo>
                        <a:pt x="2691054" y="526661"/>
                        <a:pt x="2716963" y="540377"/>
                        <a:pt x="2745348" y="550666"/>
                      </a:cubicBezTo>
                      <a:cubicBezTo>
                        <a:pt x="2781163" y="563810"/>
                        <a:pt x="2809548" y="558858"/>
                        <a:pt x="2826694" y="527233"/>
                      </a:cubicBezTo>
                      <a:cubicBezTo>
                        <a:pt x="2831457" y="518278"/>
                        <a:pt x="2839839" y="507800"/>
                        <a:pt x="2848793" y="505134"/>
                      </a:cubicBezTo>
                      <a:cubicBezTo>
                        <a:pt x="2892037" y="491800"/>
                        <a:pt x="2935854" y="472367"/>
                        <a:pt x="2982148" y="484179"/>
                      </a:cubicBezTo>
                      <a:cubicBezTo>
                        <a:pt x="3046158" y="500372"/>
                        <a:pt x="3108644" y="499420"/>
                        <a:pt x="3172654" y="483417"/>
                      </a:cubicBezTo>
                      <a:cubicBezTo>
                        <a:pt x="3276480" y="457508"/>
                        <a:pt x="3380305" y="430076"/>
                        <a:pt x="3489467" y="435790"/>
                      </a:cubicBezTo>
                      <a:cubicBezTo>
                        <a:pt x="3507563" y="436742"/>
                        <a:pt x="3529090" y="425121"/>
                        <a:pt x="3544713" y="413691"/>
                      </a:cubicBezTo>
                      <a:cubicBezTo>
                        <a:pt x="3574622" y="391974"/>
                        <a:pt x="3573288" y="390258"/>
                        <a:pt x="3606817" y="408167"/>
                      </a:cubicBezTo>
                      <a:cubicBezTo>
                        <a:pt x="3614819" y="412549"/>
                        <a:pt x="3624725" y="415215"/>
                        <a:pt x="3630632" y="421693"/>
                      </a:cubicBezTo>
                      <a:cubicBezTo>
                        <a:pt x="3660731" y="454650"/>
                        <a:pt x="3697880" y="446648"/>
                        <a:pt x="3734837" y="441886"/>
                      </a:cubicBezTo>
                      <a:cubicBezTo>
                        <a:pt x="3741315" y="440934"/>
                        <a:pt x="3749125" y="439600"/>
                        <a:pt x="3754652" y="442268"/>
                      </a:cubicBezTo>
                      <a:cubicBezTo>
                        <a:pt x="3779607" y="454268"/>
                        <a:pt x="3800753" y="450078"/>
                        <a:pt x="3822472" y="433694"/>
                      </a:cubicBezTo>
                      <a:cubicBezTo>
                        <a:pt x="3841331" y="419597"/>
                        <a:pt x="3863049" y="411215"/>
                        <a:pt x="3885338" y="428742"/>
                      </a:cubicBezTo>
                      <a:cubicBezTo>
                        <a:pt x="3934870" y="467605"/>
                        <a:pt x="3987829" y="469509"/>
                        <a:pt x="4043839" y="444934"/>
                      </a:cubicBezTo>
                      <a:cubicBezTo>
                        <a:pt x="4083845" y="427407"/>
                        <a:pt x="4123280" y="423407"/>
                        <a:pt x="4165383" y="441124"/>
                      </a:cubicBezTo>
                      <a:cubicBezTo>
                        <a:pt x="4181576" y="447982"/>
                        <a:pt x="4202531" y="443410"/>
                        <a:pt x="4221391" y="444934"/>
                      </a:cubicBezTo>
                      <a:cubicBezTo>
                        <a:pt x="4232060" y="445696"/>
                        <a:pt x="4243872" y="445886"/>
                        <a:pt x="4253014" y="450650"/>
                      </a:cubicBezTo>
                      <a:cubicBezTo>
                        <a:pt x="4277401" y="462843"/>
                        <a:pt x="4300070" y="478463"/>
                        <a:pt x="4324645" y="490466"/>
                      </a:cubicBezTo>
                      <a:cubicBezTo>
                        <a:pt x="4336457" y="496180"/>
                        <a:pt x="4350554" y="499228"/>
                        <a:pt x="4363890" y="499420"/>
                      </a:cubicBezTo>
                      <a:cubicBezTo>
                        <a:pt x="4403325" y="500372"/>
                        <a:pt x="4442761" y="500372"/>
                        <a:pt x="4482004" y="498658"/>
                      </a:cubicBezTo>
                      <a:cubicBezTo>
                        <a:pt x="4546776" y="495990"/>
                        <a:pt x="4612500" y="495418"/>
                        <a:pt x="4659174" y="438648"/>
                      </a:cubicBezTo>
                      <a:cubicBezTo>
                        <a:pt x="4662986" y="434076"/>
                        <a:pt x="4671176" y="431408"/>
                        <a:pt x="4677655" y="430646"/>
                      </a:cubicBezTo>
                      <a:cubicBezTo>
                        <a:pt x="4707564" y="427027"/>
                        <a:pt x="4738235" y="426645"/>
                        <a:pt x="4767764" y="420739"/>
                      </a:cubicBezTo>
                      <a:cubicBezTo>
                        <a:pt x="4791386" y="415977"/>
                        <a:pt x="4811009" y="417501"/>
                        <a:pt x="4828916" y="434266"/>
                      </a:cubicBezTo>
                      <a:cubicBezTo>
                        <a:pt x="4852348" y="456364"/>
                        <a:pt x="4880925" y="469319"/>
                        <a:pt x="4912168" y="462271"/>
                      </a:cubicBezTo>
                      <a:cubicBezTo>
                        <a:pt x="4943409" y="455412"/>
                        <a:pt x="4963984" y="470271"/>
                        <a:pt x="4987037" y="485703"/>
                      </a:cubicBezTo>
                      <a:cubicBezTo>
                        <a:pt x="5003801" y="496942"/>
                        <a:pt x="5022852" y="511040"/>
                        <a:pt x="5041521" y="512182"/>
                      </a:cubicBezTo>
                      <a:cubicBezTo>
                        <a:pt x="5083814" y="514658"/>
                        <a:pt x="5120201" y="553904"/>
                        <a:pt x="5166113" y="531615"/>
                      </a:cubicBezTo>
                      <a:cubicBezTo>
                        <a:pt x="5169161" y="530091"/>
                        <a:pt x="5174685" y="533901"/>
                        <a:pt x="5179067" y="534853"/>
                      </a:cubicBezTo>
                      <a:cubicBezTo>
                        <a:pt x="5214121" y="542093"/>
                        <a:pt x="5247078" y="535043"/>
                        <a:pt x="5272796" y="511230"/>
                      </a:cubicBezTo>
                      <a:cubicBezTo>
                        <a:pt x="5306516" y="480177"/>
                        <a:pt x="5343855" y="477129"/>
                        <a:pt x="5385384" y="487227"/>
                      </a:cubicBezTo>
                      <a:cubicBezTo>
                        <a:pt x="5398721" y="490466"/>
                        <a:pt x="5412057" y="492752"/>
                        <a:pt x="5425582" y="495418"/>
                      </a:cubicBezTo>
                      <a:cubicBezTo>
                        <a:pt x="5443870" y="499228"/>
                        <a:pt x="5462351" y="503230"/>
                        <a:pt x="5480637" y="507040"/>
                      </a:cubicBezTo>
                      <a:cubicBezTo>
                        <a:pt x="5498356" y="510850"/>
                        <a:pt x="5517979" y="517326"/>
                        <a:pt x="5531693" y="500944"/>
                      </a:cubicBezTo>
                      <a:cubicBezTo>
                        <a:pt x="5543506" y="486845"/>
                        <a:pt x="5551888" y="488179"/>
                        <a:pt x="5562746" y="500372"/>
                      </a:cubicBezTo>
                      <a:cubicBezTo>
                        <a:pt x="5600467" y="543045"/>
                        <a:pt x="5646189" y="569716"/>
                        <a:pt x="5704483" y="571620"/>
                      </a:cubicBezTo>
                      <a:cubicBezTo>
                        <a:pt x="5716485" y="572002"/>
                        <a:pt x="5728678" y="574668"/>
                        <a:pt x="5740488" y="577526"/>
                      </a:cubicBezTo>
                      <a:cubicBezTo>
                        <a:pt x="5747728" y="579241"/>
                        <a:pt x="5756493" y="581147"/>
                        <a:pt x="5760873" y="586291"/>
                      </a:cubicBezTo>
                      <a:cubicBezTo>
                        <a:pt x="5794974" y="625534"/>
                        <a:pt x="5837457" y="652777"/>
                        <a:pt x="5883751" y="674686"/>
                      </a:cubicBezTo>
                      <a:cubicBezTo>
                        <a:pt x="5900323" y="682496"/>
                        <a:pt x="5918042" y="690306"/>
                        <a:pt x="5935949" y="692592"/>
                      </a:cubicBezTo>
                      <a:cubicBezTo>
                        <a:pt x="5954617" y="694878"/>
                        <a:pt x="5974240" y="691068"/>
                        <a:pt x="5993291" y="688972"/>
                      </a:cubicBezTo>
                      <a:cubicBezTo>
                        <a:pt x="6004531" y="687830"/>
                        <a:pt x="6017485" y="688020"/>
                        <a:pt x="6026440" y="682496"/>
                      </a:cubicBezTo>
                      <a:cubicBezTo>
                        <a:pt x="6054825" y="665159"/>
                        <a:pt x="6082258" y="646491"/>
                        <a:pt x="6108738" y="626296"/>
                      </a:cubicBezTo>
                      <a:cubicBezTo>
                        <a:pt x="6131409" y="608960"/>
                        <a:pt x="6135981" y="606483"/>
                        <a:pt x="6155602" y="628202"/>
                      </a:cubicBezTo>
                      <a:cubicBezTo>
                        <a:pt x="6175797" y="650491"/>
                        <a:pt x="6200944" y="662111"/>
                        <a:pt x="6228756" y="666873"/>
                      </a:cubicBezTo>
                      <a:cubicBezTo>
                        <a:pt x="6272764" y="674304"/>
                        <a:pt x="6317151" y="680590"/>
                        <a:pt x="6361539" y="684210"/>
                      </a:cubicBezTo>
                      <a:cubicBezTo>
                        <a:pt x="6401736" y="687448"/>
                        <a:pt x="6420977" y="669922"/>
                        <a:pt x="6428979" y="630106"/>
                      </a:cubicBezTo>
                      <a:cubicBezTo>
                        <a:pt x="6433551" y="608007"/>
                        <a:pt x="6439458" y="584003"/>
                        <a:pt x="6463840" y="578098"/>
                      </a:cubicBezTo>
                      <a:cubicBezTo>
                        <a:pt x="6503658" y="568572"/>
                        <a:pt x="6544997" y="564382"/>
                        <a:pt x="6564620" y="517708"/>
                      </a:cubicBezTo>
                      <a:cubicBezTo>
                        <a:pt x="6575478" y="527995"/>
                        <a:pt x="6582146" y="534091"/>
                        <a:pt x="6588625" y="540187"/>
                      </a:cubicBezTo>
                      <a:cubicBezTo>
                        <a:pt x="6606531" y="557142"/>
                        <a:pt x="6643678" y="564382"/>
                        <a:pt x="6662541" y="549714"/>
                      </a:cubicBezTo>
                      <a:cubicBezTo>
                        <a:pt x="6690354" y="528377"/>
                        <a:pt x="6715883" y="532377"/>
                        <a:pt x="6742552" y="548952"/>
                      </a:cubicBezTo>
                      <a:cubicBezTo>
                        <a:pt x="6764841" y="562668"/>
                        <a:pt x="6788417" y="567954"/>
                        <a:pt x="6812063" y="568430"/>
                      </a:cubicBezTo>
                      <a:lnTo>
                        <a:pt x="6858001" y="562267"/>
                      </a:lnTo>
                      <a:lnTo>
                        <a:pt x="6858001" y="734520"/>
                      </a:lnTo>
                      <a:lnTo>
                        <a:pt x="6815516" y="744220"/>
                      </a:lnTo>
                      <a:cubicBezTo>
                        <a:pt x="6793035" y="749744"/>
                        <a:pt x="6771319" y="759651"/>
                        <a:pt x="6748458" y="763271"/>
                      </a:cubicBezTo>
                      <a:cubicBezTo>
                        <a:pt x="6694164" y="771843"/>
                        <a:pt x="6639488" y="777939"/>
                        <a:pt x="6584812" y="784797"/>
                      </a:cubicBezTo>
                      <a:cubicBezTo>
                        <a:pt x="6528424" y="791846"/>
                        <a:pt x="6472225" y="799276"/>
                        <a:pt x="6415833" y="805562"/>
                      </a:cubicBezTo>
                      <a:cubicBezTo>
                        <a:pt x="6384972" y="808802"/>
                        <a:pt x="6353919" y="809372"/>
                        <a:pt x="6323058" y="812420"/>
                      </a:cubicBezTo>
                      <a:cubicBezTo>
                        <a:pt x="6296005" y="815088"/>
                        <a:pt x="6269144" y="820041"/>
                        <a:pt x="6242093" y="823281"/>
                      </a:cubicBezTo>
                      <a:cubicBezTo>
                        <a:pt x="6218660" y="825947"/>
                        <a:pt x="6195037" y="827471"/>
                        <a:pt x="6171605" y="830139"/>
                      </a:cubicBezTo>
                      <a:cubicBezTo>
                        <a:pt x="6134075" y="834519"/>
                        <a:pt x="6096736" y="839473"/>
                        <a:pt x="6059397" y="844045"/>
                      </a:cubicBezTo>
                      <a:cubicBezTo>
                        <a:pt x="6043776" y="845759"/>
                        <a:pt x="6027392" y="850522"/>
                        <a:pt x="6012723" y="847665"/>
                      </a:cubicBezTo>
                      <a:cubicBezTo>
                        <a:pt x="5975764" y="840425"/>
                        <a:pt x="5939377" y="842521"/>
                        <a:pt x="5902610" y="847473"/>
                      </a:cubicBezTo>
                      <a:cubicBezTo>
                        <a:pt x="5890037" y="849190"/>
                        <a:pt x="5876511" y="848808"/>
                        <a:pt x="5864318" y="845569"/>
                      </a:cubicBezTo>
                      <a:cubicBezTo>
                        <a:pt x="5839361" y="839091"/>
                        <a:pt x="5815169" y="829947"/>
                        <a:pt x="5790592" y="821947"/>
                      </a:cubicBezTo>
                      <a:cubicBezTo>
                        <a:pt x="5787924" y="820995"/>
                        <a:pt x="5784686" y="820803"/>
                        <a:pt x="5781830" y="820233"/>
                      </a:cubicBezTo>
                      <a:cubicBezTo>
                        <a:pt x="5765635" y="816992"/>
                        <a:pt x="5749634" y="813754"/>
                        <a:pt x="5733440" y="810896"/>
                      </a:cubicBezTo>
                      <a:cubicBezTo>
                        <a:pt x="5724678" y="809372"/>
                        <a:pt x="5715723" y="809182"/>
                        <a:pt x="5706959" y="807848"/>
                      </a:cubicBezTo>
                      <a:cubicBezTo>
                        <a:pt x="5673050" y="802514"/>
                        <a:pt x="5635711" y="811468"/>
                        <a:pt x="5606372" y="788417"/>
                      </a:cubicBezTo>
                      <a:cubicBezTo>
                        <a:pt x="5587321" y="773557"/>
                        <a:pt x="5568842" y="776987"/>
                        <a:pt x="5548460" y="779273"/>
                      </a:cubicBezTo>
                      <a:cubicBezTo>
                        <a:pt x="5533027" y="780987"/>
                        <a:pt x="5517215" y="780415"/>
                        <a:pt x="5501594" y="780607"/>
                      </a:cubicBezTo>
                      <a:cubicBezTo>
                        <a:pt x="5474161" y="781177"/>
                        <a:pt x="5446728" y="781369"/>
                        <a:pt x="5419295" y="782321"/>
                      </a:cubicBezTo>
                      <a:cubicBezTo>
                        <a:pt x="5410531" y="782701"/>
                        <a:pt x="5401579" y="787465"/>
                        <a:pt x="5393005" y="786703"/>
                      </a:cubicBezTo>
                      <a:cubicBezTo>
                        <a:pt x="5353379" y="783083"/>
                        <a:pt x="5313754" y="777367"/>
                        <a:pt x="5274129" y="774129"/>
                      </a:cubicBezTo>
                      <a:cubicBezTo>
                        <a:pt x="5251650" y="772225"/>
                        <a:pt x="5228597" y="775843"/>
                        <a:pt x="5206308" y="773177"/>
                      </a:cubicBezTo>
                      <a:cubicBezTo>
                        <a:pt x="5180591" y="770129"/>
                        <a:pt x="5155445" y="762319"/>
                        <a:pt x="5129916" y="757554"/>
                      </a:cubicBezTo>
                      <a:cubicBezTo>
                        <a:pt x="5122867" y="756222"/>
                        <a:pt x="5115057" y="757936"/>
                        <a:pt x="5107627" y="758316"/>
                      </a:cubicBezTo>
                      <a:cubicBezTo>
                        <a:pt x="5099245" y="758699"/>
                        <a:pt x="5091052" y="759461"/>
                        <a:pt x="5082670" y="759651"/>
                      </a:cubicBezTo>
                      <a:cubicBezTo>
                        <a:pt x="5057141" y="760033"/>
                        <a:pt x="5031614" y="759461"/>
                        <a:pt x="5006086" y="760795"/>
                      </a:cubicBezTo>
                      <a:cubicBezTo>
                        <a:pt x="4990465" y="761557"/>
                        <a:pt x="4974082" y="769367"/>
                        <a:pt x="4959602" y="766509"/>
                      </a:cubicBezTo>
                      <a:cubicBezTo>
                        <a:pt x="4930075" y="760985"/>
                        <a:pt x="4900546" y="773367"/>
                        <a:pt x="4871019" y="763081"/>
                      </a:cubicBezTo>
                      <a:cubicBezTo>
                        <a:pt x="4861873" y="760033"/>
                        <a:pt x="4849300" y="767653"/>
                        <a:pt x="4838250" y="768033"/>
                      </a:cubicBezTo>
                      <a:cubicBezTo>
                        <a:pt x="4810627" y="768985"/>
                        <a:pt x="4783004" y="768795"/>
                        <a:pt x="4755381" y="768605"/>
                      </a:cubicBezTo>
                      <a:cubicBezTo>
                        <a:pt x="4730614" y="768415"/>
                        <a:pt x="4704895" y="771081"/>
                        <a:pt x="4681083" y="765747"/>
                      </a:cubicBezTo>
                      <a:cubicBezTo>
                        <a:pt x="4656126" y="760033"/>
                        <a:pt x="4633647" y="760795"/>
                        <a:pt x="4609452" y="767271"/>
                      </a:cubicBezTo>
                      <a:cubicBezTo>
                        <a:pt x="4592878" y="771653"/>
                        <a:pt x="4575351" y="772225"/>
                        <a:pt x="4558207" y="773557"/>
                      </a:cubicBezTo>
                      <a:cubicBezTo>
                        <a:pt x="4539728" y="775081"/>
                        <a:pt x="4519343" y="771081"/>
                        <a:pt x="4502579" y="777367"/>
                      </a:cubicBezTo>
                      <a:cubicBezTo>
                        <a:pt x="4452665" y="796038"/>
                        <a:pt x="4401419" y="800038"/>
                        <a:pt x="4349222" y="800038"/>
                      </a:cubicBezTo>
                      <a:cubicBezTo>
                        <a:pt x="4339695" y="800038"/>
                        <a:pt x="4329979" y="797372"/>
                        <a:pt x="4320837" y="794514"/>
                      </a:cubicBezTo>
                      <a:cubicBezTo>
                        <a:pt x="4267493" y="777367"/>
                        <a:pt x="4213961" y="778891"/>
                        <a:pt x="4159667" y="789370"/>
                      </a:cubicBezTo>
                      <a:cubicBezTo>
                        <a:pt x="4148427" y="791656"/>
                        <a:pt x="4135854" y="792038"/>
                        <a:pt x="4124614" y="789752"/>
                      </a:cubicBezTo>
                      <a:cubicBezTo>
                        <a:pt x="4092989" y="783083"/>
                        <a:pt x="4062318" y="772033"/>
                        <a:pt x="4030503" y="767271"/>
                      </a:cubicBezTo>
                      <a:cubicBezTo>
                        <a:pt x="3977925" y="759461"/>
                        <a:pt x="3932394" y="785749"/>
                        <a:pt x="3885338" y="802896"/>
                      </a:cubicBezTo>
                      <a:cubicBezTo>
                        <a:pt x="3840569" y="819089"/>
                        <a:pt x="3802467" y="855666"/>
                        <a:pt x="3749506" y="847473"/>
                      </a:cubicBezTo>
                      <a:cubicBezTo>
                        <a:pt x="3744173" y="846711"/>
                        <a:pt x="3738267" y="851856"/>
                        <a:pt x="3732361" y="853190"/>
                      </a:cubicBezTo>
                      <a:cubicBezTo>
                        <a:pt x="3716168" y="856810"/>
                        <a:pt x="3699976" y="861190"/>
                        <a:pt x="3683591" y="862906"/>
                      </a:cubicBezTo>
                      <a:cubicBezTo>
                        <a:pt x="3663589" y="865192"/>
                        <a:pt x="3643204" y="864430"/>
                        <a:pt x="3623201" y="866334"/>
                      </a:cubicBezTo>
                      <a:cubicBezTo>
                        <a:pt x="3597482" y="868620"/>
                        <a:pt x="3572146" y="874716"/>
                        <a:pt x="3546617" y="874716"/>
                      </a:cubicBezTo>
                      <a:cubicBezTo>
                        <a:pt x="3526042" y="874716"/>
                        <a:pt x="3505657" y="867668"/>
                        <a:pt x="3485275" y="864238"/>
                      </a:cubicBezTo>
                      <a:cubicBezTo>
                        <a:pt x="3456508" y="859476"/>
                        <a:pt x="3424883" y="860810"/>
                        <a:pt x="3399546" y="848618"/>
                      </a:cubicBezTo>
                      <a:cubicBezTo>
                        <a:pt x="3372495" y="835663"/>
                        <a:pt x="3346776" y="829757"/>
                        <a:pt x="3318771" y="833757"/>
                      </a:cubicBezTo>
                      <a:cubicBezTo>
                        <a:pt x="3309437" y="835091"/>
                        <a:pt x="3297434" y="843093"/>
                        <a:pt x="3293244" y="851284"/>
                      </a:cubicBezTo>
                      <a:cubicBezTo>
                        <a:pt x="3283908" y="869572"/>
                        <a:pt x="3271145" y="872812"/>
                        <a:pt x="3253809" y="866524"/>
                      </a:cubicBezTo>
                      <a:cubicBezTo>
                        <a:pt x="3238758" y="861190"/>
                        <a:pt x="3220280" y="858524"/>
                        <a:pt x="3209993" y="848235"/>
                      </a:cubicBezTo>
                      <a:cubicBezTo>
                        <a:pt x="3180844" y="819089"/>
                        <a:pt x="3143695" y="818136"/>
                        <a:pt x="3107500" y="810326"/>
                      </a:cubicBezTo>
                      <a:cubicBezTo>
                        <a:pt x="3085403" y="805562"/>
                        <a:pt x="3064827" y="805372"/>
                        <a:pt x="3042728" y="808610"/>
                      </a:cubicBezTo>
                      <a:cubicBezTo>
                        <a:pt x="2994722" y="815850"/>
                        <a:pt x="2948047" y="805562"/>
                        <a:pt x="2901943" y="792418"/>
                      </a:cubicBezTo>
                      <a:cubicBezTo>
                        <a:pt x="2871462" y="783655"/>
                        <a:pt x="2840219" y="778321"/>
                        <a:pt x="2809930" y="769367"/>
                      </a:cubicBezTo>
                      <a:cubicBezTo>
                        <a:pt x="2787259" y="762509"/>
                        <a:pt x="2764590" y="754316"/>
                        <a:pt x="2743826" y="743268"/>
                      </a:cubicBezTo>
                      <a:cubicBezTo>
                        <a:pt x="2713723" y="727073"/>
                        <a:pt x="2687436" y="702689"/>
                        <a:pt x="2649143" y="709167"/>
                      </a:cubicBezTo>
                      <a:cubicBezTo>
                        <a:pt x="2615421" y="714881"/>
                        <a:pt x="2584942" y="702881"/>
                        <a:pt x="2554079" y="691450"/>
                      </a:cubicBezTo>
                      <a:cubicBezTo>
                        <a:pt x="2531409" y="683068"/>
                        <a:pt x="2508742" y="674494"/>
                        <a:pt x="2485307" y="669160"/>
                      </a:cubicBezTo>
                      <a:cubicBezTo>
                        <a:pt x="2457492" y="662873"/>
                        <a:pt x="2426059" y="665541"/>
                        <a:pt x="2401292" y="653919"/>
                      </a:cubicBezTo>
                      <a:cubicBezTo>
                        <a:pt x="2375383" y="641727"/>
                        <a:pt x="2353859" y="649919"/>
                        <a:pt x="2330806" y="653349"/>
                      </a:cubicBezTo>
                      <a:cubicBezTo>
                        <a:pt x="2294039" y="658683"/>
                        <a:pt x="2257459" y="668590"/>
                        <a:pt x="2220312" y="656015"/>
                      </a:cubicBezTo>
                      <a:cubicBezTo>
                        <a:pt x="2175163" y="640775"/>
                        <a:pt x="2130393" y="624392"/>
                        <a:pt x="2085054" y="609914"/>
                      </a:cubicBezTo>
                      <a:cubicBezTo>
                        <a:pt x="2067525" y="604387"/>
                        <a:pt x="2048668" y="602101"/>
                        <a:pt x="2030378" y="599625"/>
                      </a:cubicBezTo>
                      <a:cubicBezTo>
                        <a:pt x="2013043" y="597529"/>
                        <a:pt x="1992279" y="602863"/>
                        <a:pt x="1978940" y="594863"/>
                      </a:cubicBezTo>
                      <a:cubicBezTo>
                        <a:pt x="1944649" y="574288"/>
                        <a:pt x="1909408" y="564192"/>
                        <a:pt x="1869780" y="564192"/>
                      </a:cubicBezTo>
                      <a:cubicBezTo>
                        <a:pt x="1854920" y="564192"/>
                        <a:pt x="1840441" y="555618"/>
                        <a:pt x="1825393" y="554094"/>
                      </a:cubicBezTo>
                      <a:cubicBezTo>
                        <a:pt x="1804816" y="552190"/>
                        <a:pt x="1781194" y="547045"/>
                        <a:pt x="1763287" y="554286"/>
                      </a:cubicBezTo>
                      <a:cubicBezTo>
                        <a:pt x="1721185" y="571430"/>
                        <a:pt x="1687086" y="557142"/>
                        <a:pt x="1650317" y="540187"/>
                      </a:cubicBezTo>
                      <a:cubicBezTo>
                        <a:pt x="1614120" y="523423"/>
                        <a:pt x="1576019" y="510088"/>
                        <a:pt x="1537537" y="499038"/>
                      </a:cubicBezTo>
                      <a:cubicBezTo>
                        <a:pt x="1523059" y="495038"/>
                        <a:pt x="1505724" y="501706"/>
                        <a:pt x="1489720" y="503038"/>
                      </a:cubicBezTo>
                      <a:cubicBezTo>
                        <a:pt x="1484004" y="503420"/>
                        <a:pt x="1477717" y="503992"/>
                        <a:pt x="1472575" y="502086"/>
                      </a:cubicBezTo>
                      <a:cubicBezTo>
                        <a:pt x="1422854" y="483797"/>
                        <a:pt x="1372368" y="469891"/>
                        <a:pt x="1318456" y="479415"/>
                      </a:cubicBezTo>
                      <a:cubicBezTo>
                        <a:pt x="1313504" y="480369"/>
                        <a:pt x="1307978" y="478273"/>
                        <a:pt x="1303024" y="476939"/>
                      </a:cubicBezTo>
                      <a:cubicBezTo>
                        <a:pt x="1278829" y="470081"/>
                        <a:pt x="1255206" y="459223"/>
                        <a:pt x="1230633" y="456746"/>
                      </a:cubicBezTo>
                      <a:cubicBezTo>
                        <a:pt x="1170051" y="450650"/>
                        <a:pt x="1109091" y="448172"/>
                        <a:pt x="1048125" y="444172"/>
                      </a:cubicBezTo>
                      <a:cubicBezTo>
                        <a:pt x="1044315" y="443982"/>
                        <a:pt x="1040315" y="443982"/>
                        <a:pt x="1036887" y="442648"/>
                      </a:cubicBezTo>
                      <a:cubicBezTo>
                        <a:pt x="1014406" y="434456"/>
                        <a:pt x="994785" y="437124"/>
                        <a:pt x="975733" y="452744"/>
                      </a:cubicBezTo>
                      <a:cubicBezTo>
                        <a:pt x="967350" y="459603"/>
                        <a:pt x="955920" y="463223"/>
                        <a:pt x="945444" y="467033"/>
                      </a:cubicBezTo>
                      <a:cubicBezTo>
                        <a:pt x="930011" y="472749"/>
                        <a:pt x="914200" y="478273"/>
                        <a:pt x="898198" y="481893"/>
                      </a:cubicBezTo>
                      <a:cubicBezTo>
                        <a:pt x="882384" y="485321"/>
                        <a:pt x="865430" y="490084"/>
                        <a:pt x="850189" y="487417"/>
                      </a:cubicBezTo>
                      <a:cubicBezTo>
                        <a:pt x="822756" y="482655"/>
                        <a:pt x="796655" y="471987"/>
                        <a:pt x="769605" y="464937"/>
                      </a:cubicBezTo>
                      <a:cubicBezTo>
                        <a:pt x="760270" y="462461"/>
                        <a:pt x="749982" y="462843"/>
                        <a:pt x="740268" y="462651"/>
                      </a:cubicBezTo>
                      <a:cubicBezTo>
                        <a:pt x="717977" y="462081"/>
                        <a:pt x="695116" y="467605"/>
                        <a:pt x="674923" y="451792"/>
                      </a:cubicBezTo>
                      <a:cubicBezTo>
                        <a:pt x="656255" y="436934"/>
                        <a:pt x="637392" y="441314"/>
                        <a:pt x="617772" y="452554"/>
                      </a:cubicBezTo>
                      <a:cubicBezTo>
                        <a:pt x="603673" y="460557"/>
                        <a:pt x="587672" y="466843"/>
                        <a:pt x="571860" y="469891"/>
                      </a:cubicBezTo>
                      <a:cubicBezTo>
                        <a:pt x="550141" y="474081"/>
                        <a:pt x="528615" y="475797"/>
                        <a:pt x="505182" y="473319"/>
                      </a:cubicBezTo>
                      <a:cubicBezTo>
                        <a:pt x="488607" y="471605"/>
                        <a:pt x="475081" y="470843"/>
                        <a:pt x="462126" y="460747"/>
                      </a:cubicBezTo>
                      <a:cubicBezTo>
                        <a:pt x="460032" y="459223"/>
                        <a:pt x="456222" y="458841"/>
                        <a:pt x="453364" y="459033"/>
                      </a:cubicBezTo>
                      <a:cubicBezTo>
                        <a:pt x="415835" y="462271"/>
                        <a:pt x="378686" y="460557"/>
                        <a:pt x="340774" y="458268"/>
                      </a:cubicBezTo>
                      <a:cubicBezTo>
                        <a:pt x="292579" y="455222"/>
                        <a:pt x="241901" y="464175"/>
                        <a:pt x="200182" y="496180"/>
                      </a:cubicBezTo>
                      <a:cubicBezTo>
                        <a:pt x="194085" y="500944"/>
                        <a:pt x="184941" y="503038"/>
                        <a:pt x="176939" y="504182"/>
                      </a:cubicBezTo>
                      <a:cubicBezTo>
                        <a:pt x="139219" y="509134"/>
                        <a:pt x="101308" y="512564"/>
                        <a:pt x="63587" y="518088"/>
                      </a:cubicBezTo>
                      <a:cubicBezTo>
                        <a:pt x="43012" y="521137"/>
                        <a:pt x="21486" y="523805"/>
                        <a:pt x="2817" y="532187"/>
                      </a:cubicBezTo>
                      <a:lnTo>
                        <a:pt x="0" y="533314"/>
                      </a:lnTo>
                      <a:close/>
                    </a:path>
                  </a:pathLst>
                </a:custGeom>
                <a:gr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5" name="Freeform: Shape 16">
                  <a:extLst>
                    <a:ext uri="{FF2B5EF4-FFF2-40B4-BE49-F238E27FC236}">
                      <a16:creationId xmlns:a16="http://schemas.microsoft.com/office/drawing/2014/main" id="{FF05821A-8598-44E4-A18C-538D5331E45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6200000" flipH="1">
                  <a:off x="715166" y="2991642"/>
                  <a:ext cx="6858001" cy="874716"/>
                </a:xfrm>
                <a:custGeom>
                  <a:avLst/>
                  <a:gdLst>
                    <a:gd name="connsiteX0" fmla="*/ 0 w 6858001"/>
                    <a:gd name="connsiteY0" fmla="*/ 533314 h 874716"/>
                    <a:gd name="connsiteX1" fmla="*/ 0 w 6858001"/>
                    <a:gd name="connsiteY1" fmla="*/ 69206 h 874716"/>
                    <a:gd name="connsiteX2" fmla="*/ 21486 w 6858001"/>
                    <a:gd name="connsiteY2" fmla="*/ 71924 h 874716"/>
                    <a:gd name="connsiteX3" fmla="*/ 228948 w 6858001"/>
                    <a:gd name="connsiteY3" fmla="*/ 88116 h 874716"/>
                    <a:gd name="connsiteX4" fmla="*/ 313533 w 6858001"/>
                    <a:gd name="connsiteY4" fmla="*/ 62779 h 874716"/>
                    <a:gd name="connsiteX5" fmla="*/ 338870 w 6858001"/>
                    <a:gd name="connsiteY5" fmla="*/ 62207 h 874716"/>
                    <a:gd name="connsiteX6" fmla="*/ 395640 w 6858001"/>
                    <a:gd name="connsiteY6" fmla="*/ 72114 h 874716"/>
                    <a:gd name="connsiteX7" fmla="*/ 512802 w 6858001"/>
                    <a:gd name="connsiteY7" fmla="*/ 65446 h 874716"/>
                    <a:gd name="connsiteX8" fmla="*/ 556047 w 6858001"/>
                    <a:gd name="connsiteY8" fmla="*/ 55349 h 874716"/>
                    <a:gd name="connsiteX9" fmla="*/ 580050 w 6858001"/>
                    <a:gd name="connsiteY9" fmla="*/ 48871 h 874716"/>
                    <a:gd name="connsiteX10" fmla="*/ 703308 w 6858001"/>
                    <a:gd name="connsiteY10" fmla="*/ 30964 h 874716"/>
                    <a:gd name="connsiteX11" fmla="*/ 758174 w 6858001"/>
                    <a:gd name="connsiteY11" fmla="*/ 11724 h 874716"/>
                    <a:gd name="connsiteX12" fmla="*/ 773035 w 6858001"/>
                    <a:gd name="connsiteY12" fmla="*/ 8866 h 874716"/>
                    <a:gd name="connsiteX13" fmla="*/ 854379 w 6858001"/>
                    <a:gd name="connsiteY13" fmla="*/ 16866 h 874716"/>
                    <a:gd name="connsiteX14" fmla="*/ 915343 w 6858001"/>
                    <a:gd name="connsiteY14" fmla="*/ 47919 h 874716"/>
                    <a:gd name="connsiteX15" fmla="*/ 927155 w 6858001"/>
                    <a:gd name="connsiteY15" fmla="*/ 58397 h 874716"/>
                    <a:gd name="connsiteX16" fmla="*/ 1097087 w 6858001"/>
                    <a:gd name="connsiteY16" fmla="*/ 54777 h 874716"/>
                    <a:gd name="connsiteX17" fmla="*/ 1123185 w 6858001"/>
                    <a:gd name="connsiteY17" fmla="*/ 50395 h 874716"/>
                    <a:gd name="connsiteX18" fmla="*/ 1249302 w 6858001"/>
                    <a:gd name="connsiteY18" fmla="*/ 68684 h 874716"/>
                    <a:gd name="connsiteX19" fmla="*/ 1286069 w 6858001"/>
                    <a:gd name="connsiteY19" fmla="*/ 72304 h 874716"/>
                    <a:gd name="connsiteX20" fmla="*/ 1417899 w 6858001"/>
                    <a:gd name="connsiteY20" fmla="*/ 88688 h 874716"/>
                    <a:gd name="connsiteX21" fmla="*/ 1436568 w 6858001"/>
                    <a:gd name="connsiteY21" fmla="*/ 73448 h 874716"/>
                    <a:gd name="connsiteX22" fmla="*/ 1490292 w 6858001"/>
                    <a:gd name="connsiteY22" fmla="*/ 35154 h 874716"/>
                    <a:gd name="connsiteX23" fmla="*/ 1596213 w 6858001"/>
                    <a:gd name="connsiteY23" fmla="*/ 1245 h 874716"/>
                    <a:gd name="connsiteX24" fmla="*/ 1624980 w 6858001"/>
                    <a:gd name="connsiteY24" fmla="*/ 3150 h 874716"/>
                    <a:gd name="connsiteX25" fmla="*/ 1697753 w 6858001"/>
                    <a:gd name="connsiteY25" fmla="*/ 59731 h 874716"/>
                    <a:gd name="connsiteX26" fmla="*/ 1733188 w 6858001"/>
                    <a:gd name="connsiteY26" fmla="*/ 82400 h 874716"/>
                    <a:gd name="connsiteX27" fmla="*/ 1833775 w 6858001"/>
                    <a:gd name="connsiteY27" fmla="*/ 124121 h 874716"/>
                    <a:gd name="connsiteX28" fmla="*/ 1842158 w 6858001"/>
                    <a:gd name="connsiteY28" fmla="*/ 131742 h 874716"/>
                    <a:gd name="connsiteX29" fmla="*/ 1916454 w 6858001"/>
                    <a:gd name="connsiteY29" fmla="*/ 222233 h 874716"/>
                    <a:gd name="connsiteX30" fmla="*/ 1933219 w 6858001"/>
                    <a:gd name="connsiteY30" fmla="*/ 237663 h 874716"/>
                    <a:gd name="connsiteX31" fmla="*/ 1953413 w 6858001"/>
                    <a:gd name="connsiteY31" fmla="*/ 261668 h 874716"/>
                    <a:gd name="connsiteX32" fmla="*/ 2016469 w 6858001"/>
                    <a:gd name="connsiteY32" fmla="*/ 308151 h 874716"/>
                    <a:gd name="connsiteX33" fmla="*/ 2094578 w 6858001"/>
                    <a:gd name="connsiteY33" fmla="*/ 323010 h 874716"/>
                    <a:gd name="connsiteX34" fmla="*/ 2188879 w 6858001"/>
                    <a:gd name="connsiteY34" fmla="*/ 345681 h 874716"/>
                    <a:gd name="connsiteX35" fmla="*/ 2228314 w 6858001"/>
                    <a:gd name="connsiteY35" fmla="*/ 360921 h 874716"/>
                    <a:gd name="connsiteX36" fmla="*/ 2334044 w 6858001"/>
                    <a:gd name="connsiteY36" fmla="*/ 389878 h 874716"/>
                    <a:gd name="connsiteX37" fmla="*/ 2409485 w 6858001"/>
                    <a:gd name="connsiteY37" fmla="*/ 414263 h 874716"/>
                    <a:gd name="connsiteX38" fmla="*/ 2518264 w 6858001"/>
                    <a:gd name="connsiteY38" fmla="*/ 428552 h 874716"/>
                    <a:gd name="connsiteX39" fmla="*/ 2571034 w 6858001"/>
                    <a:gd name="connsiteY39" fmla="*/ 429122 h 874716"/>
                    <a:gd name="connsiteX40" fmla="*/ 2668001 w 6858001"/>
                    <a:gd name="connsiteY40" fmla="*/ 502276 h 874716"/>
                    <a:gd name="connsiteX41" fmla="*/ 2745348 w 6858001"/>
                    <a:gd name="connsiteY41" fmla="*/ 550666 h 874716"/>
                    <a:gd name="connsiteX42" fmla="*/ 2826694 w 6858001"/>
                    <a:gd name="connsiteY42" fmla="*/ 527233 h 874716"/>
                    <a:gd name="connsiteX43" fmla="*/ 2848793 w 6858001"/>
                    <a:gd name="connsiteY43" fmla="*/ 505134 h 874716"/>
                    <a:gd name="connsiteX44" fmla="*/ 2982148 w 6858001"/>
                    <a:gd name="connsiteY44" fmla="*/ 484179 h 874716"/>
                    <a:gd name="connsiteX45" fmla="*/ 3172654 w 6858001"/>
                    <a:gd name="connsiteY45" fmla="*/ 483417 h 874716"/>
                    <a:gd name="connsiteX46" fmla="*/ 3489467 w 6858001"/>
                    <a:gd name="connsiteY46" fmla="*/ 435790 h 874716"/>
                    <a:gd name="connsiteX47" fmla="*/ 3544713 w 6858001"/>
                    <a:gd name="connsiteY47" fmla="*/ 413691 h 874716"/>
                    <a:gd name="connsiteX48" fmla="*/ 3606817 w 6858001"/>
                    <a:gd name="connsiteY48" fmla="*/ 408167 h 874716"/>
                    <a:gd name="connsiteX49" fmla="*/ 3630632 w 6858001"/>
                    <a:gd name="connsiteY49" fmla="*/ 421693 h 874716"/>
                    <a:gd name="connsiteX50" fmla="*/ 3734837 w 6858001"/>
                    <a:gd name="connsiteY50" fmla="*/ 441886 h 874716"/>
                    <a:gd name="connsiteX51" fmla="*/ 3754652 w 6858001"/>
                    <a:gd name="connsiteY51" fmla="*/ 442268 h 874716"/>
                    <a:gd name="connsiteX52" fmla="*/ 3822472 w 6858001"/>
                    <a:gd name="connsiteY52" fmla="*/ 433694 h 874716"/>
                    <a:gd name="connsiteX53" fmla="*/ 3885338 w 6858001"/>
                    <a:gd name="connsiteY53" fmla="*/ 428742 h 874716"/>
                    <a:gd name="connsiteX54" fmla="*/ 4043839 w 6858001"/>
                    <a:gd name="connsiteY54" fmla="*/ 444934 h 874716"/>
                    <a:gd name="connsiteX55" fmla="*/ 4165383 w 6858001"/>
                    <a:gd name="connsiteY55" fmla="*/ 441124 h 874716"/>
                    <a:gd name="connsiteX56" fmla="*/ 4221391 w 6858001"/>
                    <a:gd name="connsiteY56" fmla="*/ 444934 h 874716"/>
                    <a:gd name="connsiteX57" fmla="*/ 4253014 w 6858001"/>
                    <a:gd name="connsiteY57" fmla="*/ 450650 h 874716"/>
                    <a:gd name="connsiteX58" fmla="*/ 4324645 w 6858001"/>
                    <a:gd name="connsiteY58" fmla="*/ 490466 h 874716"/>
                    <a:gd name="connsiteX59" fmla="*/ 4363890 w 6858001"/>
                    <a:gd name="connsiteY59" fmla="*/ 499420 h 874716"/>
                    <a:gd name="connsiteX60" fmla="*/ 4482004 w 6858001"/>
                    <a:gd name="connsiteY60" fmla="*/ 498658 h 874716"/>
                    <a:gd name="connsiteX61" fmla="*/ 4659174 w 6858001"/>
                    <a:gd name="connsiteY61" fmla="*/ 438648 h 874716"/>
                    <a:gd name="connsiteX62" fmla="*/ 4677655 w 6858001"/>
                    <a:gd name="connsiteY62" fmla="*/ 430646 h 874716"/>
                    <a:gd name="connsiteX63" fmla="*/ 4767764 w 6858001"/>
                    <a:gd name="connsiteY63" fmla="*/ 420739 h 874716"/>
                    <a:gd name="connsiteX64" fmla="*/ 4828916 w 6858001"/>
                    <a:gd name="connsiteY64" fmla="*/ 434266 h 874716"/>
                    <a:gd name="connsiteX65" fmla="*/ 4912168 w 6858001"/>
                    <a:gd name="connsiteY65" fmla="*/ 462271 h 874716"/>
                    <a:gd name="connsiteX66" fmla="*/ 4987037 w 6858001"/>
                    <a:gd name="connsiteY66" fmla="*/ 485703 h 874716"/>
                    <a:gd name="connsiteX67" fmla="*/ 5041521 w 6858001"/>
                    <a:gd name="connsiteY67" fmla="*/ 512182 h 874716"/>
                    <a:gd name="connsiteX68" fmla="*/ 5166113 w 6858001"/>
                    <a:gd name="connsiteY68" fmla="*/ 531615 h 874716"/>
                    <a:gd name="connsiteX69" fmla="*/ 5179067 w 6858001"/>
                    <a:gd name="connsiteY69" fmla="*/ 534853 h 874716"/>
                    <a:gd name="connsiteX70" fmla="*/ 5272796 w 6858001"/>
                    <a:gd name="connsiteY70" fmla="*/ 511230 h 874716"/>
                    <a:gd name="connsiteX71" fmla="*/ 5385384 w 6858001"/>
                    <a:gd name="connsiteY71" fmla="*/ 487227 h 874716"/>
                    <a:gd name="connsiteX72" fmla="*/ 5425582 w 6858001"/>
                    <a:gd name="connsiteY72" fmla="*/ 495418 h 874716"/>
                    <a:gd name="connsiteX73" fmla="*/ 5480637 w 6858001"/>
                    <a:gd name="connsiteY73" fmla="*/ 507040 h 874716"/>
                    <a:gd name="connsiteX74" fmla="*/ 5531693 w 6858001"/>
                    <a:gd name="connsiteY74" fmla="*/ 500944 h 874716"/>
                    <a:gd name="connsiteX75" fmla="*/ 5562746 w 6858001"/>
                    <a:gd name="connsiteY75" fmla="*/ 500372 h 874716"/>
                    <a:gd name="connsiteX76" fmla="*/ 5704483 w 6858001"/>
                    <a:gd name="connsiteY76" fmla="*/ 571620 h 874716"/>
                    <a:gd name="connsiteX77" fmla="*/ 5740488 w 6858001"/>
                    <a:gd name="connsiteY77" fmla="*/ 577526 h 874716"/>
                    <a:gd name="connsiteX78" fmla="*/ 5760873 w 6858001"/>
                    <a:gd name="connsiteY78" fmla="*/ 586291 h 874716"/>
                    <a:gd name="connsiteX79" fmla="*/ 5883751 w 6858001"/>
                    <a:gd name="connsiteY79" fmla="*/ 674686 h 874716"/>
                    <a:gd name="connsiteX80" fmla="*/ 5935949 w 6858001"/>
                    <a:gd name="connsiteY80" fmla="*/ 692592 h 874716"/>
                    <a:gd name="connsiteX81" fmla="*/ 5993291 w 6858001"/>
                    <a:gd name="connsiteY81" fmla="*/ 688972 h 874716"/>
                    <a:gd name="connsiteX82" fmla="*/ 6026440 w 6858001"/>
                    <a:gd name="connsiteY82" fmla="*/ 682496 h 874716"/>
                    <a:gd name="connsiteX83" fmla="*/ 6108738 w 6858001"/>
                    <a:gd name="connsiteY83" fmla="*/ 626296 h 874716"/>
                    <a:gd name="connsiteX84" fmla="*/ 6155602 w 6858001"/>
                    <a:gd name="connsiteY84" fmla="*/ 628202 h 874716"/>
                    <a:gd name="connsiteX85" fmla="*/ 6228756 w 6858001"/>
                    <a:gd name="connsiteY85" fmla="*/ 666873 h 874716"/>
                    <a:gd name="connsiteX86" fmla="*/ 6361539 w 6858001"/>
                    <a:gd name="connsiteY86" fmla="*/ 684210 h 874716"/>
                    <a:gd name="connsiteX87" fmla="*/ 6428979 w 6858001"/>
                    <a:gd name="connsiteY87" fmla="*/ 630106 h 874716"/>
                    <a:gd name="connsiteX88" fmla="*/ 6463840 w 6858001"/>
                    <a:gd name="connsiteY88" fmla="*/ 578098 h 874716"/>
                    <a:gd name="connsiteX89" fmla="*/ 6564620 w 6858001"/>
                    <a:gd name="connsiteY89" fmla="*/ 517708 h 874716"/>
                    <a:gd name="connsiteX90" fmla="*/ 6588625 w 6858001"/>
                    <a:gd name="connsiteY90" fmla="*/ 540187 h 874716"/>
                    <a:gd name="connsiteX91" fmla="*/ 6662541 w 6858001"/>
                    <a:gd name="connsiteY91" fmla="*/ 549714 h 874716"/>
                    <a:gd name="connsiteX92" fmla="*/ 6742552 w 6858001"/>
                    <a:gd name="connsiteY92" fmla="*/ 548952 h 874716"/>
                    <a:gd name="connsiteX93" fmla="*/ 6812063 w 6858001"/>
                    <a:gd name="connsiteY93" fmla="*/ 568430 h 874716"/>
                    <a:gd name="connsiteX94" fmla="*/ 6858001 w 6858001"/>
                    <a:gd name="connsiteY94" fmla="*/ 562267 h 874716"/>
                    <a:gd name="connsiteX95" fmla="*/ 6858001 w 6858001"/>
                    <a:gd name="connsiteY95" fmla="*/ 734520 h 874716"/>
                    <a:gd name="connsiteX96" fmla="*/ 6815516 w 6858001"/>
                    <a:gd name="connsiteY96" fmla="*/ 744220 h 874716"/>
                    <a:gd name="connsiteX97" fmla="*/ 6748458 w 6858001"/>
                    <a:gd name="connsiteY97" fmla="*/ 763271 h 874716"/>
                    <a:gd name="connsiteX98" fmla="*/ 6584812 w 6858001"/>
                    <a:gd name="connsiteY98" fmla="*/ 784797 h 874716"/>
                    <a:gd name="connsiteX99" fmla="*/ 6415833 w 6858001"/>
                    <a:gd name="connsiteY99" fmla="*/ 805562 h 874716"/>
                    <a:gd name="connsiteX100" fmla="*/ 6323058 w 6858001"/>
                    <a:gd name="connsiteY100" fmla="*/ 812420 h 874716"/>
                    <a:gd name="connsiteX101" fmla="*/ 6242093 w 6858001"/>
                    <a:gd name="connsiteY101" fmla="*/ 823281 h 874716"/>
                    <a:gd name="connsiteX102" fmla="*/ 6171605 w 6858001"/>
                    <a:gd name="connsiteY102" fmla="*/ 830139 h 874716"/>
                    <a:gd name="connsiteX103" fmla="*/ 6059397 w 6858001"/>
                    <a:gd name="connsiteY103" fmla="*/ 844045 h 874716"/>
                    <a:gd name="connsiteX104" fmla="*/ 6012723 w 6858001"/>
                    <a:gd name="connsiteY104" fmla="*/ 847665 h 874716"/>
                    <a:gd name="connsiteX105" fmla="*/ 5902610 w 6858001"/>
                    <a:gd name="connsiteY105" fmla="*/ 847473 h 874716"/>
                    <a:gd name="connsiteX106" fmla="*/ 5864318 w 6858001"/>
                    <a:gd name="connsiteY106" fmla="*/ 845569 h 874716"/>
                    <a:gd name="connsiteX107" fmla="*/ 5790592 w 6858001"/>
                    <a:gd name="connsiteY107" fmla="*/ 821947 h 874716"/>
                    <a:gd name="connsiteX108" fmla="*/ 5781830 w 6858001"/>
                    <a:gd name="connsiteY108" fmla="*/ 820233 h 874716"/>
                    <a:gd name="connsiteX109" fmla="*/ 5733440 w 6858001"/>
                    <a:gd name="connsiteY109" fmla="*/ 810896 h 874716"/>
                    <a:gd name="connsiteX110" fmla="*/ 5706959 w 6858001"/>
                    <a:gd name="connsiteY110" fmla="*/ 807848 h 874716"/>
                    <a:gd name="connsiteX111" fmla="*/ 5606372 w 6858001"/>
                    <a:gd name="connsiteY111" fmla="*/ 788417 h 874716"/>
                    <a:gd name="connsiteX112" fmla="*/ 5548460 w 6858001"/>
                    <a:gd name="connsiteY112" fmla="*/ 779273 h 874716"/>
                    <a:gd name="connsiteX113" fmla="*/ 5501594 w 6858001"/>
                    <a:gd name="connsiteY113" fmla="*/ 780607 h 874716"/>
                    <a:gd name="connsiteX114" fmla="*/ 5419295 w 6858001"/>
                    <a:gd name="connsiteY114" fmla="*/ 782321 h 874716"/>
                    <a:gd name="connsiteX115" fmla="*/ 5393005 w 6858001"/>
                    <a:gd name="connsiteY115" fmla="*/ 786703 h 874716"/>
                    <a:gd name="connsiteX116" fmla="*/ 5274129 w 6858001"/>
                    <a:gd name="connsiteY116" fmla="*/ 774129 h 874716"/>
                    <a:gd name="connsiteX117" fmla="*/ 5206308 w 6858001"/>
                    <a:gd name="connsiteY117" fmla="*/ 773177 h 874716"/>
                    <a:gd name="connsiteX118" fmla="*/ 5129916 w 6858001"/>
                    <a:gd name="connsiteY118" fmla="*/ 757554 h 874716"/>
                    <a:gd name="connsiteX119" fmla="*/ 5107627 w 6858001"/>
                    <a:gd name="connsiteY119" fmla="*/ 758316 h 874716"/>
                    <a:gd name="connsiteX120" fmla="*/ 5082670 w 6858001"/>
                    <a:gd name="connsiteY120" fmla="*/ 759651 h 874716"/>
                    <a:gd name="connsiteX121" fmla="*/ 5006086 w 6858001"/>
                    <a:gd name="connsiteY121" fmla="*/ 760795 h 874716"/>
                    <a:gd name="connsiteX122" fmla="*/ 4959602 w 6858001"/>
                    <a:gd name="connsiteY122" fmla="*/ 766509 h 874716"/>
                    <a:gd name="connsiteX123" fmla="*/ 4871019 w 6858001"/>
                    <a:gd name="connsiteY123" fmla="*/ 763081 h 874716"/>
                    <a:gd name="connsiteX124" fmla="*/ 4838250 w 6858001"/>
                    <a:gd name="connsiteY124" fmla="*/ 768033 h 874716"/>
                    <a:gd name="connsiteX125" fmla="*/ 4755381 w 6858001"/>
                    <a:gd name="connsiteY125" fmla="*/ 768605 h 874716"/>
                    <a:gd name="connsiteX126" fmla="*/ 4681083 w 6858001"/>
                    <a:gd name="connsiteY126" fmla="*/ 765747 h 874716"/>
                    <a:gd name="connsiteX127" fmla="*/ 4609452 w 6858001"/>
                    <a:gd name="connsiteY127" fmla="*/ 767271 h 874716"/>
                    <a:gd name="connsiteX128" fmla="*/ 4558207 w 6858001"/>
                    <a:gd name="connsiteY128" fmla="*/ 773557 h 874716"/>
                    <a:gd name="connsiteX129" fmla="*/ 4502579 w 6858001"/>
                    <a:gd name="connsiteY129" fmla="*/ 777367 h 874716"/>
                    <a:gd name="connsiteX130" fmla="*/ 4349222 w 6858001"/>
                    <a:gd name="connsiteY130" fmla="*/ 800038 h 874716"/>
                    <a:gd name="connsiteX131" fmla="*/ 4320837 w 6858001"/>
                    <a:gd name="connsiteY131" fmla="*/ 794514 h 874716"/>
                    <a:gd name="connsiteX132" fmla="*/ 4159667 w 6858001"/>
                    <a:gd name="connsiteY132" fmla="*/ 789370 h 874716"/>
                    <a:gd name="connsiteX133" fmla="*/ 4124614 w 6858001"/>
                    <a:gd name="connsiteY133" fmla="*/ 789752 h 874716"/>
                    <a:gd name="connsiteX134" fmla="*/ 4030503 w 6858001"/>
                    <a:gd name="connsiteY134" fmla="*/ 767271 h 874716"/>
                    <a:gd name="connsiteX135" fmla="*/ 3885338 w 6858001"/>
                    <a:gd name="connsiteY135" fmla="*/ 802896 h 874716"/>
                    <a:gd name="connsiteX136" fmla="*/ 3749506 w 6858001"/>
                    <a:gd name="connsiteY136" fmla="*/ 847473 h 874716"/>
                    <a:gd name="connsiteX137" fmla="*/ 3732361 w 6858001"/>
                    <a:gd name="connsiteY137" fmla="*/ 853190 h 874716"/>
                    <a:gd name="connsiteX138" fmla="*/ 3683591 w 6858001"/>
                    <a:gd name="connsiteY138" fmla="*/ 862906 h 874716"/>
                    <a:gd name="connsiteX139" fmla="*/ 3623201 w 6858001"/>
                    <a:gd name="connsiteY139" fmla="*/ 866334 h 874716"/>
                    <a:gd name="connsiteX140" fmla="*/ 3546617 w 6858001"/>
                    <a:gd name="connsiteY140" fmla="*/ 874716 h 874716"/>
                    <a:gd name="connsiteX141" fmla="*/ 3485275 w 6858001"/>
                    <a:gd name="connsiteY141" fmla="*/ 864238 h 874716"/>
                    <a:gd name="connsiteX142" fmla="*/ 3399546 w 6858001"/>
                    <a:gd name="connsiteY142" fmla="*/ 848618 h 874716"/>
                    <a:gd name="connsiteX143" fmla="*/ 3318771 w 6858001"/>
                    <a:gd name="connsiteY143" fmla="*/ 833757 h 874716"/>
                    <a:gd name="connsiteX144" fmla="*/ 3293244 w 6858001"/>
                    <a:gd name="connsiteY144" fmla="*/ 851284 h 874716"/>
                    <a:gd name="connsiteX145" fmla="*/ 3253809 w 6858001"/>
                    <a:gd name="connsiteY145" fmla="*/ 866524 h 874716"/>
                    <a:gd name="connsiteX146" fmla="*/ 3209993 w 6858001"/>
                    <a:gd name="connsiteY146" fmla="*/ 848235 h 874716"/>
                    <a:gd name="connsiteX147" fmla="*/ 3107500 w 6858001"/>
                    <a:gd name="connsiteY147" fmla="*/ 810326 h 874716"/>
                    <a:gd name="connsiteX148" fmla="*/ 3042728 w 6858001"/>
                    <a:gd name="connsiteY148" fmla="*/ 808610 h 874716"/>
                    <a:gd name="connsiteX149" fmla="*/ 2901943 w 6858001"/>
                    <a:gd name="connsiteY149" fmla="*/ 792418 h 874716"/>
                    <a:gd name="connsiteX150" fmla="*/ 2809930 w 6858001"/>
                    <a:gd name="connsiteY150" fmla="*/ 769367 h 874716"/>
                    <a:gd name="connsiteX151" fmla="*/ 2743826 w 6858001"/>
                    <a:gd name="connsiteY151" fmla="*/ 743268 h 874716"/>
                    <a:gd name="connsiteX152" fmla="*/ 2649143 w 6858001"/>
                    <a:gd name="connsiteY152" fmla="*/ 709167 h 874716"/>
                    <a:gd name="connsiteX153" fmla="*/ 2554079 w 6858001"/>
                    <a:gd name="connsiteY153" fmla="*/ 691450 h 874716"/>
                    <a:gd name="connsiteX154" fmla="*/ 2485307 w 6858001"/>
                    <a:gd name="connsiteY154" fmla="*/ 669160 h 874716"/>
                    <a:gd name="connsiteX155" fmla="*/ 2401292 w 6858001"/>
                    <a:gd name="connsiteY155" fmla="*/ 653919 h 874716"/>
                    <a:gd name="connsiteX156" fmla="*/ 2330806 w 6858001"/>
                    <a:gd name="connsiteY156" fmla="*/ 653349 h 874716"/>
                    <a:gd name="connsiteX157" fmla="*/ 2220312 w 6858001"/>
                    <a:gd name="connsiteY157" fmla="*/ 656015 h 874716"/>
                    <a:gd name="connsiteX158" fmla="*/ 2085054 w 6858001"/>
                    <a:gd name="connsiteY158" fmla="*/ 609914 h 874716"/>
                    <a:gd name="connsiteX159" fmla="*/ 2030378 w 6858001"/>
                    <a:gd name="connsiteY159" fmla="*/ 599625 h 874716"/>
                    <a:gd name="connsiteX160" fmla="*/ 1978940 w 6858001"/>
                    <a:gd name="connsiteY160" fmla="*/ 594863 h 874716"/>
                    <a:gd name="connsiteX161" fmla="*/ 1869780 w 6858001"/>
                    <a:gd name="connsiteY161" fmla="*/ 564192 h 874716"/>
                    <a:gd name="connsiteX162" fmla="*/ 1825393 w 6858001"/>
                    <a:gd name="connsiteY162" fmla="*/ 554094 h 874716"/>
                    <a:gd name="connsiteX163" fmla="*/ 1763287 w 6858001"/>
                    <a:gd name="connsiteY163" fmla="*/ 554286 h 874716"/>
                    <a:gd name="connsiteX164" fmla="*/ 1650317 w 6858001"/>
                    <a:gd name="connsiteY164" fmla="*/ 540187 h 874716"/>
                    <a:gd name="connsiteX165" fmla="*/ 1537537 w 6858001"/>
                    <a:gd name="connsiteY165" fmla="*/ 499038 h 874716"/>
                    <a:gd name="connsiteX166" fmla="*/ 1489720 w 6858001"/>
                    <a:gd name="connsiteY166" fmla="*/ 503038 h 874716"/>
                    <a:gd name="connsiteX167" fmla="*/ 1472575 w 6858001"/>
                    <a:gd name="connsiteY167" fmla="*/ 502086 h 874716"/>
                    <a:gd name="connsiteX168" fmla="*/ 1318456 w 6858001"/>
                    <a:gd name="connsiteY168" fmla="*/ 479415 h 874716"/>
                    <a:gd name="connsiteX169" fmla="*/ 1303024 w 6858001"/>
                    <a:gd name="connsiteY169" fmla="*/ 476939 h 874716"/>
                    <a:gd name="connsiteX170" fmla="*/ 1230633 w 6858001"/>
                    <a:gd name="connsiteY170" fmla="*/ 456746 h 874716"/>
                    <a:gd name="connsiteX171" fmla="*/ 1048125 w 6858001"/>
                    <a:gd name="connsiteY171" fmla="*/ 444172 h 874716"/>
                    <a:gd name="connsiteX172" fmla="*/ 1036887 w 6858001"/>
                    <a:gd name="connsiteY172" fmla="*/ 442648 h 874716"/>
                    <a:gd name="connsiteX173" fmla="*/ 975733 w 6858001"/>
                    <a:gd name="connsiteY173" fmla="*/ 452744 h 874716"/>
                    <a:gd name="connsiteX174" fmla="*/ 945444 w 6858001"/>
                    <a:gd name="connsiteY174" fmla="*/ 467033 h 874716"/>
                    <a:gd name="connsiteX175" fmla="*/ 898198 w 6858001"/>
                    <a:gd name="connsiteY175" fmla="*/ 481893 h 874716"/>
                    <a:gd name="connsiteX176" fmla="*/ 850189 w 6858001"/>
                    <a:gd name="connsiteY176" fmla="*/ 487417 h 874716"/>
                    <a:gd name="connsiteX177" fmla="*/ 769605 w 6858001"/>
                    <a:gd name="connsiteY177" fmla="*/ 464937 h 874716"/>
                    <a:gd name="connsiteX178" fmla="*/ 740268 w 6858001"/>
                    <a:gd name="connsiteY178" fmla="*/ 462651 h 874716"/>
                    <a:gd name="connsiteX179" fmla="*/ 674923 w 6858001"/>
                    <a:gd name="connsiteY179" fmla="*/ 451792 h 874716"/>
                    <a:gd name="connsiteX180" fmla="*/ 617772 w 6858001"/>
                    <a:gd name="connsiteY180" fmla="*/ 452554 h 874716"/>
                    <a:gd name="connsiteX181" fmla="*/ 571860 w 6858001"/>
                    <a:gd name="connsiteY181" fmla="*/ 469891 h 874716"/>
                    <a:gd name="connsiteX182" fmla="*/ 505182 w 6858001"/>
                    <a:gd name="connsiteY182" fmla="*/ 473319 h 874716"/>
                    <a:gd name="connsiteX183" fmla="*/ 462126 w 6858001"/>
                    <a:gd name="connsiteY183" fmla="*/ 460747 h 874716"/>
                    <a:gd name="connsiteX184" fmla="*/ 453364 w 6858001"/>
                    <a:gd name="connsiteY184" fmla="*/ 459033 h 874716"/>
                    <a:gd name="connsiteX185" fmla="*/ 340774 w 6858001"/>
                    <a:gd name="connsiteY185" fmla="*/ 458268 h 874716"/>
                    <a:gd name="connsiteX186" fmla="*/ 200182 w 6858001"/>
                    <a:gd name="connsiteY186" fmla="*/ 496180 h 874716"/>
                    <a:gd name="connsiteX187" fmla="*/ 176939 w 6858001"/>
                    <a:gd name="connsiteY187" fmla="*/ 504182 h 874716"/>
                    <a:gd name="connsiteX188" fmla="*/ 63587 w 6858001"/>
                    <a:gd name="connsiteY188" fmla="*/ 518088 h 874716"/>
                    <a:gd name="connsiteX189" fmla="*/ 2817 w 6858001"/>
                    <a:gd name="connsiteY189" fmla="*/ 532187 h 874716"/>
                    <a:gd name="connsiteX190" fmla="*/ 0 w 6858001"/>
                    <a:gd name="connsiteY190" fmla="*/ 533314 h 874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Lst>
                  <a:rect l="l" t="t" r="r" b="b"/>
                  <a:pathLst>
                    <a:path w="6858001" h="874716">
                      <a:moveTo>
                        <a:pt x="0" y="533314"/>
                      </a:moveTo>
                      <a:lnTo>
                        <a:pt x="0" y="69206"/>
                      </a:lnTo>
                      <a:lnTo>
                        <a:pt x="21486" y="71924"/>
                      </a:lnTo>
                      <a:cubicBezTo>
                        <a:pt x="92546" y="60493"/>
                        <a:pt x="159604" y="87354"/>
                        <a:pt x="228948" y="88116"/>
                      </a:cubicBezTo>
                      <a:cubicBezTo>
                        <a:pt x="260382" y="88496"/>
                        <a:pt x="291435" y="94592"/>
                        <a:pt x="313533" y="62779"/>
                      </a:cubicBezTo>
                      <a:cubicBezTo>
                        <a:pt x="316389" y="58587"/>
                        <a:pt x="330298" y="60873"/>
                        <a:pt x="338870" y="62207"/>
                      </a:cubicBezTo>
                      <a:cubicBezTo>
                        <a:pt x="357921" y="65066"/>
                        <a:pt x="376781" y="72304"/>
                        <a:pt x="395640" y="72114"/>
                      </a:cubicBezTo>
                      <a:cubicBezTo>
                        <a:pt x="434695" y="71924"/>
                        <a:pt x="473939" y="68876"/>
                        <a:pt x="512802" y="65446"/>
                      </a:cubicBezTo>
                      <a:cubicBezTo>
                        <a:pt x="527470" y="64112"/>
                        <a:pt x="541569" y="58969"/>
                        <a:pt x="556047" y="55349"/>
                      </a:cubicBezTo>
                      <a:cubicBezTo>
                        <a:pt x="564048" y="53253"/>
                        <a:pt x="572622" y="47729"/>
                        <a:pt x="580050" y="48871"/>
                      </a:cubicBezTo>
                      <a:cubicBezTo>
                        <a:pt x="623106" y="55539"/>
                        <a:pt x="662541" y="39157"/>
                        <a:pt x="703308" y="30964"/>
                      </a:cubicBezTo>
                      <a:cubicBezTo>
                        <a:pt x="722169" y="27154"/>
                        <a:pt x="739886" y="18010"/>
                        <a:pt x="758174" y="11724"/>
                      </a:cubicBezTo>
                      <a:cubicBezTo>
                        <a:pt x="762936" y="10008"/>
                        <a:pt x="768271" y="8484"/>
                        <a:pt x="773035" y="8866"/>
                      </a:cubicBezTo>
                      <a:cubicBezTo>
                        <a:pt x="800276" y="11152"/>
                        <a:pt x="827329" y="14390"/>
                        <a:pt x="854379" y="16866"/>
                      </a:cubicBezTo>
                      <a:cubicBezTo>
                        <a:pt x="878956" y="19152"/>
                        <a:pt x="903722" y="19914"/>
                        <a:pt x="915343" y="47919"/>
                      </a:cubicBezTo>
                      <a:cubicBezTo>
                        <a:pt x="917059" y="52301"/>
                        <a:pt x="922773" y="55539"/>
                        <a:pt x="927155" y="58397"/>
                      </a:cubicBezTo>
                      <a:cubicBezTo>
                        <a:pt x="994785" y="102405"/>
                        <a:pt x="1030980" y="101261"/>
                        <a:pt x="1097087" y="54777"/>
                      </a:cubicBezTo>
                      <a:cubicBezTo>
                        <a:pt x="1103945" y="50015"/>
                        <a:pt x="1118613" y="46585"/>
                        <a:pt x="1123185" y="50395"/>
                      </a:cubicBezTo>
                      <a:cubicBezTo>
                        <a:pt x="1162049" y="82020"/>
                        <a:pt x="1204532" y="78590"/>
                        <a:pt x="1249302" y="68684"/>
                      </a:cubicBezTo>
                      <a:cubicBezTo>
                        <a:pt x="1260922" y="66018"/>
                        <a:pt x="1277307" y="66018"/>
                        <a:pt x="1286069" y="72304"/>
                      </a:cubicBezTo>
                      <a:cubicBezTo>
                        <a:pt x="1327790" y="101451"/>
                        <a:pt x="1372560" y="97261"/>
                        <a:pt x="1417899" y="88688"/>
                      </a:cubicBezTo>
                      <a:cubicBezTo>
                        <a:pt x="1424948" y="87354"/>
                        <a:pt x="1433522" y="80114"/>
                        <a:pt x="1436568" y="73448"/>
                      </a:cubicBezTo>
                      <a:cubicBezTo>
                        <a:pt x="1447428" y="49825"/>
                        <a:pt x="1467813" y="41823"/>
                        <a:pt x="1490292" y="35154"/>
                      </a:cubicBezTo>
                      <a:cubicBezTo>
                        <a:pt x="1525727" y="24296"/>
                        <a:pt x="1560588" y="11532"/>
                        <a:pt x="1596213" y="1245"/>
                      </a:cubicBezTo>
                      <a:cubicBezTo>
                        <a:pt x="1604978" y="-1231"/>
                        <a:pt x="1615836" y="293"/>
                        <a:pt x="1624980" y="3150"/>
                      </a:cubicBezTo>
                      <a:cubicBezTo>
                        <a:pt x="1656223" y="12866"/>
                        <a:pt x="1676036" y="37251"/>
                        <a:pt x="1697753" y="59731"/>
                      </a:cubicBezTo>
                      <a:cubicBezTo>
                        <a:pt x="1707279" y="69638"/>
                        <a:pt x="1720423" y="76686"/>
                        <a:pt x="1733188" y="82400"/>
                      </a:cubicBezTo>
                      <a:cubicBezTo>
                        <a:pt x="1766335" y="97071"/>
                        <a:pt x="1800246" y="110215"/>
                        <a:pt x="1833775" y="124121"/>
                      </a:cubicBezTo>
                      <a:cubicBezTo>
                        <a:pt x="1837013" y="125455"/>
                        <a:pt x="1839679" y="128884"/>
                        <a:pt x="1842158" y="131742"/>
                      </a:cubicBezTo>
                      <a:cubicBezTo>
                        <a:pt x="1866922" y="161843"/>
                        <a:pt x="1891497" y="192132"/>
                        <a:pt x="1916454" y="222233"/>
                      </a:cubicBezTo>
                      <a:cubicBezTo>
                        <a:pt x="1921216" y="227947"/>
                        <a:pt x="1928076" y="232139"/>
                        <a:pt x="1933219" y="237663"/>
                      </a:cubicBezTo>
                      <a:cubicBezTo>
                        <a:pt x="1940459" y="245283"/>
                        <a:pt x="1949603" y="252524"/>
                        <a:pt x="1953413" y="261668"/>
                      </a:cubicBezTo>
                      <a:cubicBezTo>
                        <a:pt x="1965224" y="290433"/>
                        <a:pt x="1987894" y="302817"/>
                        <a:pt x="2016469" y="308151"/>
                      </a:cubicBezTo>
                      <a:cubicBezTo>
                        <a:pt x="2042570" y="313104"/>
                        <a:pt x="2068669" y="317296"/>
                        <a:pt x="2094578" y="323010"/>
                      </a:cubicBezTo>
                      <a:cubicBezTo>
                        <a:pt x="2126201" y="329868"/>
                        <a:pt x="2157636" y="337298"/>
                        <a:pt x="2188879" y="345681"/>
                      </a:cubicBezTo>
                      <a:cubicBezTo>
                        <a:pt x="2202404" y="349301"/>
                        <a:pt x="2216692" y="353491"/>
                        <a:pt x="2228314" y="360921"/>
                      </a:cubicBezTo>
                      <a:cubicBezTo>
                        <a:pt x="2260890" y="381496"/>
                        <a:pt x="2295753" y="395402"/>
                        <a:pt x="2334044" y="389878"/>
                      </a:cubicBezTo>
                      <a:cubicBezTo>
                        <a:pt x="2364715" y="385496"/>
                        <a:pt x="2390434" y="396736"/>
                        <a:pt x="2409485" y="414263"/>
                      </a:cubicBezTo>
                      <a:cubicBezTo>
                        <a:pt x="2444158" y="446078"/>
                        <a:pt x="2481305" y="438838"/>
                        <a:pt x="2518264" y="428552"/>
                      </a:cubicBezTo>
                      <a:cubicBezTo>
                        <a:pt x="2537315" y="423217"/>
                        <a:pt x="2552935" y="423979"/>
                        <a:pt x="2571034" y="429122"/>
                      </a:cubicBezTo>
                      <a:cubicBezTo>
                        <a:pt x="2612945" y="441124"/>
                        <a:pt x="2640950" y="473701"/>
                        <a:pt x="2668001" y="502276"/>
                      </a:cubicBezTo>
                      <a:cubicBezTo>
                        <a:pt x="2691054" y="526661"/>
                        <a:pt x="2716963" y="540377"/>
                        <a:pt x="2745348" y="550666"/>
                      </a:cubicBezTo>
                      <a:cubicBezTo>
                        <a:pt x="2781163" y="563810"/>
                        <a:pt x="2809548" y="558858"/>
                        <a:pt x="2826694" y="527233"/>
                      </a:cubicBezTo>
                      <a:cubicBezTo>
                        <a:pt x="2831457" y="518278"/>
                        <a:pt x="2839839" y="507800"/>
                        <a:pt x="2848793" y="505134"/>
                      </a:cubicBezTo>
                      <a:cubicBezTo>
                        <a:pt x="2892037" y="491800"/>
                        <a:pt x="2935854" y="472367"/>
                        <a:pt x="2982148" y="484179"/>
                      </a:cubicBezTo>
                      <a:cubicBezTo>
                        <a:pt x="3046158" y="500372"/>
                        <a:pt x="3108644" y="499420"/>
                        <a:pt x="3172654" y="483417"/>
                      </a:cubicBezTo>
                      <a:cubicBezTo>
                        <a:pt x="3276480" y="457508"/>
                        <a:pt x="3380305" y="430076"/>
                        <a:pt x="3489467" y="435790"/>
                      </a:cubicBezTo>
                      <a:cubicBezTo>
                        <a:pt x="3507563" y="436742"/>
                        <a:pt x="3529090" y="425121"/>
                        <a:pt x="3544713" y="413691"/>
                      </a:cubicBezTo>
                      <a:cubicBezTo>
                        <a:pt x="3574622" y="391974"/>
                        <a:pt x="3573288" y="390258"/>
                        <a:pt x="3606817" y="408167"/>
                      </a:cubicBezTo>
                      <a:cubicBezTo>
                        <a:pt x="3614819" y="412549"/>
                        <a:pt x="3624725" y="415215"/>
                        <a:pt x="3630632" y="421693"/>
                      </a:cubicBezTo>
                      <a:cubicBezTo>
                        <a:pt x="3660731" y="454650"/>
                        <a:pt x="3697880" y="446648"/>
                        <a:pt x="3734837" y="441886"/>
                      </a:cubicBezTo>
                      <a:cubicBezTo>
                        <a:pt x="3741315" y="440934"/>
                        <a:pt x="3749125" y="439600"/>
                        <a:pt x="3754652" y="442268"/>
                      </a:cubicBezTo>
                      <a:cubicBezTo>
                        <a:pt x="3779607" y="454268"/>
                        <a:pt x="3800753" y="450078"/>
                        <a:pt x="3822472" y="433694"/>
                      </a:cubicBezTo>
                      <a:cubicBezTo>
                        <a:pt x="3841331" y="419597"/>
                        <a:pt x="3863049" y="411215"/>
                        <a:pt x="3885338" y="428742"/>
                      </a:cubicBezTo>
                      <a:cubicBezTo>
                        <a:pt x="3934870" y="467605"/>
                        <a:pt x="3987829" y="469509"/>
                        <a:pt x="4043839" y="444934"/>
                      </a:cubicBezTo>
                      <a:cubicBezTo>
                        <a:pt x="4083845" y="427407"/>
                        <a:pt x="4123280" y="423407"/>
                        <a:pt x="4165383" y="441124"/>
                      </a:cubicBezTo>
                      <a:cubicBezTo>
                        <a:pt x="4181576" y="447982"/>
                        <a:pt x="4202531" y="443410"/>
                        <a:pt x="4221391" y="444934"/>
                      </a:cubicBezTo>
                      <a:cubicBezTo>
                        <a:pt x="4232060" y="445696"/>
                        <a:pt x="4243872" y="445886"/>
                        <a:pt x="4253014" y="450650"/>
                      </a:cubicBezTo>
                      <a:cubicBezTo>
                        <a:pt x="4277401" y="462843"/>
                        <a:pt x="4300070" y="478463"/>
                        <a:pt x="4324645" y="490466"/>
                      </a:cubicBezTo>
                      <a:cubicBezTo>
                        <a:pt x="4336457" y="496180"/>
                        <a:pt x="4350554" y="499228"/>
                        <a:pt x="4363890" y="499420"/>
                      </a:cubicBezTo>
                      <a:cubicBezTo>
                        <a:pt x="4403325" y="500372"/>
                        <a:pt x="4442761" y="500372"/>
                        <a:pt x="4482004" y="498658"/>
                      </a:cubicBezTo>
                      <a:cubicBezTo>
                        <a:pt x="4546776" y="495990"/>
                        <a:pt x="4612500" y="495418"/>
                        <a:pt x="4659174" y="438648"/>
                      </a:cubicBezTo>
                      <a:cubicBezTo>
                        <a:pt x="4662986" y="434076"/>
                        <a:pt x="4671176" y="431408"/>
                        <a:pt x="4677655" y="430646"/>
                      </a:cubicBezTo>
                      <a:cubicBezTo>
                        <a:pt x="4707564" y="427027"/>
                        <a:pt x="4738235" y="426645"/>
                        <a:pt x="4767764" y="420739"/>
                      </a:cubicBezTo>
                      <a:cubicBezTo>
                        <a:pt x="4791386" y="415977"/>
                        <a:pt x="4811009" y="417501"/>
                        <a:pt x="4828916" y="434266"/>
                      </a:cubicBezTo>
                      <a:cubicBezTo>
                        <a:pt x="4852348" y="456364"/>
                        <a:pt x="4880925" y="469319"/>
                        <a:pt x="4912168" y="462271"/>
                      </a:cubicBezTo>
                      <a:cubicBezTo>
                        <a:pt x="4943409" y="455412"/>
                        <a:pt x="4963984" y="470271"/>
                        <a:pt x="4987037" y="485703"/>
                      </a:cubicBezTo>
                      <a:cubicBezTo>
                        <a:pt x="5003801" y="496942"/>
                        <a:pt x="5022852" y="511040"/>
                        <a:pt x="5041521" y="512182"/>
                      </a:cubicBezTo>
                      <a:cubicBezTo>
                        <a:pt x="5083814" y="514658"/>
                        <a:pt x="5120201" y="553904"/>
                        <a:pt x="5166113" y="531615"/>
                      </a:cubicBezTo>
                      <a:cubicBezTo>
                        <a:pt x="5169161" y="530091"/>
                        <a:pt x="5174685" y="533901"/>
                        <a:pt x="5179067" y="534853"/>
                      </a:cubicBezTo>
                      <a:cubicBezTo>
                        <a:pt x="5214121" y="542093"/>
                        <a:pt x="5247078" y="535043"/>
                        <a:pt x="5272796" y="511230"/>
                      </a:cubicBezTo>
                      <a:cubicBezTo>
                        <a:pt x="5306516" y="480177"/>
                        <a:pt x="5343855" y="477129"/>
                        <a:pt x="5385384" y="487227"/>
                      </a:cubicBezTo>
                      <a:cubicBezTo>
                        <a:pt x="5398721" y="490466"/>
                        <a:pt x="5412057" y="492752"/>
                        <a:pt x="5425582" y="495418"/>
                      </a:cubicBezTo>
                      <a:cubicBezTo>
                        <a:pt x="5443870" y="499228"/>
                        <a:pt x="5462351" y="503230"/>
                        <a:pt x="5480637" y="507040"/>
                      </a:cubicBezTo>
                      <a:cubicBezTo>
                        <a:pt x="5498356" y="510850"/>
                        <a:pt x="5517979" y="517326"/>
                        <a:pt x="5531693" y="500944"/>
                      </a:cubicBezTo>
                      <a:cubicBezTo>
                        <a:pt x="5543506" y="486845"/>
                        <a:pt x="5551888" y="488179"/>
                        <a:pt x="5562746" y="500372"/>
                      </a:cubicBezTo>
                      <a:cubicBezTo>
                        <a:pt x="5600467" y="543045"/>
                        <a:pt x="5646189" y="569716"/>
                        <a:pt x="5704483" y="571620"/>
                      </a:cubicBezTo>
                      <a:cubicBezTo>
                        <a:pt x="5716485" y="572002"/>
                        <a:pt x="5728678" y="574668"/>
                        <a:pt x="5740488" y="577526"/>
                      </a:cubicBezTo>
                      <a:cubicBezTo>
                        <a:pt x="5747728" y="579241"/>
                        <a:pt x="5756493" y="581147"/>
                        <a:pt x="5760873" y="586291"/>
                      </a:cubicBezTo>
                      <a:cubicBezTo>
                        <a:pt x="5794974" y="625534"/>
                        <a:pt x="5837457" y="652777"/>
                        <a:pt x="5883751" y="674686"/>
                      </a:cubicBezTo>
                      <a:cubicBezTo>
                        <a:pt x="5900323" y="682496"/>
                        <a:pt x="5918042" y="690306"/>
                        <a:pt x="5935949" y="692592"/>
                      </a:cubicBezTo>
                      <a:cubicBezTo>
                        <a:pt x="5954617" y="694878"/>
                        <a:pt x="5974240" y="691068"/>
                        <a:pt x="5993291" y="688972"/>
                      </a:cubicBezTo>
                      <a:cubicBezTo>
                        <a:pt x="6004531" y="687830"/>
                        <a:pt x="6017485" y="688020"/>
                        <a:pt x="6026440" y="682496"/>
                      </a:cubicBezTo>
                      <a:cubicBezTo>
                        <a:pt x="6054825" y="665159"/>
                        <a:pt x="6082258" y="646491"/>
                        <a:pt x="6108738" y="626296"/>
                      </a:cubicBezTo>
                      <a:cubicBezTo>
                        <a:pt x="6131409" y="608960"/>
                        <a:pt x="6135981" y="606483"/>
                        <a:pt x="6155602" y="628202"/>
                      </a:cubicBezTo>
                      <a:cubicBezTo>
                        <a:pt x="6175797" y="650491"/>
                        <a:pt x="6200944" y="662111"/>
                        <a:pt x="6228756" y="666873"/>
                      </a:cubicBezTo>
                      <a:cubicBezTo>
                        <a:pt x="6272764" y="674304"/>
                        <a:pt x="6317151" y="680590"/>
                        <a:pt x="6361539" y="684210"/>
                      </a:cubicBezTo>
                      <a:cubicBezTo>
                        <a:pt x="6401736" y="687448"/>
                        <a:pt x="6420977" y="669922"/>
                        <a:pt x="6428979" y="630106"/>
                      </a:cubicBezTo>
                      <a:cubicBezTo>
                        <a:pt x="6433551" y="608007"/>
                        <a:pt x="6439458" y="584003"/>
                        <a:pt x="6463840" y="578098"/>
                      </a:cubicBezTo>
                      <a:cubicBezTo>
                        <a:pt x="6503658" y="568572"/>
                        <a:pt x="6544997" y="564382"/>
                        <a:pt x="6564620" y="517708"/>
                      </a:cubicBezTo>
                      <a:cubicBezTo>
                        <a:pt x="6575478" y="527995"/>
                        <a:pt x="6582146" y="534091"/>
                        <a:pt x="6588625" y="540187"/>
                      </a:cubicBezTo>
                      <a:cubicBezTo>
                        <a:pt x="6606531" y="557142"/>
                        <a:pt x="6643678" y="564382"/>
                        <a:pt x="6662541" y="549714"/>
                      </a:cubicBezTo>
                      <a:cubicBezTo>
                        <a:pt x="6690354" y="528377"/>
                        <a:pt x="6715883" y="532377"/>
                        <a:pt x="6742552" y="548952"/>
                      </a:cubicBezTo>
                      <a:cubicBezTo>
                        <a:pt x="6764841" y="562668"/>
                        <a:pt x="6788417" y="567954"/>
                        <a:pt x="6812063" y="568430"/>
                      </a:cubicBezTo>
                      <a:lnTo>
                        <a:pt x="6858001" y="562267"/>
                      </a:lnTo>
                      <a:lnTo>
                        <a:pt x="6858001" y="734520"/>
                      </a:lnTo>
                      <a:lnTo>
                        <a:pt x="6815516" y="744220"/>
                      </a:lnTo>
                      <a:cubicBezTo>
                        <a:pt x="6793035" y="749744"/>
                        <a:pt x="6771319" y="759651"/>
                        <a:pt x="6748458" y="763271"/>
                      </a:cubicBezTo>
                      <a:cubicBezTo>
                        <a:pt x="6694164" y="771843"/>
                        <a:pt x="6639488" y="777939"/>
                        <a:pt x="6584812" y="784797"/>
                      </a:cubicBezTo>
                      <a:cubicBezTo>
                        <a:pt x="6528424" y="791846"/>
                        <a:pt x="6472225" y="799276"/>
                        <a:pt x="6415833" y="805562"/>
                      </a:cubicBezTo>
                      <a:cubicBezTo>
                        <a:pt x="6384972" y="808802"/>
                        <a:pt x="6353919" y="809372"/>
                        <a:pt x="6323058" y="812420"/>
                      </a:cubicBezTo>
                      <a:cubicBezTo>
                        <a:pt x="6296005" y="815088"/>
                        <a:pt x="6269144" y="820041"/>
                        <a:pt x="6242093" y="823281"/>
                      </a:cubicBezTo>
                      <a:cubicBezTo>
                        <a:pt x="6218660" y="825947"/>
                        <a:pt x="6195037" y="827471"/>
                        <a:pt x="6171605" y="830139"/>
                      </a:cubicBezTo>
                      <a:cubicBezTo>
                        <a:pt x="6134075" y="834519"/>
                        <a:pt x="6096736" y="839473"/>
                        <a:pt x="6059397" y="844045"/>
                      </a:cubicBezTo>
                      <a:cubicBezTo>
                        <a:pt x="6043776" y="845759"/>
                        <a:pt x="6027392" y="850522"/>
                        <a:pt x="6012723" y="847665"/>
                      </a:cubicBezTo>
                      <a:cubicBezTo>
                        <a:pt x="5975764" y="840425"/>
                        <a:pt x="5939377" y="842521"/>
                        <a:pt x="5902610" y="847473"/>
                      </a:cubicBezTo>
                      <a:cubicBezTo>
                        <a:pt x="5890037" y="849190"/>
                        <a:pt x="5876511" y="848808"/>
                        <a:pt x="5864318" y="845569"/>
                      </a:cubicBezTo>
                      <a:cubicBezTo>
                        <a:pt x="5839361" y="839091"/>
                        <a:pt x="5815169" y="829947"/>
                        <a:pt x="5790592" y="821947"/>
                      </a:cubicBezTo>
                      <a:cubicBezTo>
                        <a:pt x="5787924" y="820995"/>
                        <a:pt x="5784686" y="820803"/>
                        <a:pt x="5781830" y="820233"/>
                      </a:cubicBezTo>
                      <a:cubicBezTo>
                        <a:pt x="5765635" y="816992"/>
                        <a:pt x="5749634" y="813754"/>
                        <a:pt x="5733440" y="810896"/>
                      </a:cubicBezTo>
                      <a:cubicBezTo>
                        <a:pt x="5724678" y="809372"/>
                        <a:pt x="5715723" y="809182"/>
                        <a:pt x="5706959" y="807848"/>
                      </a:cubicBezTo>
                      <a:cubicBezTo>
                        <a:pt x="5673050" y="802514"/>
                        <a:pt x="5635711" y="811468"/>
                        <a:pt x="5606372" y="788417"/>
                      </a:cubicBezTo>
                      <a:cubicBezTo>
                        <a:pt x="5587321" y="773557"/>
                        <a:pt x="5568842" y="776987"/>
                        <a:pt x="5548460" y="779273"/>
                      </a:cubicBezTo>
                      <a:cubicBezTo>
                        <a:pt x="5533027" y="780987"/>
                        <a:pt x="5517215" y="780415"/>
                        <a:pt x="5501594" y="780607"/>
                      </a:cubicBezTo>
                      <a:cubicBezTo>
                        <a:pt x="5474161" y="781177"/>
                        <a:pt x="5446728" y="781369"/>
                        <a:pt x="5419295" y="782321"/>
                      </a:cubicBezTo>
                      <a:cubicBezTo>
                        <a:pt x="5410531" y="782701"/>
                        <a:pt x="5401579" y="787465"/>
                        <a:pt x="5393005" y="786703"/>
                      </a:cubicBezTo>
                      <a:cubicBezTo>
                        <a:pt x="5353379" y="783083"/>
                        <a:pt x="5313754" y="777367"/>
                        <a:pt x="5274129" y="774129"/>
                      </a:cubicBezTo>
                      <a:cubicBezTo>
                        <a:pt x="5251650" y="772225"/>
                        <a:pt x="5228597" y="775843"/>
                        <a:pt x="5206308" y="773177"/>
                      </a:cubicBezTo>
                      <a:cubicBezTo>
                        <a:pt x="5180591" y="770129"/>
                        <a:pt x="5155445" y="762319"/>
                        <a:pt x="5129916" y="757554"/>
                      </a:cubicBezTo>
                      <a:cubicBezTo>
                        <a:pt x="5122867" y="756222"/>
                        <a:pt x="5115057" y="757936"/>
                        <a:pt x="5107627" y="758316"/>
                      </a:cubicBezTo>
                      <a:cubicBezTo>
                        <a:pt x="5099245" y="758699"/>
                        <a:pt x="5091052" y="759461"/>
                        <a:pt x="5082670" y="759651"/>
                      </a:cubicBezTo>
                      <a:cubicBezTo>
                        <a:pt x="5057141" y="760033"/>
                        <a:pt x="5031614" y="759461"/>
                        <a:pt x="5006086" y="760795"/>
                      </a:cubicBezTo>
                      <a:cubicBezTo>
                        <a:pt x="4990465" y="761557"/>
                        <a:pt x="4974082" y="769367"/>
                        <a:pt x="4959602" y="766509"/>
                      </a:cubicBezTo>
                      <a:cubicBezTo>
                        <a:pt x="4930075" y="760985"/>
                        <a:pt x="4900546" y="773367"/>
                        <a:pt x="4871019" y="763081"/>
                      </a:cubicBezTo>
                      <a:cubicBezTo>
                        <a:pt x="4861873" y="760033"/>
                        <a:pt x="4849300" y="767653"/>
                        <a:pt x="4838250" y="768033"/>
                      </a:cubicBezTo>
                      <a:cubicBezTo>
                        <a:pt x="4810627" y="768985"/>
                        <a:pt x="4783004" y="768795"/>
                        <a:pt x="4755381" y="768605"/>
                      </a:cubicBezTo>
                      <a:cubicBezTo>
                        <a:pt x="4730614" y="768415"/>
                        <a:pt x="4704895" y="771081"/>
                        <a:pt x="4681083" y="765747"/>
                      </a:cubicBezTo>
                      <a:cubicBezTo>
                        <a:pt x="4656126" y="760033"/>
                        <a:pt x="4633647" y="760795"/>
                        <a:pt x="4609452" y="767271"/>
                      </a:cubicBezTo>
                      <a:cubicBezTo>
                        <a:pt x="4592878" y="771653"/>
                        <a:pt x="4575351" y="772225"/>
                        <a:pt x="4558207" y="773557"/>
                      </a:cubicBezTo>
                      <a:cubicBezTo>
                        <a:pt x="4539728" y="775081"/>
                        <a:pt x="4519343" y="771081"/>
                        <a:pt x="4502579" y="777367"/>
                      </a:cubicBezTo>
                      <a:cubicBezTo>
                        <a:pt x="4452665" y="796038"/>
                        <a:pt x="4401419" y="800038"/>
                        <a:pt x="4349222" y="800038"/>
                      </a:cubicBezTo>
                      <a:cubicBezTo>
                        <a:pt x="4339695" y="800038"/>
                        <a:pt x="4329979" y="797372"/>
                        <a:pt x="4320837" y="794514"/>
                      </a:cubicBezTo>
                      <a:cubicBezTo>
                        <a:pt x="4267493" y="777367"/>
                        <a:pt x="4213961" y="778891"/>
                        <a:pt x="4159667" y="789370"/>
                      </a:cubicBezTo>
                      <a:cubicBezTo>
                        <a:pt x="4148427" y="791656"/>
                        <a:pt x="4135854" y="792038"/>
                        <a:pt x="4124614" y="789752"/>
                      </a:cubicBezTo>
                      <a:cubicBezTo>
                        <a:pt x="4092989" y="783083"/>
                        <a:pt x="4062318" y="772033"/>
                        <a:pt x="4030503" y="767271"/>
                      </a:cubicBezTo>
                      <a:cubicBezTo>
                        <a:pt x="3977925" y="759461"/>
                        <a:pt x="3932394" y="785749"/>
                        <a:pt x="3885338" y="802896"/>
                      </a:cubicBezTo>
                      <a:cubicBezTo>
                        <a:pt x="3840569" y="819089"/>
                        <a:pt x="3802467" y="855666"/>
                        <a:pt x="3749506" y="847473"/>
                      </a:cubicBezTo>
                      <a:cubicBezTo>
                        <a:pt x="3744173" y="846711"/>
                        <a:pt x="3738267" y="851856"/>
                        <a:pt x="3732361" y="853190"/>
                      </a:cubicBezTo>
                      <a:cubicBezTo>
                        <a:pt x="3716168" y="856810"/>
                        <a:pt x="3699976" y="861190"/>
                        <a:pt x="3683591" y="862906"/>
                      </a:cubicBezTo>
                      <a:cubicBezTo>
                        <a:pt x="3663589" y="865192"/>
                        <a:pt x="3643204" y="864430"/>
                        <a:pt x="3623201" y="866334"/>
                      </a:cubicBezTo>
                      <a:cubicBezTo>
                        <a:pt x="3597482" y="868620"/>
                        <a:pt x="3572146" y="874716"/>
                        <a:pt x="3546617" y="874716"/>
                      </a:cubicBezTo>
                      <a:cubicBezTo>
                        <a:pt x="3526042" y="874716"/>
                        <a:pt x="3505657" y="867668"/>
                        <a:pt x="3485275" y="864238"/>
                      </a:cubicBezTo>
                      <a:cubicBezTo>
                        <a:pt x="3456508" y="859476"/>
                        <a:pt x="3424883" y="860810"/>
                        <a:pt x="3399546" y="848618"/>
                      </a:cubicBezTo>
                      <a:cubicBezTo>
                        <a:pt x="3372495" y="835663"/>
                        <a:pt x="3346776" y="829757"/>
                        <a:pt x="3318771" y="833757"/>
                      </a:cubicBezTo>
                      <a:cubicBezTo>
                        <a:pt x="3309437" y="835091"/>
                        <a:pt x="3297434" y="843093"/>
                        <a:pt x="3293244" y="851284"/>
                      </a:cubicBezTo>
                      <a:cubicBezTo>
                        <a:pt x="3283908" y="869572"/>
                        <a:pt x="3271145" y="872812"/>
                        <a:pt x="3253809" y="866524"/>
                      </a:cubicBezTo>
                      <a:cubicBezTo>
                        <a:pt x="3238758" y="861190"/>
                        <a:pt x="3220280" y="858524"/>
                        <a:pt x="3209993" y="848235"/>
                      </a:cubicBezTo>
                      <a:cubicBezTo>
                        <a:pt x="3180844" y="819089"/>
                        <a:pt x="3143695" y="818136"/>
                        <a:pt x="3107500" y="810326"/>
                      </a:cubicBezTo>
                      <a:cubicBezTo>
                        <a:pt x="3085403" y="805562"/>
                        <a:pt x="3064827" y="805372"/>
                        <a:pt x="3042728" y="808610"/>
                      </a:cubicBezTo>
                      <a:cubicBezTo>
                        <a:pt x="2994722" y="815850"/>
                        <a:pt x="2948047" y="805562"/>
                        <a:pt x="2901943" y="792418"/>
                      </a:cubicBezTo>
                      <a:cubicBezTo>
                        <a:pt x="2871462" y="783655"/>
                        <a:pt x="2840219" y="778321"/>
                        <a:pt x="2809930" y="769367"/>
                      </a:cubicBezTo>
                      <a:cubicBezTo>
                        <a:pt x="2787259" y="762509"/>
                        <a:pt x="2764590" y="754316"/>
                        <a:pt x="2743826" y="743268"/>
                      </a:cubicBezTo>
                      <a:cubicBezTo>
                        <a:pt x="2713723" y="727073"/>
                        <a:pt x="2687436" y="702689"/>
                        <a:pt x="2649143" y="709167"/>
                      </a:cubicBezTo>
                      <a:cubicBezTo>
                        <a:pt x="2615421" y="714881"/>
                        <a:pt x="2584942" y="702881"/>
                        <a:pt x="2554079" y="691450"/>
                      </a:cubicBezTo>
                      <a:cubicBezTo>
                        <a:pt x="2531409" y="683068"/>
                        <a:pt x="2508742" y="674494"/>
                        <a:pt x="2485307" y="669160"/>
                      </a:cubicBezTo>
                      <a:cubicBezTo>
                        <a:pt x="2457492" y="662873"/>
                        <a:pt x="2426059" y="665541"/>
                        <a:pt x="2401292" y="653919"/>
                      </a:cubicBezTo>
                      <a:cubicBezTo>
                        <a:pt x="2375383" y="641727"/>
                        <a:pt x="2353859" y="649919"/>
                        <a:pt x="2330806" y="653349"/>
                      </a:cubicBezTo>
                      <a:cubicBezTo>
                        <a:pt x="2294039" y="658683"/>
                        <a:pt x="2257459" y="668590"/>
                        <a:pt x="2220312" y="656015"/>
                      </a:cubicBezTo>
                      <a:cubicBezTo>
                        <a:pt x="2175163" y="640775"/>
                        <a:pt x="2130393" y="624392"/>
                        <a:pt x="2085054" y="609914"/>
                      </a:cubicBezTo>
                      <a:cubicBezTo>
                        <a:pt x="2067525" y="604387"/>
                        <a:pt x="2048668" y="602101"/>
                        <a:pt x="2030378" y="599625"/>
                      </a:cubicBezTo>
                      <a:cubicBezTo>
                        <a:pt x="2013043" y="597529"/>
                        <a:pt x="1992279" y="602863"/>
                        <a:pt x="1978940" y="594863"/>
                      </a:cubicBezTo>
                      <a:cubicBezTo>
                        <a:pt x="1944649" y="574288"/>
                        <a:pt x="1909408" y="564192"/>
                        <a:pt x="1869780" y="564192"/>
                      </a:cubicBezTo>
                      <a:cubicBezTo>
                        <a:pt x="1854920" y="564192"/>
                        <a:pt x="1840441" y="555618"/>
                        <a:pt x="1825393" y="554094"/>
                      </a:cubicBezTo>
                      <a:cubicBezTo>
                        <a:pt x="1804816" y="552190"/>
                        <a:pt x="1781194" y="547045"/>
                        <a:pt x="1763287" y="554286"/>
                      </a:cubicBezTo>
                      <a:cubicBezTo>
                        <a:pt x="1721185" y="571430"/>
                        <a:pt x="1687086" y="557142"/>
                        <a:pt x="1650317" y="540187"/>
                      </a:cubicBezTo>
                      <a:cubicBezTo>
                        <a:pt x="1614120" y="523423"/>
                        <a:pt x="1576019" y="510088"/>
                        <a:pt x="1537537" y="499038"/>
                      </a:cubicBezTo>
                      <a:cubicBezTo>
                        <a:pt x="1523059" y="495038"/>
                        <a:pt x="1505724" y="501706"/>
                        <a:pt x="1489720" y="503038"/>
                      </a:cubicBezTo>
                      <a:cubicBezTo>
                        <a:pt x="1484004" y="503420"/>
                        <a:pt x="1477717" y="503992"/>
                        <a:pt x="1472575" y="502086"/>
                      </a:cubicBezTo>
                      <a:cubicBezTo>
                        <a:pt x="1422854" y="483797"/>
                        <a:pt x="1372368" y="469891"/>
                        <a:pt x="1318456" y="479415"/>
                      </a:cubicBezTo>
                      <a:cubicBezTo>
                        <a:pt x="1313504" y="480369"/>
                        <a:pt x="1307978" y="478273"/>
                        <a:pt x="1303024" y="476939"/>
                      </a:cubicBezTo>
                      <a:cubicBezTo>
                        <a:pt x="1278829" y="470081"/>
                        <a:pt x="1255206" y="459223"/>
                        <a:pt x="1230633" y="456746"/>
                      </a:cubicBezTo>
                      <a:cubicBezTo>
                        <a:pt x="1170051" y="450650"/>
                        <a:pt x="1109091" y="448172"/>
                        <a:pt x="1048125" y="444172"/>
                      </a:cubicBezTo>
                      <a:cubicBezTo>
                        <a:pt x="1044315" y="443982"/>
                        <a:pt x="1040315" y="443982"/>
                        <a:pt x="1036887" y="442648"/>
                      </a:cubicBezTo>
                      <a:cubicBezTo>
                        <a:pt x="1014406" y="434456"/>
                        <a:pt x="994785" y="437124"/>
                        <a:pt x="975733" y="452744"/>
                      </a:cubicBezTo>
                      <a:cubicBezTo>
                        <a:pt x="967350" y="459603"/>
                        <a:pt x="955920" y="463223"/>
                        <a:pt x="945444" y="467033"/>
                      </a:cubicBezTo>
                      <a:cubicBezTo>
                        <a:pt x="930011" y="472749"/>
                        <a:pt x="914200" y="478273"/>
                        <a:pt x="898198" y="481893"/>
                      </a:cubicBezTo>
                      <a:cubicBezTo>
                        <a:pt x="882384" y="485321"/>
                        <a:pt x="865430" y="490084"/>
                        <a:pt x="850189" y="487417"/>
                      </a:cubicBezTo>
                      <a:cubicBezTo>
                        <a:pt x="822756" y="482655"/>
                        <a:pt x="796655" y="471987"/>
                        <a:pt x="769605" y="464937"/>
                      </a:cubicBezTo>
                      <a:cubicBezTo>
                        <a:pt x="760270" y="462461"/>
                        <a:pt x="749982" y="462843"/>
                        <a:pt x="740268" y="462651"/>
                      </a:cubicBezTo>
                      <a:cubicBezTo>
                        <a:pt x="717977" y="462081"/>
                        <a:pt x="695116" y="467605"/>
                        <a:pt x="674923" y="451792"/>
                      </a:cubicBezTo>
                      <a:cubicBezTo>
                        <a:pt x="656255" y="436934"/>
                        <a:pt x="637392" y="441314"/>
                        <a:pt x="617772" y="452554"/>
                      </a:cubicBezTo>
                      <a:cubicBezTo>
                        <a:pt x="603673" y="460557"/>
                        <a:pt x="587672" y="466843"/>
                        <a:pt x="571860" y="469891"/>
                      </a:cubicBezTo>
                      <a:cubicBezTo>
                        <a:pt x="550141" y="474081"/>
                        <a:pt x="528615" y="475797"/>
                        <a:pt x="505182" y="473319"/>
                      </a:cubicBezTo>
                      <a:cubicBezTo>
                        <a:pt x="488607" y="471605"/>
                        <a:pt x="475081" y="470843"/>
                        <a:pt x="462126" y="460747"/>
                      </a:cubicBezTo>
                      <a:cubicBezTo>
                        <a:pt x="460032" y="459223"/>
                        <a:pt x="456222" y="458841"/>
                        <a:pt x="453364" y="459033"/>
                      </a:cubicBezTo>
                      <a:cubicBezTo>
                        <a:pt x="415835" y="462271"/>
                        <a:pt x="378686" y="460557"/>
                        <a:pt x="340774" y="458268"/>
                      </a:cubicBezTo>
                      <a:cubicBezTo>
                        <a:pt x="292579" y="455222"/>
                        <a:pt x="241901" y="464175"/>
                        <a:pt x="200182" y="496180"/>
                      </a:cubicBezTo>
                      <a:cubicBezTo>
                        <a:pt x="194085" y="500944"/>
                        <a:pt x="184941" y="503038"/>
                        <a:pt x="176939" y="504182"/>
                      </a:cubicBezTo>
                      <a:cubicBezTo>
                        <a:pt x="139219" y="509134"/>
                        <a:pt x="101308" y="512564"/>
                        <a:pt x="63587" y="518088"/>
                      </a:cubicBezTo>
                      <a:cubicBezTo>
                        <a:pt x="43012" y="521137"/>
                        <a:pt x="21486" y="523805"/>
                        <a:pt x="2817" y="532187"/>
                      </a:cubicBezTo>
                      <a:lnTo>
                        <a:pt x="0" y="533314"/>
                      </a:lnTo>
                      <a:close/>
                    </a:path>
                  </a:pathLst>
                </a:custGeom>
                <a:gr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grpSp>
            <p:nvGrpSpPr>
              <p:cNvPr id="26" name="Group 12">
                <a:extLst>
                  <a:ext uri="{FF2B5EF4-FFF2-40B4-BE49-F238E27FC236}">
                    <a16:creationId xmlns:a16="http://schemas.microsoft.com/office/drawing/2014/main" id="{8A4ECC81-E17F-4F87-9A0B-398363A864A4}"/>
                  </a:ext>
                  <a:ext uri="{C183D7F6-B498-43B3-948B-1728B52AA6E4}">
                    <adec:decorative xmlns:adec="http://schemas.microsoft.com/office/drawing/2017/decorative" val="1"/>
                  </a:ext>
                </a:extLst>
              </p:cNvPr>
              <p:cNvGrpSpPr/>
              <p:nvPr>
                <p:extLst>
                  <p:ext uri="{386F3935-93C4-4BCD-93E2-E3B085C9AB24}">
                    <p16:designElem xmlns:p16="http://schemas.microsoft.com/office/powerpoint/2015/main" val="1"/>
                  </p:ext>
                </p:extLst>
              </p:nvPr>
            </p:nvGrpSpPr>
            <p:grpSpPr>
              <a:xfrm>
                <a:off x="3697284" y="0"/>
                <a:ext cx="884241" cy="6858001"/>
                <a:chOff x="3697284" y="-1"/>
                <a:chExt cx="884241" cy="6858001"/>
              </a:xfrm>
              <a:blipFill>
                <a:blip r:embed="rId3">
                  <a:alphaModFix amt="57000"/>
                </a:blip>
                <a:tile tx="0" ty="0" sx="100000" sy="100000" flip="none" algn="tl"/>
              </a:blipFill>
              <a:effectLst/>
            </p:grpSpPr>
            <p:sp>
              <p:nvSpPr>
                <p:cNvPr id="14" name="Freeform: Shape 13">
                  <a:extLst>
                    <a:ext uri="{FF2B5EF4-FFF2-40B4-BE49-F238E27FC236}">
                      <a16:creationId xmlns:a16="http://schemas.microsoft.com/office/drawing/2014/main" id="{1FBBD7D8-A895-40D0-A53D-DEDF495B2F1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6200000" flipH="1">
                  <a:off x="705641" y="2991642"/>
                  <a:ext cx="6858001" cy="874716"/>
                </a:xfrm>
                <a:custGeom>
                  <a:avLst/>
                  <a:gdLst>
                    <a:gd name="connsiteX0" fmla="*/ 0 w 6858001"/>
                    <a:gd name="connsiteY0" fmla="*/ 533314 h 874716"/>
                    <a:gd name="connsiteX1" fmla="*/ 0 w 6858001"/>
                    <a:gd name="connsiteY1" fmla="*/ 69206 h 874716"/>
                    <a:gd name="connsiteX2" fmla="*/ 21486 w 6858001"/>
                    <a:gd name="connsiteY2" fmla="*/ 71924 h 874716"/>
                    <a:gd name="connsiteX3" fmla="*/ 228948 w 6858001"/>
                    <a:gd name="connsiteY3" fmla="*/ 88116 h 874716"/>
                    <a:gd name="connsiteX4" fmla="*/ 313533 w 6858001"/>
                    <a:gd name="connsiteY4" fmla="*/ 62779 h 874716"/>
                    <a:gd name="connsiteX5" fmla="*/ 338870 w 6858001"/>
                    <a:gd name="connsiteY5" fmla="*/ 62207 h 874716"/>
                    <a:gd name="connsiteX6" fmla="*/ 395640 w 6858001"/>
                    <a:gd name="connsiteY6" fmla="*/ 72114 h 874716"/>
                    <a:gd name="connsiteX7" fmla="*/ 512802 w 6858001"/>
                    <a:gd name="connsiteY7" fmla="*/ 65446 h 874716"/>
                    <a:gd name="connsiteX8" fmla="*/ 556047 w 6858001"/>
                    <a:gd name="connsiteY8" fmla="*/ 55349 h 874716"/>
                    <a:gd name="connsiteX9" fmla="*/ 580050 w 6858001"/>
                    <a:gd name="connsiteY9" fmla="*/ 48871 h 874716"/>
                    <a:gd name="connsiteX10" fmla="*/ 703308 w 6858001"/>
                    <a:gd name="connsiteY10" fmla="*/ 30964 h 874716"/>
                    <a:gd name="connsiteX11" fmla="*/ 758174 w 6858001"/>
                    <a:gd name="connsiteY11" fmla="*/ 11724 h 874716"/>
                    <a:gd name="connsiteX12" fmla="*/ 773035 w 6858001"/>
                    <a:gd name="connsiteY12" fmla="*/ 8866 h 874716"/>
                    <a:gd name="connsiteX13" fmla="*/ 854379 w 6858001"/>
                    <a:gd name="connsiteY13" fmla="*/ 16866 h 874716"/>
                    <a:gd name="connsiteX14" fmla="*/ 915343 w 6858001"/>
                    <a:gd name="connsiteY14" fmla="*/ 47919 h 874716"/>
                    <a:gd name="connsiteX15" fmla="*/ 927155 w 6858001"/>
                    <a:gd name="connsiteY15" fmla="*/ 58397 h 874716"/>
                    <a:gd name="connsiteX16" fmla="*/ 1097087 w 6858001"/>
                    <a:gd name="connsiteY16" fmla="*/ 54777 h 874716"/>
                    <a:gd name="connsiteX17" fmla="*/ 1123185 w 6858001"/>
                    <a:gd name="connsiteY17" fmla="*/ 50395 h 874716"/>
                    <a:gd name="connsiteX18" fmla="*/ 1249302 w 6858001"/>
                    <a:gd name="connsiteY18" fmla="*/ 68684 h 874716"/>
                    <a:gd name="connsiteX19" fmla="*/ 1286069 w 6858001"/>
                    <a:gd name="connsiteY19" fmla="*/ 72304 h 874716"/>
                    <a:gd name="connsiteX20" fmla="*/ 1417899 w 6858001"/>
                    <a:gd name="connsiteY20" fmla="*/ 88688 h 874716"/>
                    <a:gd name="connsiteX21" fmla="*/ 1436568 w 6858001"/>
                    <a:gd name="connsiteY21" fmla="*/ 73448 h 874716"/>
                    <a:gd name="connsiteX22" fmla="*/ 1490292 w 6858001"/>
                    <a:gd name="connsiteY22" fmla="*/ 35154 h 874716"/>
                    <a:gd name="connsiteX23" fmla="*/ 1596213 w 6858001"/>
                    <a:gd name="connsiteY23" fmla="*/ 1245 h 874716"/>
                    <a:gd name="connsiteX24" fmla="*/ 1624980 w 6858001"/>
                    <a:gd name="connsiteY24" fmla="*/ 3150 h 874716"/>
                    <a:gd name="connsiteX25" fmla="*/ 1697753 w 6858001"/>
                    <a:gd name="connsiteY25" fmla="*/ 59731 h 874716"/>
                    <a:gd name="connsiteX26" fmla="*/ 1733188 w 6858001"/>
                    <a:gd name="connsiteY26" fmla="*/ 82400 h 874716"/>
                    <a:gd name="connsiteX27" fmla="*/ 1833775 w 6858001"/>
                    <a:gd name="connsiteY27" fmla="*/ 124121 h 874716"/>
                    <a:gd name="connsiteX28" fmla="*/ 1842158 w 6858001"/>
                    <a:gd name="connsiteY28" fmla="*/ 131742 h 874716"/>
                    <a:gd name="connsiteX29" fmla="*/ 1916454 w 6858001"/>
                    <a:gd name="connsiteY29" fmla="*/ 222233 h 874716"/>
                    <a:gd name="connsiteX30" fmla="*/ 1933219 w 6858001"/>
                    <a:gd name="connsiteY30" fmla="*/ 237663 h 874716"/>
                    <a:gd name="connsiteX31" fmla="*/ 1953413 w 6858001"/>
                    <a:gd name="connsiteY31" fmla="*/ 261668 h 874716"/>
                    <a:gd name="connsiteX32" fmla="*/ 2016469 w 6858001"/>
                    <a:gd name="connsiteY32" fmla="*/ 308151 h 874716"/>
                    <a:gd name="connsiteX33" fmla="*/ 2094578 w 6858001"/>
                    <a:gd name="connsiteY33" fmla="*/ 323010 h 874716"/>
                    <a:gd name="connsiteX34" fmla="*/ 2188879 w 6858001"/>
                    <a:gd name="connsiteY34" fmla="*/ 345681 h 874716"/>
                    <a:gd name="connsiteX35" fmla="*/ 2228314 w 6858001"/>
                    <a:gd name="connsiteY35" fmla="*/ 360921 h 874716"/>
                    <a:gd name="connsiteX36" fmla="*/ 2334044 w 6858001"/>
                    <a:gd name="connsiteY36" fmla="*/ 389878 h 874716"/>
                    <a:gd name="connsiteX37" fmla="*/ 2409485 w 6858001"/>
                    <a:gd name="connsiteY37" fmla="*/ 414263 h 874716"/>
                    <a:gd name="connsiteX38" fmla="*/ 2518264 w 6858001"/>
                    <a:gd name="connsiteY38" fmla="*/ 428552 h 874716"/>
                    <a:gd name="connsiteX39" fmla="*/ 2571034 w 6858001"/>
                    <a:gd name="connsiteY39" fmla="*/ 429122 h 874716"/>
                    <a:gd name="connsiteX40" fmla="*/ 2668001 w 6858001"/>
                    <a:gd name="connsiteY40" fmla="*/ 502276 h 874716"/>
                    <a:gd name="connsiteX41" fmla="*/ 2745348 w 6858001"/>
                    <a:gd name="connsiteY41" fmla="*/ 550666 h 874716"/>
                    <a:gd name="connsiteX42" fmla="*/ 2826694 w 6858001"/>
                    <a:gd name="connsiteY42" fmla="*/ 527233 h 874716"/>
                    <a:gd name="connsiteX43" fmla="*/ 2848793 w 6858001"/>
                    <a:gd name="connsiteY43" fmla="*/ 505134 h 874716"/>
                    <a:gd name="connsiteX44" fmla="*/ 2982148 w 6858001"/>
                    <a:gd name="connsiteY44" fmla="*/ 484179 h 874716"/>
                    <a:gd name="connsiteX45" fmla="*/ 3172654 w 6858001"/>
                    <a:gd name="connsiteY45" fmla="*/ 483417 h 874716"/>
                    <a:gd name="connsiteX46" fmla="*/ 3489467 w 6858001"/>
                    <a:gd name="connsiteY46" fmla="*/ 435790 h 874716"/>
                    <a:gd name="connsiteX47" fmla="*/ 3544713 w 6858001"/>
                    <a:gd name="connsiteY47" fmla="*/ 413691 h 874716"/>
                    <a:gd name="connsiteX48" fmla="*/ 3606817 w 6858001"/>
                    <a:gd name="connsiteY48" fmla="*/ 408167 h 874716"/>
                    <a:gd name="connsiteX49" fmla="*/ 3630632 w 6858001"/>
                    <a:gd name="connsiteY49" fmla="*/ 421693 h 874716"/>
                    <a:gd name="connsiteX50" fmla="*/ 3734837 w 6858001"/>
                    <a:gd name="connsiteY50" fmla="*/ 441886 h 874716"/>
                    <a:gd name="connsiteX51" fmla="*/ 3754652 w 6858001"/>
                    <a:gd name="connsiteY51" fmla="*/ 442268 h 874716"/>
                    <a:gd name="connsiteX52" fmla="*/ 3822472 w 6858001"/>
                    <a:gd name="connsiteY52" fmla="*/ 433694 h 874716"/>
                    <a:gd name="connsiteX53" fmla="*/ 3885338 w 6858001"/>
                    <a:gd name="connsiteY53" fmla="*/ 428742 h 874716"/>
                    <a:gd name="connsiteX54" fmla="*/ 4043839 w 6858001"/>
                    <a:gd name="connsiteY54" fmla="*/ 444934 h 874716"/>
                    <a:gd name="connsiteX55" fmla="*/ 4165383 w 6858001"/>
                    <a:gd name="connsiteY55" fmla="*/ 441124 h 874716"/>
                    <a:gd name="connsiteX56" fmla="*/ 4221391 w 6858001"/>
                    <a:gd name="connsiteY56" fmla="*/ 444934 h 874716"/>
                    <a:gd name="connsiteX57" fmla="*/ 4253014 w 6858001"/>
                    <a:gd name="connsiteY57" fmla="*/ 450650 h 874716"/>
                    <a:gd name="connsiteX58" fmla="*/ 4324645 w 6858001"/>
                    <a:gd name="connsiteY58" fmla="*/ 490466 h 874716"/>
                    <a:gd name="connsiteX59" fmla="*/ 4363890 w 6858001"/>
                    <a:gd name="connsiteY59" fmla="*/ 499420 h 874716"/>
                    <a:gd name="connsiteX60" fmla="*/ 4482004 w 6858001"/>
                    <a:gd name="connsiteY60" fmla="*/ 498658 h 874716"/>
                    <a:gd name="connsiteX61" fmla="*/ 4659174 w 6858001"/>
                    <a:gd name="connsiteY61" fmla="*/ 438648 h 874716"/>
                    <a:gd name="connsiteX62" fmla="*/ 4677655 w 6858001"/>
                    <a:gd name="connsiteY62" fmla="*/ 430646 h 874716"/>
                    <a:gd name="connsiteX63" fmla="*/ 4767764 w 6858001"/>
                    <a:gd name="connsiteY63" fmla="*/ 420739 h 874716"/>
                    <a:gd name="connsiteX64" fmla="*/ 4828916 w 6858001"/>
                    <a:gd name="connsiteY64" fmla="*/ 434266 h 874716"/>
                    <a:gd name="connsiteX65" fmla="*/ 4912168 w 6858001"/>
                    <a:gd name="connsiteY65" fmla="*/ 462271 h 874716"/>
                    <a:gd name="connsiteX66" fmla="*/ 4987037 w 6858001"/>
                    <a:gd name="connsiteY66" fmla="*/ 485703 h 874716"/>
                    <a:gd name="connsiteX67" fmla="*/ 5041521 w 6858001"/>
                    <a:gd name="connsiteY67" fmla="*/ 512182 h 874716"/>
                    <a:gd name="connsiteX68" fmla="*/ 5166113 w 6858001"/>
                    <a:gd name="connsiteY68" fmla="*/ 531615 h 874716"/>
                    <a:gd name="connsiteX69" fmla="*/ 5179067 w 6858001"/>
                    <a:gd name="connsiteY69" fmla="*/ 534853 h 874716"/>
                    <a:gd name="connsiteX70" fmla="*/ 5272796 w 6858001"/>
                    <a:gd name="connsiteY70" fmla="*/ 511230 h 874716"/>
                    <a:gd name="connsiteX71" fmla="*/ 5385384 w 6858001"/>
                    <a:gd name="connsiteY71" fmla="*/ 487227 h 874716"/>
                    <a:gd name="connsiteX72" fmla="*/ 5425582 w 6858001"/>
                    <a:gd name="connsiteY72" fmla="*/ 495418 h 874716"/>
                    <a:gd name="connsiteX73" fmla="*/ 5480637 w 6858001"/>
                    <a:gd name="connsiteY73" fmla="*/ 507040 h 874716"/>
                    <a:gd name="connsiteX74" fmla="*/ 5531693 w 6858001"/>
                    <a:gd name="connsiteY74" fmla="*/ 500944 h 874716"/>
                    <a:gd name="connsiteX75" fmla="*/ 5562746 w 6858001"/>
                    <a:gd name="connsiteY75" fmla="*/ 500372 h 874716"/>
                    <a:gd name="connsiteX76" fmla="*/ 5704483 w 6858001"/>
                    <a:gd name="connsiteY76" fmla="*/ 571620 h 874716"/>
                    <a:gd name="connsiteX77" fmla="*/ 5740488 w 6858001"/>
                    <a:gd name="connsiteY77" fmla="*/ 577526 h 874716"/>
                    <a:gd name="connsiteX78" fmla="*/ 5760873 w 6858001"/>
                    <a:gd name="connsiteY78" fmla="*/ 586291 h 874716"/>
                    <a:gd name="connsiteX79" fmla="*/ 5883751 w 6858001"/>
                    <a:gd name="connsiteY79" fmla="*/ 674686 h 874716"/>
                    <a:gd name="connsiteX80" fmla="*/ 5935949 w 6858001"/>
                    <a:gd name="connsiteY80" fmla="*/ 692592 h 874716"/>
                    <a:gd name="connsiteX81" fmla="*/ 5993291 w 6858001"/>
                    <a:gd name="connsiteY81" fmla="*/ 688972 h 874716"/>
                    <a:gd name="connsiteX82" fmla="*/ 6026440 w 6858001"/>
                    <a:gd name="connsiteY82" fmla="*/ 682496 h 874716"/>
                    <a:gd name="connsiteX83" fmla="*/ 6108738 w 6858001"/>
                    <a:gd name="connsiteY83" fmla="*/ 626296 h 874716"/>
                    <a:gd name="connsiteX84" fmla="*/ 6155602 w 6858001"/>
                    <a:gd name="connsiteY84" fmla="*/ 628202 h 874716"/>
                    <a:gd name="connsiteX85" fmla="*/ 6228756 w 6858001"/>
                    <a:gd name="connsiteY85" fmla="*/ 666873 h 874716"/>
                    <a:gd name="connsiteX86" fmla="*/ 6361539 w 6858001"/>
                    <a:gd name="connsiteY86" fmla="*/ 684210 h 874716"/>
                    <a:gd name="connsiteX87" fmla="*/ 6428979 w 6858001"/>
                    <a:gd name="connsiteY87" fmla="*/ 630106 h 874716"/>
                    <a:gd name="connsiteX88" fmla="*/ 6463840 w 6858001"/>
                    <a:gd name="connsiteY88" fmla="*/ 578098 h 874716"/>
                    <a:gd name="connsiteX89" fmla="*/ 6564620 w 6858001"/>
                    <a:gd name="connsiteY89" fmla="*/ 517708 h 874716"/>
                    <a:gd name="connsiteX90" fmla="*/ 6588625 w 6858001"/>
                    <a:gd name="connsiteY90" fmla="*/ 540187 h 874716"/>
                    <a:gd name="connsiteX91" fmla="*/ 6662541 w 6858001"/>
                    <a:gd name="connsiteY91" fmla="*/ 549714 h 874716"/>
                    <a:gd name="connsiteX92" fmla="*/ 6742552 w 6858001"/>
                    <a:gd name="connsiteY92" fmla="*/ 548952 h 874716"/>
                    <a:gd name="connsiteX93" fmla="*/ 6812063 w 6858001"/>
                    <a:gd name="connsiteY93" fmla="*/ 568430 h 874716"/>
                    <a:gd name="connsiteX94" fmla="*/ 6858001 w 6858001"/>
                    <a:gd name="connsiteY94" fmla="*/ 562267 h 874716"/>
                    <a:gd name="connsiteX95" fmla="*/ 6858001 w 6858001"/>
                    <a:gd name="connsiteY95" fmla="*/ 734520 h 874716"/>
                    <a:gd name="connsiteX96" fmla="*/ 6815516 w 6858001"/>
                    <a:gd name="connsiteY96" fmla="*/ 744220 h 874716"/>
                    <a:gd name="connsiteX97" fmla="*/ 6748458 w 6858001"/>
                    <a:gd name="connsiteY97" fmla="*/ 763271 h 874716"/>
                    <a:gd name="connsiteX98" fmla="*/ 6584812 w 6858001"/>
                    <a:gd name="connsiteY98" fmla="*/ 784797 h 874716"/>
                    <a:gd name="connsiteX99" fmla="*/ 6415833 w 6858001"/>
                    <a:gd name="connsiteY99" fmla="*/ 805562 h 874716"/>
                    <a:gd name="connsiteX100" fmla="*/ 6323058 w 6858001"/>
                    <a:gd name="connsiteY100" fmla="*/ 812420 h 874716"/>
                    <a:gd name="connsiteX101" fmla="*/ 6242093 w 6858001"/>
                    <a:gd name="connsiteY101" fmla="*/ 823281 h 874716"/>
                    <a:gd name="connsiteX102" fmla="*/ 6171605 w 6858001"/>
                    <a:gd name="connsiteY102" fmla="*/ 830139 h 874716"/>
                    <a:gd name="connsiteX103" fmla="*/ 6059397 w 6858001"/>
                    <a:gd name="connsiteY103" fmla="*/ 844045 h 874716"/>
                    <a:gd name="connsiteX104" fmla="*/ 6012723 w 6858001"/>
                    <a:gd name="connsiteY104" fmla="*/ 847665 h 874716"/>
                    <a:gd name="connsiteX105" fmla="*/ 5902610 w 6858001"/>
                    <a:gd name="connsiteY105" fmla="*/ 847473 h 874716"/>
                    <a:gd name="connsiteX106" fmla="*/ 5864318 w 6858001"/>
                    <a:gd name="connsiteY106" fmla="*/ 845569 h 874716"/>
                    <a:gd name="connsiteX107" fmla="*/ 5790592 w 6858001"/>
                    <a:gd name="connsiteY107" fmla="*/ 821947 h 874716"/>
                    <a:gd name="connsiteX108" fmla="*/ 5781830 w 6858001"/>
                    <a:gd name="connsiteY108" fmla="*/ 820233 h 874716"/>
                    <a:gd name="connsiteX109" fmla="*/ 5733440 w 6858001"/>
                    <a:gd name="connsiteY109" fmla="*/ 810896 h 874716"/>
                    <a:gd name="connsiteX110" fmla="*/ 5706959 w 6858001"/>
                    <a:gd name="connsiteY110" fmla="*/ 807848 h 874716"/>
                    <a:gd name="connsiteX111" fmla="*/ 5606372 w 6858001"/>
                    <a:gd name="connsiteY111" fmla="*/ 788417 h 874716"/>
                    <a:gd name="connsiteX112" fmla="*/ 5548460 w 6858001"/>
                    <a:gd name="connsiteY112" fmla="*/ 779273 h 874716"/>
                    <a:gd name="connsiteX113" fmla="*/ 5501594 w 6858001"/>
                    <a:gd name="connsiteY113" fmla="*/ 780607 h 874716"/>
                    <a:gd name="connsiteX114" fmla="*/ 5419295 w 6858001"/>
                    <a:gd name="connsiteY114" fmla="*/ 782321 h 874716"/>
                    <a:gd name="connsiteX115" fmla="*/ 5393005 w 6858001"/>
                    <a:gd name="connsiteY115" fmla="*/ 786703 h 874716"/>
                    <a:gd name="connsiteX116" fmla="*/ 5274129 w 6858001"/>
                    <a:gd name="connsiteY116" fmla="*/ 774129 h 874716"/>
                    <a:gd name="connsiteX117" fmla="*/ 5206308 w 6858001"/>
                    <a:gd name="connsiteY117" fmla="*/ 773177 h 874716"/>
                    <a:gd name="connsiteX118" fmla="*/ 5129916 w 6858001"/>
                    <a:gd name="connsiteY118" fmla="*/ 757554 h 874716"/>
                    <a:gd name="connsiteX119" fmla="*/ 5107627 w 6858001"/>
                    <a:gd name="connsiteY119" fmla="*/ 758316 h 874716"/>
                    <a:gd name="connsiteX120" fmla="*/ 5082670 w 6858001"/>
                    <a:gd name="connsiteY120" fmla="*/ 759651 h 874716"/>
                    <a:gd name="connsiteX121" fmla="*/ 5006086 w 6858001"/>
                    <a:gd name="connsiteY121" fmla="*/ 760795 h 874716"/>
                    <a:gd name="connsiteX122" fmla="*/ 4959602 w 6858001"/>
                    <a:gd name="connsiteY122" fmla="*/ 766509 h 874716"/>
                    <a:gd name="connsiteX123" fmla="*/ 4871019 w 6858001"/>
                    <a:gd name="connsiteY123" fmla="*/ 763081 h 874716"/>
                    <a:gd name="connsiteX124" fmla="*/ 4838250 w 6858001"/>
                    <a:gd name="connsiteY124" fmla="*/ 768033 h 874716"/>
                    <a:gd name="connsiteX125" fmla="*/ 4755381 w 6858001"/>
                    <a:gd name="connsiteY125" fmla="*/ 768605 h 874716"/>
                    <a:gd name="connsiteX126" fmla="*/ 4681083 w 6858001"/>
                    <a:gd name="connsiteY126" fmla="*/ 765747 h 874716"/>
                    <a:gd name="connsiteX127" fmla="*/ 4609452 w 6858001"/>
                    <a:gd name="connsiteY127" fmla="*/ 767271 h 874716"/>
                    <a:gd name="connsiteX128" fmla="*/ 4558207 w 6858001"/>
                    <a:gd name="connsiteY128" fmla="*/ 773557 h 874716"/>
                    <a:gd name="connsiteX129" fmla="*/ 4502579 w 6858001"/>
                    <a:gd name="connsiteY129" fmla="*/ 777367 h 874716"/>
                    <a:gd name="connsiteX130" fmla="*/ 4349222 w 6858001"/>
                    <a:gd name="connsiteY130" fmla="*/ 800038 h 874716"/>
                    <a:gd name="connsiteX131" fmla="*/ 4320837 w 6858001"/>
                    <a:gd name="connsiteY131" fmla="*/ 794514 h 874716"/>
                    <a:gd name="connsiteX132" fmla="*/ 4159667 w 6858001"/>
                    <a:gd name="connsiteY132" fmla="*/ 789370 h 874716"/>
                    <a:gd name="connsiteX133" fmla="*/ 4124614 w 6858001"/>
                    <a:gd name="connsiteY133" fmla="*/ 789752 h 874716"/>
                    <a:gd name="connsiteX134" fmla="*/ 4030503 w 6858001"/>
                    <a:gd name="connsiteY134" fmla="*/ 767271 h 874716"/>
                    <a:gd name="connsiteX135" fmla="*/ 3885338 w 6858001"/>
                    <a:gd name="connsiteY135" fmla="*/ 802896 h 874716"/>
                    <a:gd name="connsiteX136" fmla="*/ 3749506 w 6858001"/>
                    <a:gd name="connsiteY136" fmla="*/ 847473 h 874716"/>
                    <a:gd name="connsiteX137" fmla="*/ 3732361 w 6858001"/>
                    <a:gd name="connsiteY137" fmla="*/ 853190 h 874716"/>
                    <a:gd name="connsiteX138" fmla="*/ 3683591 w 6858001"/>
                    <a:gd name="connsiteY138" fmla="*/ 862906 h 874716"/>
                    <a:gd name="connsiteX139" fmla="*/ 3623201 w 6858001"/>
                    <a:gd name="connsiteY139" fmla="*/ 866334 h 874716"/>
                    <a:gd name="connsiteX140" fmla="*/ 3546617 w 6858001"/>
                    <a:gd name="connsiteY140" fmla="*/ 874716 h 874716"/>
                    <a:gd name="connsiteX141" fmla="*/ 3485275 w 6858001"/>
                    <a:gd name="connsiteY141" fmla="*/ 864238 h 874716"/>
                    <a:gd name="connsiteX142" fmla="*/ 3399546 w 6858001"/>
                    <a:gd name="connsiteY142" fmla="*/ 848618 h 874716"/>
                    <a:gd name="connsiteX143" fmla="*/ 3318771 w 6858001"/>
                    <a:gd name="connsiteY143" fmla="*/ 833757 h 874716"/>
                    <a:gd name="connsiteX144" fmla="*/ 3293244 w 6858001"/>
                    <a:gd name="connsiteY144" fmla="*/ 851284 h 874716"/>
                    <a:gd name="connsiteX145" fmla="*/ 3253809 w 6858001"/>
                    <a:gd name="connsiteY145" fmla="*/ 866524 h 874716"/>
                    <a:gd name="connsiteX146" fmla="*/ 3209993 w 6858001"/>
                    <a:gd name="connsiteY146" fmla="*/ 848235 h 874716"/>
                    <a:gd name="connsiteX147" fmla="*/ 3107500 w 6858001"/>
                    <a:gd name="connsiteY147" fmla="*/ 810326 h 874716"/>
                    <a:gd name="connsiteX148" fmla="*/ 3042728 w 6858001"/>
                    <a:gd name="connsiteY148" fmla="*/ 808610 h 874716"/>
                    <a:gd name="connsiteX149" fmla="*/ 2901943 w 6858001"/>
                    <a:gd name="connsiteY149" fmla="*/ 792418 h 874716"/>
                    <a:gd name="connsiteX150" fmla="*/ 2809930 w 6858001"/>
                    <a:gd name="connsiteY150" fmla="*/ 769367 h 874716"/>
                    <a:gd name="connsiteX151" fmla="*/ 2743826 w 6858001"/>
                    <a:gd name="connsiteY151" fmla="*/ 743268 h 874716"/>
                    <a:gd name="connsiteX152" fmla="*/ 2649143 w 6858001"/>
                    <a:gd name="connsiteY152" fmla="*/ 709167 h 874716"/>
                    <a:gd name="connsiteX153" fmla="*/ 2554079 w 6858001"/>
                    <a:gd name="connsiteY153" fmla="*/ 691450 h 874716"/>
                    <a:gd name="connsiteX154" fmla="*/ 2485307 w 6858001"/>
                    <a:gd name="connsiteY154" fmla="*/ 669160 h 874716"/>
                    <a:gd name="connsiteX155" fmla="*/ 2401292 w 6858001"/>
                    <a:gd name="connsiteY155" fmla="*/ 653919 h 874716"/>
                    <a:gd name="connsiteX156" fmla="*/ 2330806 w 6858001"/>
                    <a:gd name="connsiteY156" fmla="*/ 653349 h 874716"/>
                    <a:gd name="connsiteX157" fmla="*/ 2220312 w 6858001"/>
                    <a:gd name="connsiteY157" fmla="*/ 656015 h 874716"/>
                    <a:gd name="connsiteX158" fmla="*/ 2085054 w 6858001"/>
                    <a:gd name="connsiteY158" fmla="*/ 609914 h 874716"/>
                    <a:gd name="connsiteX159" fmla="*/ 2030378 w 6858001"/>
                    <a:gd name="connsiteY159" fmla="*/ 599625 h 874716"/>
                    <a:gd name="connsiteX160" fmla="*/ 1978940 w 6858001"/>
                    <a:gd name="connsiteY160" fmla="*/ 594863 h 874716"/>
                    <a:gd name="connsiteX161" fmla="*/ 1869780 w 6858001"/>
                    <a:gd name="connsiteY161" fmla="*/ 564192 h 874716"/>
                    <a:gd name="connsiteX162" fmla="*/ 1825393 w 6858001"/>
                    <a:gd name="connsiteY162" fmla="*/ 554094 h 874716"/>
                    <a:gd name="connsiteX163" fmla="*/ 1763287 w 6858001"/>
                    <a:gd name="connsiteY163" fmla="*/ 554286 h 874716"/>
                    <a:gd name="connsiteX164" fmla="*/ 1650317 w 6858001"/>
                    <a:gd name="connsiteY164" fmla="*/ 540187 h 874716"/>
                    <a:gd name="connsiteX165" fmla="*/ 1537537 w 6858001"/>
                    <a:gd name="connsiteY165" fmla="*/ 499038 h 874716"/>
                    <a:gd name="connsiteX166" fmla="*/ 1489720 w 6858001"/>
                    <a:gd name="connsiteY166" fmla="*/ 503038 h 874716"/>
                    <a:gd name="connsiteX167" fmla="*/ 1472575 w 6858001"/>
                    <a:gd name="connsiteY167" fmla="*/ 502086 h 874716"/>
                    <a:gd name="connsiteX168" fmla="*/ 1318456 w 6858001"/>
                    <a:gd name="connsiteY168" fmla="*/ 479415 h 874716"/>
                    <a:gd name="connsiteX169" fmla="*/ 1303024 w 6858001"/>
                    <a:gd name="connsiteY169" fmla="*/ 476939 h 874716"/>
                    <a:gd name="connsiteX170" fmla="*/ 1230633 w 6858001"/>
                    <a:gd name="connsiteY170" fmla="*/ 456746 h 874716"/>
                    <a:gd name="connsiteX171" fmla="*/ 1048125 w 6858001"/>
                    <a:gd name="connsiteY171" fmla="*/ 444172 h 874716"/>
                    <a:gd name="connsiteX172" fmla="*/ 1036887 w 6858001"/>
                    <a:gd name="connsiteY172" fmla="*/ 442648 h 874716"/>
                    <a:gd name="connsiteX173" fmla="*/ 975733 w 6858001"/>
                    <a:gd name="connsiteY173" fmla="*/ 452744 h 874716"/>
                    <a:gd name="connsiteX174" fmla="*/ 945444 w 6858001"/>
                    <a:gd name="connsiteY174" fmla="*/ 467033 h 874716"/>
                    <a:gd name="connsiteX175" fmla="*/ 898198 w 6858001"/>
                    <a:gd name="connsiteY175" fmla="*/ 481893 h 874716"/>
                    <a:gd name="connsiteX176" fmla="*/ 850189 w 6858001"/>
                    <a:gd name="connsiteY176" fmla="*/ 487417 h 874716"/>
                    <a:gd name="connsiteX177" fmla="*/ 769605 w 6858001"/>
                    <a:gd name="connsiteY177" fmla="*/ 464937 h 874716"/>
                    <a:gd name="connsiteX178" fmla="*/ 740268 w 6858001"/>
                    <a:gd name="connsiteY178" fmla="*/ 462651 h 874716"/>
                    <a:gd name="connsiteX179" fmla="*/ 674923 w 6858001"/>
                    <a:gd name="connsiteY179" fmla="*/ 451792 h 874716"/>
                    <a:gd name="connsiteX180" fmla="*/ 617772 w 6858001"/>
                    <a:gd name="connsiteY180" fmla="*/ 452554 h 874716"/>
                    <a:gd name="connsiteX181" fmla="*/ 571860 w 6858001"/>
                    <a:gd name="connsiteY181" fmla="*/ 469891 h 874716"/>
                    <a:gd name="connsiteX182" fmla="*/ 505182 w 6858001"/>
                    <a:gd name="connsiteY182" fmla="*/ 473319 h 874716"/>
                    <a:gd name="connsiteX183" fmla="*/ 462126 w 6858001"/>
                    <a:gd name="connsiteY183" fmla="*/ 460747 h 874716"/>
                    <a:gd name="connsiteX184" fmla="*/ 453364 w 6858001"/>
                    <a:gd name="connsiteY184" fmla="*/ 459033 h 874716"/>
                    <a:gd name="connsiteX185" fmla="*/ 340774 w 6858001"/>
                    <a:gd name="connsiteY185" fmla="*/ 458268 h 874716"/>
                    <a:gd name="connsiteX186" fmla="*/ 200182 w 6858001"/>
                    <a:gd name="connsiteY186" fmla="*/ 496180 h 874716"/>
                    <a:gd name="connsiteX187" fmla="*/ 176939 w 6858001"/>
                    <a:gd name="connsiteY187" fmla="*/ 504182 h 874716"/>
                    <a:gd name="connsiteX188" fmla="*/ 63587 w 6858001"/>
                    <a:gd name="connsiteY188" fmla="*/ 518088 h 874716"/>
                    <a:gd name="connsiteX189" fmla="*/ 2817 w 6858001"/>
                    <a:gd name="connsiteY189" fmla="*/ 532187 h 874716"/>
                    <a:gd name="connsiteX190" fmla="*/ 0 w 6858001"/>
                    <a:gd name="connsiteY190" fmla="*/ 533314 h 874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Lst>
                  <a:rect l="l" t="t" r="r" b="b"/>
                  <a:pathLst>
                    <a:path w="6858001" h="874716">
                      <a:moveTo>
                        <a:pt x="0" y="533314"/>
                      </a:moveTo>
                      <a:lnTo>
                        <a:pt x="0" y="69206"/>
                      </a:lnTo>
                      <a:lnTo>
                        <a:pt x="21486" y="71924"/>
                      </a:lnTo>
                      <a:cubicBezTo>
                        <a:pt x="92546" y="60493"/>
                        <a:pt x="159604" y="87354"/>
                        <a:pt x="228948" y="88116"/>
                      </a:cubicBezTo>
                      <a:cubicBezTo>
                        <a:pt x="260382" y="88496"/>
                        <a:pt x="291435" y="94592"/>
                        <a:pt x="313533" y="62779"/>
                      </a:cubicBezTo>
                      <a:cubicBezTo>
                        <a:pt x="316389" y="58587"/>
                        <a:pt x="330298" y="60873"/>
                        <a:pt x="338870" y="62207"/>
                      </a:cubicBezTo>
                      <a:cubicBezTo>
                        <a:pt x="357921" y="65066"/>
                        <a:pt x="376781" y="72304"/>
                        <a:pt x="395640" y="72114"/>
                      </a:cubicBezTo>
                      <a:cubicBezTo>
                        <a:pt x="434695" y="71924"/>
                        <a:pt x="473939" y="68876"/>
                        <a:pt x="512802" y="65446"/>
                      </a:cubicBezTo>
                      <a:cubicBezTo>
                        <a:pt x="527470" y="64112"/>
                        <a:pt x="541569" y="58969"/>
                        <a:pt x="556047" y="55349"/>
                      </a:cubicBezTo>
                      <a:cubicBezTo>
                        <a:pt x="564048" y="53253"/>
                        <a:pt x="572622" y="47729"/>
                        <a:pt x="580050" y="48871"/>
                      </a:cubicBezTo>
                      <a:cubicBezTo>
                        <a:pt x="623106" y="55539"/>
                        <a:pt x="662541" y="39157"/>
                        <a:pt x="703308" y="30964"/>
                      </a:cubicBezTo>
                      <a:cubicBezTo>
                        <a:pt x="722169" y="27154"/>
                        <a:pt x="739886" y="18010"/>
                        <a:pt x="758174" y="11724"/>
                      </a:cubicBezTo>
                      <a:cubicBezTo>
                        <a:pt x="762936" y="10008"/>
                        <a:pt x="768271" y="8484"/>
                        <a:pt x="773035" y="8866"/>
                      </a:cubicBezTo>
                      <a:cubicBezTo>
                        <a:pt x="800276" y="11152"/>
                        <a:pt x="827329" y="14390"/>
                        <a:pt x="854379" y="16866"/>
                      </a:cubicBezTo>
                      <a:cubicBezTo>
                        <a:pt x="878956" y="19152"/>
                        <a:pt x="903722" y="19914"/>
                        <a:pt x="915343" y="47919"/>
                      </a:cubicBezTo>
                      <a:cubicBezTo>
                        <a:pt x="917059" y="52301"/>
                        <a:pt x="922773" y="55539"/>
                        <a:pt x="927155" y="58397"/>
                      </a:cubicBezTo>
                      <a:cubicBezTo>
                        <a:pt x="994785" y="102405"/>
                        <a:pt x="1030980" y="101261"/>
                        <a:pt x="1097087" y="54777"/>
                      </a:cubicBezTo>
                      <a:cubicBezTo>
                        <a:pt x="1103945" y="50015"/>
                        <a:pt x="1118613" y="46585"/>
                        <a:pt x="1123185" y="50395"/>
                      </a:cubicBezTo>
                      <a:cubicBezTo>
                        <a:pt x="1162049" y="82020"/>
                        <a:pt x="1204532" y="78590"/>
                        <a:pt x="1249302" y="68684"/>
                      </a:cubicBezTo>
                      <a:cubicBezTo>
                        <a:pt x="1260922" y="66018"/>
                        <a:pt x="1277307" y="66018"/>
                        <a:pt x="1286069" y="72304"/>
                      </a:cubicBezTo>
                      <a:cubicBezTo>
                        <a:pt x="1327790" y="101451"/>
                        <a:pt x="1372560" y="97261"/>
                        <a:pt x="1417899" y="88688"/>
                      </a:cubicBezTo>
                      <a:cubicBezTo>
                        <a:pt x="1424948" y="87354"/>
                        <a:pt x="1433522" y="80114"/>
                        <a:pt x="1436568" y="73448"/>
                      </a:cubicBezTo>
                      <a:cubicBezTo>
                        <a:pt x="1447428" y="49825"/>
                        <a:pt x="1467813" y="41823"/>
                        <a:pt x="1490292" y="35154"/>
                      </a:cubicBezTo>
                      <a:cubicBezTo>
                        <a:pt x="1525727" y="24296"/>
                        <a:pt x="1560588" y="11532"/>
                        <a:pt x="1596213" y="1245"/>
                      </a:cubicBezTo>
                      <a:cubicBezTo>
                        <a:pt x="1604978" y="-1231"/>
                        <a:pt x="1615836" y="293"/>
                        <a:pt x="1624980" y="3150"/>
                      </a:cubicBezTo>
                      <a:cubicBezTo>
                        <a:pt x="1656223" y="12866"/>
                        <a:pt x="1676036" y="37251"/>
                        <a:pt x="1697753" y="59731"/>
                      </a:cubicBezTo>
                      <a:cubicBezTo>
                        <a:pt x="1707279" y="69638"/>
                        <a:pt x="1720423" y="76686"/>
                        <a:pt x="1733188" y="82400"/>
                      </a:cubicBezTo>
                      <a:cubicBezTo>
                        <a:pt x="1766335" y="97071"/>
                        <a:pt x="1800246" y="110215"/>
                        <a:pt x="1833775" y="124121"/>
                      </a:cubicBezTo>
                      <a:cubicBezTo>
                        <a:pt x="1837013" y="125455"/>
                        <a:pt x="1839679" y="128884"/>
                        <a:pt x="1842158" y="131742"/>
                      </a:cubicBezTo>
                      <a:cubicBezTo>
                        <a:pt x="1866922" y="161843"/>
                        <a:pt x="1891497" y="192132"/>
                        <a:pt x="1916454" y="222233"/>
                      </a:cubicBezTo>
                      <a:cubicBezTo>
                        <a:pt x="1921216" y="227947"/>
                        <a:pt x="1928076" y="232139"/>
                        <a:pt x="1933219" y="237663"/>
                      </a:cubicBezTo>
                      <a:cubicBezTo>
                        <a:pt x="1940459" y="245283"/>
                        <a:pt x="1949603" y="252524"/>
                        <a:pt x="1953413" y="261668"/>
                      </a:cubicBezTo>
                      <a:cubicBezTo>
                        <a:pt x="1965224" y="290433"/>
                        <a:pt x="1987894" y="302817"/>
                        <a:pt x="2016469" y="308151"/>
                      </a:cubicBezTo>
                      <a:cubicBezTo>
                        <a:pt x="2042570" y="313104"/>
                        <a:pt x="2068669" y="317296"/>
                        <a:pt x="2094578" y="323010"/>
                      </a:cubicBezTo>
                      <a:cubicBezTo>
                        <a:pt x="2126201" y="329868"/>
                        <a:pt x="2157636" y="337298"/>
                        <a:pt x="2188879" y="345681"/>
                      </a:cubicBezTo>
                      <a:cubicBezTo>
                        <a:pt x="2202404" y="349301"/>
                        <a:pt x="2216692" y="353491"/>
                        <a:pt x="2228314" y="360921"/>
                      </a:cubicBezTo>
                      <a:cubicBezTo>
                        <a:pt x="2260890" y="381496"/>
                        <a:pt x="2295753" y="395402"/>
                        <a:pt x="2334044" y="389878"/>
                      </a:cubicBezTo>
                      <a:cubicBezTo>
                        <a:pt x="2364715" y="385496"/>
                        <a:pt x="2390434" y="396736"/>
                        <a:pt x="2409485" y="414263"/>
                      </a:cubicBezTo>
                      <a:cubicBezTo>
                        <a:pt x="2444158" y="446078"/>
                        <a:pt x="2481305" y="438838"/>
                        <a:pt x="2518264" y="428552"/>
                      </a:cubicBezTo>
                      <a:cubicBezTo>
                        <a:pt x="2537315" y="423217"/>
                        <a:pt x="2552935" y="423979"/>
                        <a:pt x="2571034" y="429122"/>
                      </a:cubicBezTo>
                      <a:cubicBezTo>
                        <a:pt x="2612945" y="441124"/>
                        <a:pt x="2640950" y="473701"/>
                        <a:pt x="2668001" y="502276"/>
                      </a:cubicBezTo>
                      <a:cubicBezTo>
                        <a:pt x="2691054" y="526661"/>
                        <a:pt x="2716963" y="540377"/>
                        <a:pt x="2745348" y="550666"/>
                      </a:cubicBezTo>
                      <a:cubicBezTo>
                        <a:pt x="2781163" y="563810"/>
                        <a:pt x="2809548" y="558858"/>
                        <a:pt x="2826694" y="527233"/>
                      </a:cubicBezTo>
                      <a:cubicBezTo>
                        <a:pt x="2831457" y="518278"/>
                        <a:pt x="2839839" y="507800"/>
                        <a:pt x="2848793" y="505134"/>
                      </a:cubicBezTo>
                      <a:cubicBezTo>
                        <a:pt x="2892037" y="491800"/>
                        <a:pt x="2935854" y="472367"/>
                        <a:pt x="2982148" y="484179"/>
                      </a:cubicBezTo>
                      <a:cubicBezTo>
                        <a:pt x="3046158" y="500372"/>
                        <a:pt x="3108644" y="499420"/>
                        <a:pt x="3172654" y="483417"/>
                      </a:cubicBezTo>
                      <a:cubicBezTo>
                        <a:pt x="3276480" y="457508"/>
                        <a:pt x="3380305" y="430076"/>
                        <a:pt x="3489467" y="435790"/>
                      </a:cubicBezTo>
                      <a:cubicBezTo>
                        <a:pt x="3507563" y="436742"/>
                        <a:pt x="3529090" y="425121"/>
                        <a:pt x="3544713" y="413691"/>
                      </a:cubicBezTo>
                      <a:cubicBezTo>
                        <a:pt x="3574622" y="391974"/>
                        <a:pt x="3573288" y="390258"/>
                        <a:pt x="3606817" y="408167"/>
                      </a:cubicBezTo>
                      <a:cubicBezTo>
                        <a:pt x="3614819" y="412549"/>
                        <a:pt x="3624725" y="415215"/>
                        <a:pt x="3630632" y="421693"/>
                      </a:cubicBezTo>
                      <a:cubicBezTo>
                        <a:pt x="3660731" y="454650"/>
                        <a:pt x="3697880" y="446648"/>
                        <a:pt x="3734837" y="441886"/>
                      </a:cubicBezTo>
                      <a:cubicBezTo>
                        <a:pt x="3741315" y="440934"/>
                        <a:pt x="3749125" y="439600"/>
                        <a:pt x="3754652" y="442268"/>
                      </a:cubicBezTo>
                      <a:cubicBezTo>
                        <a:pt x="3779607" y="454268"/>
                        <a:pt x="3800753" y="450078"/>
                        <a:pt x="3822472" y="433694"/>
                      </a:cubicBezTo>
                      <a:cubicBezTo>
                        <a:pt x="3841331" y="419597"/>
                        <a:pt x="3863049" y="411215"/>
                        <a:pt x="3885338" y="428742"/>
                      </a:cubicBezTo>
                      <a:cubicBezTo>
                        <a:pt x="3934870" y="467605"/>
                        <a:pt x="3987829" y="469509"/>
                        <a:pt x="4043839" y="444934"/>
                      </a:cubicBezTo>
                      <a:cubicBezTo>
                        <a:pt x="4083845" y="427407"/>
                        <a:pt x="4123280" y="423407"/>
                        <a:pt x="4165383" y="441124"/>
                      </a:cubicBezTo>
                      <a:cubicBezTo>
                        <a:pt x="4181576" y="447982"/>
                        <a:pt x="4202531" y="443410"/>
                        <a:pt x="4221391" y="444934"/>
                      </a:cubicBezTo>
                      <a:cubicBezTo>
                        <a:pt x="4232060" y="445696"/>
                        <a:pt x="4243872" y="445886"/>
                        <a:pt x="4253014" y="450650"/>
                      </a:cubicBezTo>
                      <a:cubicBezTo>
                        <a:pt x="4277401" y="462843"/>
                        <a:pt x="4300070" y="478463"/>
                        <a:pt x="4324645" y="490466"/>
                      </a:cubicBezTo>
                      <a:cubicBezTo>
                        <a:pt x="4336457" y="496180"/>
                        <a:pt x="4350554" y="499228"/>
                        <a:pt x="4363890" y="499420"/>
                      </a:cubicBezTo>
                      <a:cubicBezTo>
                        <a:pt x="4403325" y="500372"/>
                        <a:pt x="4442761" y="500372"/>
                        <a:pt x="4482004" y="498658"/>
                      </a:cubicBezTo>
                      <a:cubicBezTo>
                        <a:pt x="4546776" y="495990"/>
                        <a:pt x="4612500" y="495418"/>
                        <a:pt x="4659174" y="438648"/>
                      </a:cubicBezTo>
                      <a:cubicBezTo>
                        <a:pt x="4662986" y="434076"/>
                        <a:pt x="4671176" y="431408"/>
                        <a:pt x="4677655" y="430646"/>
                      </a:cubicBezTo>
                      <a:cubicBezTo>
                        <a:pt x="4707564" y="427027"/>
                        <a:pt x="4738235" y="426645"/>
                        <a:pt x="4767764" y="420739"/>
                      </a:cubicBezTo>
                      <a:cubicBezTo>
                        <a:pt x="4791386" y="415977"/>
                        <a:pt x="4811009" y="417501"/>
                        <a:pt x="4828916" y="434266"/>
                      </a:cubicBezTo>
                      <a:cubicBezTo>
                        <a:pt x="4852348" y="456364"/>
                        <a:pt x="4880925" y="469319"/>
                        <a:pt x="4912168" y="462271"/>
                      </a:cubicBezTo>
                      <a:cubicBezTo>
                        <a:pt x="4943409" y="455412"/>
                        <a:pt x="4963984" y="470271"/>
                        <a:pt x="4987037" y="485703"/>
                      </a:cubicBezTo>
                      <a:cubicBezTo>
                        <a:pt x="5003801" y="496942"/>
                        <a:pt x="5022852" y="511040"/>
                        <a:pt x="5041521" y="512182"/>
                      </a:cubicBezTo>
                      <a:cubicBezTo>
                        <a:pt x="5083814" y="514658"/>
                        <a:pt x="5120201" y="553904"/>
                        <a:pt x="5166113" y="531615"/>
                      </a:cubicBezTo>
                      <a:cubicBezTo>
                        <a:pt x="5169161" y="530091"/>
                        <a:pt x="5174685" y="533901"/>
                        <a:pt x="5179067" y="534853"/>
                      </a:cubicBezTo>
                      <a:cubicBezTo>
                        <a:pt x="5214121" y="542093"/>
                        <a:pt x="5247078" y="535043"/>
                        <a:pt x="5272796" y="511230"/>
                      </a:cubicBezTo>
                      <a:cubicBezTo>
                        <a:pt x="5306516" y="480177"/>
                        <a:pt x="5343855" y="477129"/>
                        <a:pt x="5385384" y="487227"/>
                      </a:cubicBezTo>
                      <a:cubicBezTo>
                        <a:pt x="5398721" y="490466"/>
                        <a:pt x="5412057" y="492752"/>
                        <a:pt x="5425582" y="495418"/>
                      </a:cubicBezTo>
                      <a:cubicBezTo>
                        <a:pt x="5443870" y="499228"/>
                        <a:pt x="5462351" y="503230"/>
                        <a:pt x="5480637" y="507040"/>
                      </a:cubicBezTo>
                      <a:cubicBezTo>
                        <a:pt x="5498356" y="510850"/>
                        <a:pt x="5517979" y="517326"/>
                        <a:pt x="5531693" y="500944"/>
                      </a:cubicBezTo>
                      <a:cubicBezTo>
                        <a:pt x="5543506" y="486845"/>
                        <a:pt x="5551888" y="488179"/>
                        <a:pt x="5562746" y="500372"/>
                      </a:cubicBezTo>
                      <a:cubicBezTo>
                        <a:pt x="5600467" y="543045"/>
                        <a:pt x="5646189" y="569716"/>
                        <a:pt x="5704483" y="571620"/>
                      </a:cubicBezTo>
                      <a:cubicBezTo>
                        <a:pt x="5716485" y="572002"/>
                        <a:pt x="5728678" y="574668"/>
                        <a:pt x="5740488" y="577526"/>
                      </a:cubicBezTo>
                      <a:cubicBezTo>
                        <a:pt x="5747728" y="579241"/>
                        <a:pt x="5756493" y="581147"/>
                        <a:pt x="5760873" y="586291"/>
                      </a:cubicBezTo>
                      <a:cubicBezTo>
                        <a:pt x="5794974" y="625534"/>
                        <a:pt x="5837457" y="652777"/>
                        <a:pt x="5883751" y="674686"/>
                      </a:cubicBezTo>
                      <a:cubicBezTo>
                        <a:pt x="5900323" y="682496"/>
                        <a:pt x="5918042" y="690306"/>
                        <a:pt x="5935949" y="692592"/>
                      </a:cubicBezTo>
                      <a:cubicBezTo>
                        <a:pt x="5954617" y="694878"/>
                        <a:pt x="5974240" y="691068"/>
                        <a:pt x="5993291" y="688972"/>
                      </a:cubicBezTo>
                      <a:cubicBezTo>
                        <a:pt x="6004531" y="687830"/>
                        <a:pt x="6017485" y="688020"/>
                        <a:pt x="6026440" y="682496"/>
                      </a:cubicBezTo>
                      <a:cubicBezTo>
                        <a:pt x="6054825" y="665159"/>
                        <a:pt x="6082258" y="646491"/>
                        <a:pt x="6108738" y="626296"/>
                      </a:cubicBezTo>
                      <a:cubicBezTo>
                        <a:pt x="6131409" y="608960"/>
                        <a:pt x="6135981" y="606483"/>
                        <a:pt x="6155602" y="628202"/>
                      </a:cubicBezTo>
                      <a:cubicBezTo>
                        <a:pt x="6175797" y="650491"/>
                        <a:pt x="6200944" y="662111"/>
                        <a:pt x="6228756" y="666873"/>
                      </a:cubicBezTo>
                      <a:cubicBezTo>
                        <a:pt x="6272764" y="674304"/>
                        <a:pt x="6317151" y="680590"/>
                        <a:pt x="6361539" y="684210"/>
                      </a:cubicBezTo>
                      <a:cubicBezTo>
                        <a:pt x="6401736" y="687448"/>
                        <a:pt x="6420977" y="669922"/>
                        <a:pt x="6428979" y="630106"/>
                      </a:cubicBezTo>
                      <a:cubicBezTo>
                        <a:pt x="6433551" y="608007"/>
                        <a:pt x="6439458" y="584003"/>
                        <a:pt x="6463840" y="578098"/>
                      </a:cubicBezTo>
                      <a:cubicBezTo>
                        <a:pt x="6503658" y="568572"/>
                        <a:pt x="6544997" y="564382"/>
                        <a:pt x="6564620" y="517708"/>
                      </a:cubicBezTo>
                      <a:cubicBezTo>
                        <a:pt x="6575478" y="527995"/>
                        <a:pt x="6582146" y="534091"/>
                        <a:pt x="6588625" y="540187"/>
                      </a:cubicBezTo>
                      <a:cubicBezTo>
                        <a:pt x="6606531" y="557142"/>
                        <a:pt x="6643678" y="564382"/>
                        <a:pt x="6662541" y="549714"/>
                      </a:cubicBezTo>
                      <a:cubicBezTo>
                        <a:pt x="6690354" y="528377"/>
                        <a:pt x="6715883" y="532377"/>
                        <a:pt x="6742552" y="548952"/>
                      </a:cubicBezTo>
                      <a:cubicBezTo>
                        <a:pt x="6764841" y="562668"/>
                        <a:pt x="6788417" y="567954"/>
                        <a:pt x="6812063" y="568430"/>
                      </a:cubicBezTo>
                      <a:lnTo>
                        <a:pt x="6858001" y="562267"/>
                      </a:lnTo>
                      <a:lnTo>
                        <a:pt x="6858001" y="734520"/>
                      </a:lnTo>
                      <a:lnTo>
                        <a:pt x="6815516" y="744220"/>
                      </a:lnTo>
                      <a:cubicBezTo>
                        <a:pt x="6793035" y="749744"/>
                        <a:pt x="6771319" y="759651"/>
                        <a:pt x="6748458" y="763271"/>
                      </a:cubicBezTo>
                      <a:cubicBezTo>
                        <a:pt x="6694164" y="771843"/>
                        <a:pt x="6639488" y="777939"/>
                        <a:pt x="6584812" y="784797"/>
                      </a:cubicBezTo>
                      <a:cubicBezTo>
                        <a:pt x="6528424" y="791846"/>
                        <a:pt x="6472225" y="799276"/>
                        <a:pt x="6415833" y="805562"/>
                      </a:cubicBezTo>
                      <a:cubicBezTo>
                        <a:pt x="6384972" y="808802"/>
                        <a:pt x="6353919" y="809372"/>
                        <a:pt x="6323058" y="812420"/>
                      </a:cubicBezTo>
                      <a:cubicBezTo>
                        <a:pt x="6296005" y="815088"/>
                        <a:pt x="6269144" y="820041"/>
                        <a:pt x="6242093" y="823281"/>
                      </a:cubicBezTo>
                      <a:cubicBezTo>
                        <a:pt x="6218660" y="825947"/>
                        <a:pt x="6195037" y="827471"/>
                        <a:pt x="6171605" y="830139"/>
                      </a:cubicBezTo>
                      <a:cubicBezTo>
                        <a:pt x="6134075" y="834519"/>
                        <a:pt x="6096736" y="839473"/>
                        <a:pt x="6059397" y="844045"/>
                      </a:cubicBezTo>
                      <a:cubicBezTo>
                        <a:pt x="6043776" y="845759"/>
                        <a:pt x="6027392" y="850522"/>
                        <a:pt x="6012723" y="847665"/>
                      </a:cubicBezTo>
                      <a:cubicBezTo>
                        <a:pt x="5975764" y="840425"/>
                        <a:pt x="5939377" y="842521"/>
                        <a:pt x="5902610" y="847473"/>
                      </a:cubicBezTo>
                      <a:cubicBezTo>
                        <a:pt x="5890037" y="849190"/>
                        <a:pt x="5876511" y="848808"/>
                        <a:pt x="5864318" y="845569"/>
                      </a:cubicBezTo>
                      <a:cubicBezTo>
                        <a:pt x="5839361" y="839091"/>
                        <a:pt x="5815169" y="829947"/>
                        <a:pt x="5790592" y="821947"/>
                      </a:cubicBezTo>
                      <a:cubicBezTo>
                        <a:pt x="5787924" y="820995"/>
                        <a:pt x="5784686" y="820803"/>
                        <a:pt x="5781830" y="820233"/>
                      </a:cubicBezTo>
                      <a:cubicBezTo>
                        <a:pt x="5765635" y="816992"/>
                        <a:pt x="5749634" y="813754"/>
                        <a:pt x="5733440" y="810896"/>
                      </a:cubicBezTo>
                      <a:cubicBezTo>
                        <a:pt x="5724678" y="809372"/>
                        <a:pt x="5715723" y="809182"/>
                        <a:pt x="5706959" y="807848"/>
                      </a:cubicBezTo>
                      <a:cubicBezTo>
                        <a:pt x="5673050" y="802514"/>
                        <a:pt x="5635711" y="811468"/>
                        <a:pt x="5606372" y="788417"/>
                      </a:cubicBezTo>
                      <a:cubicBezTo>
                        <a:pt x="5587321" y="773557"/>
                        <a:pt x="5568842" y="776987"/>
                        <a:pt x="5548460" y="779273"/>
                      </a:cubicBezTo>
                      <a:cubicBezTo>
                        <a:pt x="5533027" y="780987"/>
                        <a:pt x="5517215" y="780415"/>
                        <a:pt x="5501594" y="780607"/>
                      </a:cubicBezTo>
                      <a:cubicBezTo>
                        <a:pt x="5474161" y="781177"/>
                        <a:pt x="5446728" y="781369"/>
                        <a:pt x="5419295" y="782321"/>
                      </a:cubicBezTo>
                      <a:cubicBezTo>
                        <a:pt x="5410531" y="782701"/>
                        <a:pt x="5401579" y="787465"/>
                        <a:pt x="5393005" y="786703"/>
                      </a:cubicBezTo>
                      <a:cubicBezTo>
                        <a:pt x="5353379" y="783083"/>
                        <a:pt x="5313754" y="777367"/>
                        <a:pt x="5274129" y="774129"/>
                      </a:cubicBezTo>
                      <a:cubicBezTo>
                        <a:pt x="5251650" y="772225"/>
                        <a:pt x="5228597" y="775843"/>
                        <a:pt x="5206308" y="773177"/>
                      </a:cubicBezTo>
                      <a:cubicBezTo>
                        <a:pt x="5180591" y="770129"/>
                        <a:pt x="5155445" y="762319"/>
                        <a:pt x="5129916" y="757554"/>
                      </a:cubicBezTo>
                      <a:cubicBezTo>
                        <a:pt x="5122867" y="756222"/>
                        <a:pt x="5115057" y="757936"/>
                        <a:pt x="5107627" y="758316"/>
                      </a:cubicBezTo>
                      <a:cubicBezTo>
                        <a:pt x="5099245" y="758699"/>
                        <a:pt x="5091052" y="759461"/>
                        <a:pt x="5082670" y="759651"/>
                      </a:cubicBezTo>
                      <a:cubicBezTo>
                        <a:pt x="5057141" y="760033"/>
                        <a:pt x="5031614" y="759461"/>
                        <a:pt x="5006086" y="760795"/>
                      </a:cubicBezTo>
                      <a:cubicBezTo>
                        <a:pt x="4990465" y="761557"/>
                        <a:pt x="4974082" y="769367"/>
                        <a:pt x="4959602" y="766509"/>
                      </a:cubicBezTo>
                      <a:cubicBezTo>
                        <a:pt x="4930075" y="760985"/>
                        <a:pt x="4900546" y="773367"/>
                        <a:pt x="4871019" y="763081"/>
                      </a:cubicBezTo>
                      <a:cubicBezTo>
                        <a:pt x="4861873" y="760033"/>
                        <a:pt x="4849300" y="767653"/>
                        <a:pt x="4838250" y="768033"/>
                      </a:cubicBezTo>
                      <a:cubicBezTo>
                        <a:pt x="4810627" y="768985"/>
                        <a:pt x="4783004" y="768795"/>
                        <a:pt x="4755381" y="768605"/>
                      </a:cubicBezTo>
                      <a:cubicBezTo>
                        <a:pt x="4730614" y="768415"/>
                        <a:pt x="4704895" y="771081"/>
                        <a:pt x="4681083" y="765747"/>
                      </a:cubicBezTo>
                      <a:cubicBezTo>
                        <a:pt x="4656126" y="760033"/>
                        <a:pt x="4633647" y="760795"/>
                        <a:pt x="4609452" y="767271"/>
                      </a:cubicBezTo>
                      <a:cubicBezTo>
                        <a:pt x="4592878" y="771653"/>
                        <a:pt x="4575351" y="772225"/>
                        <a:pt x="4558207" y="773557"/>
                      </a:cubicBezTo>
                      <a:cubicBezTo>
                        <a:pt x="4539728" y="775081"/>
                        <a:pt x="4519343" y="771081"/>
                        <a:pt x="4502579" y="777367"/>
                      </a:cubicBezTo>
                      <a:cubicBezTo>
                        <a:pt x="4452665" y="796038"/>
                        <a:pt x="4401419" y="800038"/>
                        <a:pt x="4349222" y="800038"/>
                      </a:cubicBezTo>
                      <a:cubicBezTo>
                        <a:pt x="4339695" y="800038"/>
                        <a:pt x="4329979" y="797372"/>
                        <a:pt x="4320837" y="794514"/>
                      </a:cubicBezTo>
                      <a:cubicBezTo>
                        <a:pt x="4267493" y="777367"/>
                        <a:pt x="4213961" y="778891"/>
                        <a:pt x="4159667" y="789370"/>
                      </a:cubicBezTo>
                      <a:cubicBezTo>
                        <a:pt x="4148427" y="791656"/>
                        <a:pt x="4135854" y="792038"/>
                        <a:pt x="4124614" y="789752"/>
                      </a:cubicBezTo>
                      <a:cubicBezTo>
                        <a:pt x="4092989" y="783083"/>
                        <a:pt x="4062318" y="772033"/>
                        <a:pt x="4030503" y="767271"/>
                      </a:cubicBezTo>
                      <a:cubicBezTo>
                        <a:pt x="3977925" y="759461"/>
                        <a:pt x="3932394" y="785749"/>
                        <a:pt x="3885338" y="802896"/>
                      </a:cubicBezTo>
                      <a:cubicBezTo>
                        <a:pt x="3840569" y="819089"/>
                        <a:pt x="3802467" y="855666"/>
                        <a:pt x="3749506" y="847473"/>
                      </a:cubicBezTo>
                      <a:cubicBezTo>
                        <a:pt x="3744173" y="846711"/>
                        <a:pt x="3738267" y="851856"/>
                        <a:pt x="3732361" y="853190"/>
                      </a:cubicBezTo>
                      <a:cubicBezTo>
                        <a:pt x="3716168" y="856810"/>
                        <a:pt x="3699976" y="861190"/>
                        <a:pt x="3683591" y="862906"/>
                      </a:cubicBezTo>
                      <a:cubicBezTo>
                        <a:pt x="3663589" y="865192"/>
                        <a:pt x="3643204" y="864430"/>
                        <a:pt x="3623201" y="866334"/>
                      </a:cubicBezTo>
                      <a:cubicBezTo>
                        <a:pt x="3597482" y="868620"/>
                        <a:pt x="3572146" y="874716"/>
                        <a:pt x="3546617" y="874716"/>
                      </a:cubicBezTo>
                      <a:cubicBezTo>
                        <a:pt x="3526042" y="874716"/>
                        <a:pt x="3505657" y="867668"/>
                        <a:pt x="3485275" y="864238"/>
                      </a:cubicBezTo>
                      <a:cubicBezTo>
                        <a:pt x="3456508" y="859476"/>
                        <a:pt x="3424883" y="860810"/>
                        <a:pt x="3399546" y="848618"/>
                      </a:cubicBezTo>
                      <a:cubicBezTo>
                        <a:pt x="3372495" y="835663"/>
                        <a:pt x="3346776" y="829757"/>
                        <a:pt x="3318771" y="833757"/>
                      </a:cubicBezTo>
                      <a:cubicBezTo>
                        <a:pt x="3309437" y="835091"/>
                        <a:pt x="3297434" y="843093"/>
                        <a:pt x="3293244" y="851284"/>
                      </a:cubicBezTo>
                      <a:cubicBezTo>
                        <a:pt x="3283908" y="869572"/>
                        <a:pt x="3271145" y="872812"/>
                        <a:pt x="3253809" y="866524"/>
                      </a:cubicBezTo>
                      <a:cubicBezTo>
                        <a:pt x="3238758" y="861190"/>
                        <a:pt x="3220280" y="858524"/>
                        <a:pt x="3209993" y="848235"/>
                      </a:cubicBezTo>
                      <a:cubicBezTo>
                        <a:pt x="3180844" y="819089"/>
                        <a:pt x="3143695" y="818136"/>
                        <a:pt x="3107500" y="810326"/>
                      </a:cubicBezTo>
                      <a:cubicBezTo>
                        <a:pt x="3085403" y="805562"/>
                        <a:pt x="3064827" y="805372"/>
                        <a:pt x="3042728" y="808610"/>
                      </a:cubicBezTo>
                      <a:cubicBezTo>
                        <a:pt x="2994722" y="815850"/>
                        <a:pt x="2948047" y="805562"/>
                        <a:pt x="2901943" y="792418"/>
                      </a:cubicBezTo>
                      <a:cubicBezTo>
                        <a:pt x="2871462" y="783655"/>
                        <a:pt x="2840219" y="778321"/>
                        <a:pt x="2809930" y="769367"/>
                      </a:cubicBezTo>
                      <a:cubicBezTo>
                        <a:pt x="2787259" y="762509"/>
                        <a:pt x="2764590" y="754316"/>
                        <a:pt x="2743826" y="743268"/>
                      </a:cubicBezTo>
                      <a:cubicBezTo>
                        <a:pt x="2713723" y="727073"/>
                        <a:pt x="2687436" y="702689"/>
                        <a:pt x="2649143" y="709167"/>
                      </a:cubicBezTo>
                      <a:cubicBezTo>
                        <a:pt x="2615421" y="714881"/>
                        <a:pt x="2584942" y="702881"/>
                        <a:pt x="2554079" y="691450"/>
                      </a:cubicBezTo>
                      <a:cubicBezTo>
                        <a:pt x="2531409" y="683068"/>
                        <a:pt x="2508742" y="674494"/>
                        <a:pt x="2485307" y="669160"/>
                      </a:cubicBezTo>
                      <a:cubicBezTo>
                        <a:pt x="2457492" y="662873"/>
                        <a:pt x="2426059" y="665541"/>
                        <a:pt x="2401292" y="653919"/>
                      </a:cubicBezTo>
                      <a:cubicBezTo>
                        <a:pt x="2375383" y="641727"/>
                        <a:pt x="2353859" y="649919"/>
                        <a:pt x="2330806" y="653349"/>
                      </a:cubicBezTo>
                      <a:cubicBezTo>
                        <a:pt x="2294039" y="658683"/>
                        <a:pt x="2257459" y="668590"/>
                        <a:pt x="2220312" y="656015"/>
                      </a:cubicBezTo>
                      <a:cubicBezTo>
                        <a:pt x="2175163" y="640775"/>
                        <a:pt x="2130393" y="624392"/>
                        <a:pt x="2085054" y="609914"/>
                      </a:cubicBezTo>
                      <a:cubicBezTo>
                        <a:pt x="2067525" y="604387"/>
                        <a:pt x="2048668" y="602101"/>
                        <a:pt x="2030378" y="599625"/>
                      </a:cubicBezTo>
                      <a:cubicBezTo>
                        <a:pt x="2013043" y="597529"/>
                        <a:pt x="1992279" y="602863"/>
                        <a:pt x="1978940" y="594863"/>
                      </a:cubicBezTo>
                      <a:cubicBezTo>
                        <a:pt x="1944649" y="574288"/>
                        <a:pt x="1909408" y="564192"/>
                        <a:pt x="1869780" y="564192"/>
                      </a:cubicBezTo>
                      <a:cubicBezTo>
                        <a:pt x="1854920" y="564192"/>
                        <a:pt x="1840441" y="555618"/>
                        <a:pt x="1825393" y="554094"/>
                      </a:cubicBezTo>
                      <a:cubicBezTo>
                        <a:pt x="1804816" y="552190"/>
                        <a:pt x="1781194" y="547045"/>
                        <a:pt x="1763287" y="554286"/>
                      </a:cubicBezTo>
                      <a:cubicBezTo>
                        <a:pt x="1721185" y="571430"/>
                        <a:pt x="1687086" y="557142"/>
                        <a:pt x="1650317" y="540187"/>
                      </a:cubicBezTo>
                      <a:cubicBezTo>
                        <a:pt x="1614120" y="523423"/>
                        <a:pt x="1576019" y="510088"/>
                        <a:pt x="1537537" y="499038"/>
                      </a:cubicBezTo>
                      <a:cubicBezTo>
                        <a:pt x="1523059" y="495038"/>
                        <a:pt x="1505724" y="501706"/>
                        <a:pt x="1489720" y="503038"/>
                      </a:cubicBezTo>
                      <a:cubicBezTo>
                        <a:pt x="1484004" y="503420"/>
                        <a:pt x="1477717" y="503992"/>
                        <a:pt x="1472575" y="502086"/>
                      </a:cubicBezTo>
                      <a:cubicBezTo>
                        <a:pt x="1422854" y="483797"/>
                        <a:pt x="1372368" y="469891"/>
                        <a:pt x="1318456" y="479415"/>
                      </a:cubicBezTo>
                      <a:cubicBezTo>
                        <a:pt x="1313504" y="480369"/>
                        <a:pt x="1307978" y="478273"/>
                        <a:pt x="1303024" y="476939"/>
                      </a:cubicBezTo>
                      <a:cubicBezTo>
                        <a:pt x="1278829" y="470081"/>
                        <a:pt x="1255206" y="459223"/>
                        <a:pt x="1230633" y="456746"/>
                      </a:cubicBezTo>
                      <a:cubicBezTo>
                        <a:pt x="1170051" y="450650"/>
                        <a:pt x="1109091" y="448172"/>
                        <a:pt x="1048125" y="444172"/>
                      </a:cubicBezTo>
                      <a:cubicBezTo>
                        <a:pt x="1044315" y="443982"/>
                        <a:pt x="1040315" y="443982"/>
                        <a:pt x="1036887" y="442648"/>
                      </a:cubicBezTo>
                      <a:cubicBezTo>
                        <a:pt x="1014406" y="434456"/>
                        <a:pt x="994785" y="437124"/>
                        <a:pt x="975733" y="452744"/>
                      </a:cubicBezTo>
                      <a:cubicBezTo>
                        <a:pt x="967350" y="459603"/>
                        <a:pt x="955920" y="463223"/>
                        <a:pt x="945444" y="467033"/>
                      </a:cubicBezTo>
                      <a:cubicBezTo>
                        <a:pt x="930011" y="472749"/>
                        <a:pt x="914200" y="478273"/>
                        <a:pt x="898198" y="481893"/>
                      </a:cubicBezTo>
                      <a:cubicBezTo>
                        <a:pt x="882384" y="485321"/>
                        <a:pt x="865430" y="490084"/>
                        <a:pt x="850189" y="487417"/>
                      </a:cubicBezTo>
                      <a:cubicBezTo>
                        <a:pt x="822756" y="482655"/>
                        <a:pt x="796655" y="471987"/>
                        <a:pt x="769605" y="464937"/>
                      </a:cubicBezTo>
                      <a:cubicBezTo>
                        <a:pt x="760270" y="462461"/>
                        <a:pt x="749982" y="462843"/>
                        <a:pt x="740268" y="462651"/>
                      </a:cubicBezTo>
                      <a:cubicBezTo>
                        <a:pt x="717977" y="462081"/>
                        <a:pt x="695116" y="467605"/>
                        <a:pt x="674923" y="451792"/>
                      </a:cubicBezTo>
                      <a:cubicBezTo>
                        <a:pt x="656255" y="436934"/>
                        <a:pt x="637392" y="441314"/>
                        <a:pt x="617772" y="452554"/>
                      </a:cubicBezTo>
                      <a:cubicBezTo>
                        <a:pt x="603673" y="460557"/>
                        <a:pt x="587672" y="466843"/>
                        <a:pt x="571860" y="469891"/>
                      </a:cubicBezTo>
                      <a:cubicBezTo>
                        <a:pt x="550141" y="474081"/>
                        <a:pt x="528615" y="475797"/>
                        <a:pt x="505182" y="473319"/>
                      </a:cubicBezTo>
                      <a:cubicBezTo>
                        <a:pt x="488607" y="471605"/>
                        <a:pt x="475081" y="470843"/>
                        <a:pt x="462126" y="460747"/>
                      </a:cubicBezTo>
                      <a:cubicBezTo>
                        <a:pt x="460032" y="459223"/>
                        <a:pt x="456222" y="458841"/>
                        <a:pt x="453364" y="459033"/>
                      </a:cubicBezTo>
                      <a:cubicBezTo>
                        <a:pt x="415835" y="462271"/>
                        <a:pt x="378686" y="460557"/>
                        <a:pt x="340774" y="458268"/>
                      </a:cubicBezTo>
                      <a:cubicBezTo>
                        <a:pt x="292579" y="455222"/>
                        <a:pt x="241901" y="464175"/>
                        <a:pt x="200182" y="496180"/>
                      </a:cubicBezTo>
                      <a:cubicBezTo>
                        <a:pt x="194085" y="500944"/>
                        <a:pt x="184941" y="503038"/>
                        <a:pt x="176939" y="504182"/>
                      </a:cubicBezTo>
                      <a:cubicBezTo>
                        <a:pt x="139219" y="509134"/>
                        <a:pt x="101308" y="512564"/>
                        <a:pt x="63587" y="518088"/>
                      </a:cubicBezTo>
                      <a:cubicBezTo>
                        <a:pt x="43012" y="521137"/>
                        <a:pt x="21486" y="523805"/>
                        <a:pt x="2817" y="532187"/>
                      </a:cubicBezTo>
                      <a:lnTo>
                        <a:pt x="0" y="533314"/>
                      </a:lnTo>
                      <a:close/>
                    </a:path>
                  </a:pathLst>
                </a:custGeom>
                <a:gr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7" name="Freeform: Shape 14">
                  <a:extLst>
                    <a:ext uri="{FF2B5EF4-FFF2-40B4-BE49-F238E27FC236}">
                      <a16:creationId xmlns:a16="http://schemas.microsoft.com/office/drawing/2014/main" id="{BA602493-BC70-48CF-BDBA-88A86622742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6200000" flipH="1">
                  <a:off x="715166" y="2991642"/>
                  <a:ext cx="6858001" cy="874716"/>
                </a:xfrm>
                <a:custGeom>
                  <a:avLst/>
                  <a:gdLst>
                    <a:gd name="connsiteX0" fmla="*/ 0 w 6858001"/>
                    <a:gd name="connsiteY0" fmla="*/ 533314 h 874716"/>
                    <a:gd name="connsiteX1" fmla="*/ 0 w 6858001"/>
                    <a:gd name="connsiteY1" fmla="*/ 69206 h 874716"/>
                    <a:gd name="connsiteX2" fmla="*/ 21486 w 6858001"/>
                    <a:gd name="connsiteY2" fmla="*/ 71924 h 874716"/>
                    <a:gd name="connsiteX3" fmla="*/ 228948 w 6858001"/>
                    <a:gd name="connsiteY3" fmla="*/ 88116 h 874716"/>
                    <a:gd name="connsiteX4" fmla="*/ 313533 w 6858001"/>
                    <a:gd name="connsiteY4" fmla="*/ 62779 h 874716"/>
                    <a:gd name="connsiteX5" fmla="*/ 338870 w 6858001"/>
                    <a:gd name="connsiteY5" fmla="*/ 62207 h 874716"/>
                    <a:gd name="connsiteX6" fmla="*/ 395640 w 6858001"/>
                    <a:gd name="connsiteY6" fmla="*/ 72114 h 874716"/>
                    <a:gd name="connsiteX7" fmla="*/ 512802 w 6858001"/>
                    <a:gd name="connsiteY7" fmla="*/ 65446 h 874716"/>
                    <a:gd name="connsiteX8" fmla="*/ 556047 w 6858001"/>
                    <a:gd name="connsiteY8" fmla="*/ 55349 h 874716"/>
                    <a:gd name="connsiteX9" fmla="*/ 580050 w 6858001"/>
                    <a:gd name="connsiteY9" fmla="*/ 48871 h 874716"/>
                    <a:gd name="connsiteX10" fmla="*/ 703308 w 6858001"/>
                    <a:gd name="connsiteY10" fmla="*/ 30964 h 874716"/>
                    <a:gd name="connsiteX11" fmla="*/ 758174 w 6858001"/>
                    <a:gd name="connsiteY11" fmla="*/ 11724 h 874716"/>
                    <a:gd name="connsiteX12" fmla="*/ 773035 w 6858001"/>
                    <a:gd name="connsiteY12" fmla="*/ 8866 h 874716"/>
                    <a:gd name="connsiteX13" fmla="*/ 854379 w 6858001"/>
                    <a:gd name="connsiteY13" fmla="*/ 16866 h 874716"/>
                    <a:gd name="connsiteX14" fmla="*/ 915343 w 6858001"/>
                    <a:gd name="connsiteY14" fmla="*/ 47919 h 874716"/>
                    <a:gd name="connsiteX15" fmla="*/ 927155 w 6858001"/>
                    <a:gd name="connsiteY15" fmla="*/ 58397 h 874716"/>
                    <a:gd name="connsiteX16" fmla="*/ 1097087 w 6858001"/>
                    <a:gd name="connsiteY16" fmla="*/ 54777 h 874716"/>
                    <a:gd name="connsiteX17" fmla="*/ 1123185 w 6858001"/>
                    <a:gd name="connsiteY17" fmla="*/ 50395 h 874716"/>
                    <a:gd name="connsiteX18" fmla="*/ 1249302 w 6858001"/>
                    <a:gd name="connsiteY18" fmla="*/ 68684 h 874716"/>
                    <a:gd name="connsiteX19" fmla="*/ 1286069 w 6858001"/>
                    <a:gd name="connsiteY19" fmla="*/ 72304 h 874716"/>
                    <a:gd name="connsiteX20" fmla="*/ 1417899 w 6858001"/>
                    <a:gd name="connsiteY20" fmla="*/ 88688 h 874716"/>
                    <a:gd name="connsiteX21" fmla="*/ 1436568 w 6858001"/>
                    <a:gd name="connsiteY21" fmla="*/ 73448 h 874716"/>
                    <a:gd name="connsiteX22" fmla="*/ 1490292 w 6858001"/>
                    <a:gd name="connsiteY22" fmla="*/ 35154 h 874716"/>
                    <a:gd name="connsiteX23" fmla="*/ 1596213 w 6858001"/>
                    <a:gd name="connsiteY23" fmla="*/ 1245 h 874716"/>
                    <a:gd name="connsiteX24" fmla="*/ 1624980 w 6858001"/>
                    <a:gd name="connsiteY24" fmla="*/ 3150 h 874716"/>
                    <a:gd name="connsiteX25" fmla="*/ 1697753 w 6858001"/>
                    <a:gd name="connsiteY25" fmla="*/ 59731 h 874716"/>
                    <a:gd name="connsiteX26" fmla="*/ 1733188 w 6858001"/>
                    <a:gd name="connsiteY26" fmla="*/ 82400 h 874716"/>
                    <a:gd name="connsiteX27" fmla="*/ 1833775 w 6858001"/>
                    <a:gd name="connsiteY27" fmla="*/ 124121 h 874716"/>
                    <a:gd name="connsiteX28" fmla="*/ 1842158 w 6858001"/>
                    <a:gd name="connsiteY28" fmla="*/ 131742 h 874716"/>
                    <a:gd name="connsiteX29" fmla="*/ 1916454 w 6858001"/>
                    <a:gd name="connsiteY29" fmla="*/ 222233 h 874716"/>
                    <a:gd name="connsiteX30" fmla="*/ 1933219 w 6858001"/>
                    <a:gd name="connsiteY30" fmla="*/ 237663 h 874716"/>
                    <a:gd name="connsiteX31" fmla="*/ 1953413 w 6858001"/>
                    <a:gd name="connsiteY31" fmla="*/ 261668 h 874716"/>
                    <a:gd name="connsiteX32" fmla="*/ 2016469 w 6858001"/>
                    <a:gd name="connsiteY32" fmla="*/ 308151 h 874716"/>
                    <a:gd name="connsiteX33" fmla="*/ 2094578 w 6858001"/>
                    <a:gd name="connsiteY33" fmla="*/ 323010 h 874716"/>
                    <a:gd name="connsiteX34" fmla="*/ 2188879 w 6858001"/>
                    <a:gd name="connsiteY34" fmla="*/ 345681 h 874716"/>
                    <a:gd name="connsiteX35" fmla="*/ 2228314 w 6858001"/>
                    <a:gd name="connsiteY35" fmla="*/ 360921 h 874716"/>
                    <a:gd name="connsiteX36" fmla="*/ 2334044 w 6858001"/>
                    <a:gd name="connsiteY36" fmla="*/ 389878 h 874716"/>
                    <a:gd name="connsiteX37" fmla="*/ 2409485 w 6858001"/>
                    <a:gd name="connsiteY37" fmla="*/ 414263 h 874716"/>
                    <a:gd name="connsiteX38" fmla="*/ 2518264 w 6858001"/>
                    <a:gd name="connsiteY38" fmla="*/ 428552 h 874716"/>
                    <a:gd name="connsiteX39" fmla="*/ 2571034 w 6858001"/>
                    <a:gd name="connsiteY39" fmla="*/ 429122 h 874716"/>
                    <a:gd name="connsiteX40" fmla="*/ 2668001 w 6858001"/>
                    <a:gd name="connsiteY40" fmla="*/ 502276 h 874716"/>
                    <a:gd name="connsiteX41" fmla="*/ 2745348 w 6858001"/>
                    <a:gd name="connsiteY41" fmla="*/ 550666 h 874716"/>
                    <a:gd name="connsiteX42" fmla="*/ 2826694 w 6858001"/>
                    <a:gd name="connsiteY42" fmla="*/ 527233 h 874716"/>
                    <a:gd name="connsiteX43" fmla="*/ 2848793 w 6858001"/>
                    <a:gd name="connsiteY43" fmla="*/ 505134 h 874716"/>
                    <a:gd name="connsiteX44" fmla="*/ 2982148 w 6858001"/>
                    <a:gd name="connsiteY44" fmla="*/ 484179 h 874716"/>
                    <a:gd name="connsiteX45" fmla="*/ 3172654 w 6858001"/>
                    <a:gd name="connsiteY45" fmla="*/ 483417 h 874716"/>
                    <a:gd name="connsiteX46" fmla="*/ 3489467 w 6858001"/>
                    <a:gd name="connsiteY46" fmla="*/ 435790 h 874716"/>
                    <a:gd name="connsiteX47" fmla="*/ 3544713 w 6858001"/>
                    <a:gd name="connsiteY47" fmla="*/ 413691 h 874716"/>
                    <a:gd name="connsiteX48" fmla="*/ 3606817 w 6858001"/>
                    <a:gd name="connsiteY48" fmla="*/ 408167 h 874716"/>
                    <a:gd name="connsiteX49" fmla="*/ 3630632 w 6858001"/>
                    <a:gd name="connsiteY49" fmla="*/ 421693 h 874716"/>
                    <a:gd name="connsiteX50" fmla="*/ 3734837 w 6858001"/>
                    <a:gd name="connsiteY50" fmla="*/ 441886 h 874716"/>
                    <a:gd name="connsiteX51" fmla="*/ 3754652 w 6858001"/>
                    <a:gd name="connsiteY51" fmla="*/ 442268 h 874716"/>
                    <a:gd name="connsiteX52" fmla="*/ 3822472 w 6858001"/>
                    <a:gd name="connsiteY52" fmla="*/ 433694 h 874716"/>
                    <a:gd name="connsiteX53" fmla="*/ 3885338 w 6858001"/>
                    <a:gd name="connsiteY53" fmla="*/ 428742 h 874716"/>
                    <a:gd name="connsiteX54" fmla="*/ 4043839 w 6858001"/>
                    <a:gd name="connsiteY54" fmla="*/ 444934 h 874716"/>
                    <a:gd name="connsiteX55" fmla="*/ 4165383 w 6858001"/>
                    <a:gd name="connsiteY55" fmla="*/ 441124 h 874716"/>
                    <a:gd name="connsiteX56" fmla="*/ 4221391 w 6858001"/>
                    <a:gd name="connsiteY56" fmla="*/ 444934 h 874716"/>
                    <a:gd name="connsiteX57" fmla="*/ 4253014 w 6858001"/>
                    <a:gd name="connsiteY57" fmla="*/ 450650 h 874716"/>
                    <a:gd name="connsiteX58" fmla="*/ 4324645 w 6858001"/>
                    <a:gd name="connsiteY58" fmla="*/ 490466 h 874716"/>
                    <a:gd name="connsiteX59" fmla="*/ 4363890 w 6858001"/>
                    <a:gd name="connsiteY59" fmla="*/ 499420 h 874716"/>
                    <a:gd name="connsiteX60" fmla="*/ 4482004 w 6858001"/>
                    <a:gd name="connsiteY60" fmla="*/ 498658 h 874716"/>
                    <a:gd name="connsiteX61" fmla="*/ 4659174 w 6858001"/>
                    <a:gd name="connsiteY61" fmla="*/ 438648 h 874716"/>
                    <a:gd name="connsiteX62" fmla="*/ 4677655 w 6858001"/>
                    <a:gd name="connsiteY62" fmla="*/ 430646 h 874716"/>
                    <a:gd name="connsiteX63" fmla="*/ 4767764 w 6858001"/>
                    <a:gd name="connsiteY63" fmla="*/ 420739 h 874716"/>
                    <a:gd name="connsiteX64" fmla="*/ 4828916 w 6858001"/>
                    <a:gd name="connsiteY64" fmla="*/ 434266 h 874716"/>
                    <a:gd name="connsiteX65" fmla="*/ 4912168 w 6858001"/>
                    <a:gd name="connsiteY65" fmla="*/ 462271 h 874716"/>
                    <a:gd name="connsiteX66" fmla="*/ 4987037 w 6858001"/>
                    <a:gd name="connsiteY66" fmla="*/ 485703 h 874716"/>
                    <a:gd name="connsiteX67" fmla="*/ 5041521 w 6858001"/>
                    <a:gd name="connsiteY67" fmla="*/ 512182 h 874716"/>
                    <a:gd name="connsiteX68" fmla="*/ 5166113 w 6858001"/>
                    <a:gd name="connsiteY68" fmla="*/ 531615 h 874716"/>
                    <a:gd name="connsiteX69" fmla="*/ 5179067 w 6858001"/>
                    <a:gd name="connsiteY69" fmla="*/ 534853 h 874716"/>
                    <a:gd name="connsiteX70" fmla="*/ 5272796 w 6858001"/>
                    <a:gd name="connsiteY70" fmla="*/ 511230 h 874716"/>
                    <a:gd name="connsiteX71" fmla="*/ 5385384 w 6858001"/>
                    <a:gd name="connsiteY71" fmla="*/ 487227 h 874716"/>
                    <a:gd name="connsiteX72" fmla="*/ 5425582 w 6858001"/>
                    <a:gd name="connsiteY72" fmla="*/ 495418 h 874716"/>
                    <a:gd name="connsiteX73" fmla="*/ 5480637 w 6858001"/>
                    <a:gd name="connsiteY73" fmla="*/ 507040 h 874716"/>
                    <a:gd name="connsiteX74" fmla="*/ 5531693 w 6858001"/>
                    <a:gd name="connsiteY74" fmla="*/ 500944 h 874716"/>
                    <a:gd name="connsiteX75" fmla="*/ 5562746 w 6858001"/>
                    <a:gd name="connsiteY75" fmla="*/ 500372 h 874716"/>
                    <a:gd name="connsiteX76" fmla="*/ 5704483 w 6858001"/>
                    <a:gd name="connsiteY76" fmla="*/ 571620 h 874716"/>
                    <a:gd name="connsiteX77" fmla="*/ 5740488 w 6858001"/>
                    <a:gd name="connsiteY77" fmla="*/ 577526 h 874716"/>
                    <a:gd name="connsiteX78" fmla="*/ 5760873 w 6858001"/>
                    <a:gd name="connsiteY78" fmla="*/ 586291 h 874716"/>
                    <a:gd name="connsiteX79" fmla="*/ 5883751 w 6858001"/>
                    <a:gd name="connsiteY79" fmla="*/ 674686 h 874716"/>
                    <a:gd name="connsiteX80" fmla="*/ 5935949 w 6858001"/>
                    <a:gd name="connsiteY80" fmla="*/ 692592 h 874716"/>
                    <a:gd name="connsiteX81" fmla="*/ 5993291 w 6858001"/>
                    <a:gd name="connsiteY81" fmla="*/ 688972 h 874716"/>
                    <a:gd name="connsiteX82" fmla="*/ 6026440 w 6858001"/>
                    <a:gd name="connsiteY82" fmla="*/ 682496 h 874716"/>
                    <a:gd name="connsiteX83" fmla="*/ 6108738 w 6858001"/>
                    <a:gd name="connsiteY83" fmla="*/ 626296 h 874716"/>
                    <a:gd name="connsiteX84" fmla="*/ 6155602 w 6858001"/>
                    <a:gd name="connsiteY84" fmla="*/ 628202 h 874716"/>
                    <a:gd name="connsiteX85" fmla="*/ 6228756 w 6858001"/>
                    <a:gd name="connsiteY85" fmla="*/ 666873 h 874716"/>
                    <a:gd name="connsiteX86" fmla="*/ 6361539 w 6858001"/>
                    <a:gd name="connsiteY86" fmla="*/ 684210 h 874716"/>
                    <a:gd name="connsiteX87" fmla="*/ 6428979 w 6858001"/>
                    <a:gd name="connsiteY87" fmla="*/ 630106 h 874716"/>
                    <a:gd name="connsiteX88" fmla="*/ 6463840 w 6858001"/>
                    <a:gd name="connsiteY88" fmla="*/ 578098 h 874716"/>
                    <a:gd name="connsiteX89" fmla="*/ 6564620 w 6858001"/>
                    <a:gd name="connsiteY89" fmla="*/ 517708 h 874716"/>
                    <a:gd name="connsiteX90" fmla="*/ 6588625 w 6858001"/>
                    <a:gd name="connsiteY90" fmla="*/ 540187 h 874716"/>
                    <a:gd name="connsiteX91" fmla="*/ 6662541 w 6858001"/>
                    <a:gd name="connsiteY91" fmla="*/ 549714 h 874716"/>
                    <a:gd name="connsiteX92" fmla="*/ 6742552 w 6858001"/>
                    <a:gd name="connsiteY92" fmla="*/ 548952 h 874716"/>
                    <a:gd name="connsiteX93" fmla="*/ 6812063 w 6858001"/>
                    <a:gd name="connsiteY93" fmla="*/ 568430 h 874716"/>
                    <a:gd name="connsiteX94" fmla="*/ 6858001 w 6858001"/>
                    <a:gd name="connsiteY94" fmla="*/ 562267 h 874716"/>
                    <a:gd name="connsiteX95" fmla="*/ 6858001 w 6858001"/>
                    <a:gd name="connsiteY95" fmla="*/ 734520 h 874716"/>
                    <a:gd name="connsiteX96" fmla="*/ 6815516 w 6858001"/>
                    <a:gd name="connsiteY96" fmla="*/ 744220 h 874716"/>
                    <a:gd name="connsiteX97" fmla="*/ 6748458 w 6858001"/>
                    <a:gd name="connsiteY97" fmla="*/ 763271 h 874716"/>
                    <a:gd name="connsiteX98" fmla="*/ 6584812 w 6858001"/>
                    <a:gd name="connsiteY98" fmla="*/ 784797 h 874716"/>
                    <a:gd name="connsiteX99" fmla="*/ 6415833 w 6858001"/>
                    <a:gd name="connsiteY99" fmla="*/ 805562 h 874716"/>
                    <a:gd name="connsiteX100" fmla="*/ 6323058 w 6858001"/>
                    <a:gd name="connsiteY100" fmla="*/ 812420 h 874716"/>
                    <a:gd name="connsiteX101" fmla="*/ 6242093 w 6858001"/>
                    <a:gd name="connsiteY101" fmla="*/ 823281 h 874716"/>
                    <a:gd name="connsiteX102" fmla="*/ 6171605 w 6858001"/>
                    <a:gd name="connsiteY102" fmla="*/ 830139 h 874716"/>
                    <a:gd name="connsiteX103" fmla="*/ 6059397 w 6858001"/>
                    <a:gd name="connsiteY103" fmla="*/ 844045 h 874716"/>
                    <a:gd name="connsiteX104" fmla="*/ 6012723 w 6858001"/>
                    <a:gd name="connsiteY104" fmla="*/ 847665 h 874716"/>
                    <a:gd name="connsiteX105" fmla="*/ 5902610 w 6858001"/>
                    <a:gd name="connsiteY105" fmla="*/ 847473 h 874716"/>
                    <a:gd name="connsiteX106" fmla="*/ 5864318 w 6858001"/>
                    <a:gd name="connsiteY106" fmla="*/ 845569 h 874716"/>
                    <a:gd name="connsiteX107" fmla="*/ 5790592 w 6858001"/>
                    <a:gd name="connsiteY107" fmla="*/ 821947 h 874716"/>
                    <a:gd name="connsiteX108" fmla="*/ 5781830 w 6858001"/>
                    <a:gd name="connsiteY108" fmla="*/ 820233 h 874716"/>
                    <a:gd name="connsiteX109" fmla="*/ 5733440 w 6858001"/>
                    <a:gd name="connsiteY109" fmla="*/ 810896 h 874716"/>
                    <a:gd name="connsiteX110" fmla="*/ 5706959 w 6858001"/>
                    <a:gd name="connsiteY110" fmla="*/ 807848 h 874716"/>
                    <a:gd name="connsiteX111" fmla="*/ 5606372 w 6858001"/>
                    <a:gd name="connsiteY111" fmla="*/ 788417 h 874716"/>
                    <a:gd name="connsiteX112" fmla="*/ 5548460 w 6858001"/>
                    <a:gd name="connsiteY112" fmla="*/ 779273 h 874716"/>
                    <a:gd name="connsiteX113" fmla="*/ 5501594 w 6858001"/>
                    <a:gd name="connsiteY113" fmla="*/ 780607 h 874716"/>
                    <a:gd name="connsiteX114" fmla="*/ 5419295 w 6858001"/>
                    <a:gd name="connsiteY114" fmla="*/ 782321 h 874716"/>
                    <a:gd name="connsiteX115" fmla="*/ 5393005 w 6858001"/>
                    <a:gd name="connsiteY115" fmla="*/ 786703 h 874716"/>
                    <a:gd name="connsiteX116" fmla="*/ 5274129 w 6858001"/>
                    <a:gd name="connsiteY116" fmla="*/ 774129 h 874716"/>
                    <a:gd name="connsiteX117" fmla="*/ 5206308 w 6858001"/>
                    <a:gd name="connsiteY117" fmla="*/ 773177 h 874716"/>
                    <a:gd name="connsiteX118" fmla="*/ 5129916 w 6858001"/>
                    <a:gd name="connsiteY118" fmla="*/ 757554 h 874716"/>
                    <a:gd name="connsiteX119" fmla="*/ 5107627 w 6858001"/>
                    <a:gd name="connsiteY119" fmla="*/ 758316 h 874716"/>
                    <a:gd name="connsiteX120" fmla="*/ 5082670 w 6858001"/>
                    <a:gd name="connsiteY120" fmla="*/ 759651 h 874716"/>
                    <a:gd name="connsiteX121" fmla="*/ 5006086 w 6858001"/>
                    <a:gd name="connsiteY121" fmla="*/ 760795 h 874716"/>
                    <a:gd name="connsiteX122" fmla="*/ 4959602 w 6858001"/>
                    <a:gd name="connsiteY122" fmla="*/ 766509 h 874716"/>
                    <a:gd name="connsiteX123" fmla="*/ 4871019 w 6858001"/>
                    <a:gd name="connsiteY123" fmla="*/ 763081 h 874716"/>
                    <a:gd name="connsiteX124" fmla="*/ 4838250 w 6858001"/>
                    <a:gd name="connsiteY124" fmla="*/ 768033 h 874716"/>
                    <a:gd name="connsiteX125" fmla="*/ 4755381 w 6858001"/>
                    <a:gd name="connsiteY125" fmla="*/ 768605 h 874716"/>
                    <a:gd name="connsiteX126" fmla="*/ 4681083 w 6858001"/>
                    <a:gd name="connsiteY126" fmla="*/ 765747 h 874716"/>
                    <a:gd name="connsiteX127" fmla="*/ 4609452 w 6858001"/>
                    <a:gd name="connsiteY127" fmla="*/ 767271 h 874716"/>
                    <a:gd name="connsiteX128" fmla="*/ 4558207 w 6858001"/>
                    <a:gd name="connsiteY128" fmla="*/ 773557 h 874716"/>
                    <a:gd name="connsiteX129" fmla="*/ 4502579 w 6858001"/>
                    <a:gd name="connsiteY129" fmla="*/ 777367 h 874716"/>
                    <a:gd name="connsiteX130" fmla="*/ 4349222 w 6858001"/>
                    <a:gd name="connsiteY130" fmla="*/ 800038 h 874716"/>
                    <a:gd name="connsiteX131" fmla="*/ 4320837 w 6858001"/>
                    <a:gd name="connsiteY131" fmla="*/ 794514 h 874716"/>
                    <a:gd name="connsiteX132" fmla="*/ 4159667 w 6858001"/>
                    <a:gd name="connsiteY132" fmla="*/ 789370 h 874716"/>
                    <a:gd name="connsiteX133" fmla="*/ 4124614 w 6858001"/>
                    <a:gd name="connsiteY133" fmla="*/ 789752 h 874716"/>
                    <a:gd name="connsiteX134" fmla="*/ 4030503 w 6858001"/>
                    <a:gd name="connsiteY134" fmla="*/ 767271 h 874716"/>
                    <a:gd name="connsiteX135" fmla="*/ 3885338 w 6858001"/>
                    <a:gd name="connsiteY135" fmla="*/ 802896 h 874716"/>
                    <a:gd name="connsiteX136" fmla="*/ 3749506 w 6858001"/>
                    <a:gd name="connsiteY136" fmla="*/ 847473 h 874716"/>
                    <a:gd name="connsiteX137" fmla="*/ 3732361 w 6858001"/>
                    <a:gd name="connsiteY137" fmla="*/ 853190 h 874716"/>
                    <a:gd name="connsiteX138" fmla="*/ 3683591 w 6858001"/>
                    <a:gd name="connsiteY138" fmla="*/ 862906 h 874716"/>
                    <a:gd name="connsiteX139" fmla="*/ 3623201 w 6858001"/>
                    <a:gd name="connsiteY139" fmla="*/ 866334 h 874716"/>
                    <a:gd name="connsiteX140" fmla="*/ 3546617 w 6858001"/>
                    <a:gd name="connsiteY140" fmla="*/ 874716 h 874716"/>
                    <a:gd name="connsiteX141" fmla="*/ 3485275 w 6858001"/>
                    <a:gd name="connsiteY141" fmla="*/ 864238 h 874716"/>
                    <a:gd name="connsiteX142" fmla="*/ 3399546 w 6858001"/>
                    <a:gd name="connsiteY142" fmla="*/ 848618 h 874716"/>
                    <a:gd name="connsiteX143" fmla="*/ 3318771 w 6858001"/>
                    <a:gd name="connsiteY143" fmla="*/ 833757 h 874716"/>
                    <a:gd name="connsiteX144" fmla="*/ 3293244 w 6858001"/>
                    <a:gd name="connsiteY144" fmla="*/ 851284 h 874716"/>
                    <a:gd name="connsiteX145" fmla="*/ 3253809 w 6858001"/>
                    <a:gd name="connsiteY145" fmla="*/ 866524 h 874716"/>
                    <a:gd name="connsiteX146" fmla="*/ 3209993 w 6858001"/>
                    <a:gd name="connsiteY146" fmla="*/ 848235 h 874716"/>
                    <a:gd name="connsiteX147" fmla="*/ 3107500 w 6858001"/>
                    <a:gd name="connsiteY147" fmla="*/ 810326 h 874716"/>
                    <a:gd name="connsiteX148" fmla="*/ 3042728 w 6858001"/>
                    <a:gd name="connsiteY148" fmla="*/ 808610 h 874716"/>
                    <a:gd name="connsiteX149" fmla="*/ 2901943 w 6858001"/>
                    <a:gd name="connsiteY149" fmla="*/ 792418 h 874716"/>
                    <a:gd name="connsiteX150" fmla="*/ 2809930 w 6858001"/>
                    <a:gd name="connsiteY150" fmla="*/ 769367 h 874716"/>
                    <a:gd name="connsiteX151" fmla="*/ 2743826 w 6858001"/>
                    <a:gd name="connsiteY151" fmla="*/ 743268 h 874716"/>
                    <a:gd name="connsiteX152" fmla="*/ 2649143 w 6858001"/>
                    <a:gd name="connsiteY152" fmla="*/ 709167 h 874716"/>
                    <a:gd name="connsiteX153" fmla="*/ 2554079 w 6858001"/>
                    <a:gd name="connsiteY153" fmla="*/ 691450 h 874716"/>
                    <a:gd name="connsiteX154" fmla="*/ 2485307 w 6858001"/>
                    <a:gd name="connsiteY154" fmla="*/ 669160 h 874716"/>
                    <a:gd name="connsiteX155" fmla="*/ 2401292 w 6858001"/>
                    <a:gd name="connsiteY155" fmla="*/ 653919 h 874716"/>
                    <a:gd name="connsiteX156" fmla="*/ 2330806 w 6858001"/>
                    <a:gd name="connsiteY156" fmla="*/ 653349 h 874716"/>
                    <a:gd name="connsiteX157" fmla="*/ 2220312 w 6858001"/>
                    <a:gd name="connsiteY157" fmla="*/ 656015 h 874716"/>
                    <a:gd name="connsiteX158" fmla="*/ 2085054 w 6858001"/>
                    <a:gd name="connsiteY158" fmla="*/ 609914 h 874716"/>
                    <a:gd name="connsiteX159" fmla="*/ 2030378 w 6858001"/>
                    <a:gd name="connsiteY159" fmla="*/ 599625 h 874716"/>
                    <a:gd name="connsiteX160" fmla="*/ 1978940 w 6858001"/>
                    <a:gd name="connsiteY160" fmla="*/ 594863 h 874716"/>
                    <a:gd name="connsiteX161" fmla="*/ 1869780 w 6858001"/>
                    <a:gd name="connsiteY161" fmla="*/ 564192 h 874716"/>
                    <a:gd name="connsiteX162" fmla="*/ 1825393 w 6858001"/>
                    <a:gd name="connsiteY162" fmla="*/ 554094 h 874716"/>
                    <a:gd name="connsiteX163" fmla="*/ 1763287 w 6858001"/>
                    <a:gd name="connsiteY163" fmla="*/ 554286 h 874716"/>
                    <a:gd name="connsiteX164" fmla="*/ 1650317 w 6858001"/>
                    <a:gd name="connsiteY164" fmla="*/ 540187 h 874716"/>
                    <a:gd name="connsiteX165" fmla="*/ 1537537 w 6858001"/>
                    <a:gd name="connsiteY165" fmla="*/ 499038 h 874716"/>
                    <a:gd name="connsiteX166" fmla="*/ 1489720 w 6858001"/>
                    <a:gd name="connsiteY166" fmla="*/ 503038 h 874716"/>
                    <a:gd name="connsiteX167" fmla="*/ 1472575 w 6858001"/>
                    <a:gd name="connsiteY167" fmla="*/ 502086 h 874716"/>
                    <a:gd name="connsiteX168" fmla="*/ 1318456 w 6858001"/>
                    <a:gd name="connsiteY168" fmla="*/ 479415 h 874716"/>
                    <a:gd name="connsiteX169" fmla="*/ 1303024 w 6858001"/>
                    <a:gd name="connsiteY169" fmla="*/ 476939 h 874716"/>
                    <a:gd name="connsiteX170" fmla="*/ 1230633 w 6858001"/>
                    <a:gd name="connsiteY170" fmla="*/ 456746 h 874716"/>
                    <a:gd name="connsiteX171" fmla="*/ 1048125 w 6858001"/>
                    <a:gd name="connsiteY171" fmla="*/ 444172 h 874716"/>
                    <a:gd name="connsiteX172" fmla="*/ 1036887 w 6858001"/>
                    <a:gd name="connsiteY172" fmla="*/ 442648 h 874716"/>
                    <a:gd name="connsiteX173" fmla="*/ 975733 w 6858001"/>
                    <a:gd name="connsiteY173" fmla="*/ 452744 h 874716"/>
                    <a:gd name="connsiteX174" fmla="*/ 945444 w 6858001"/>
                    <a:gd name="connsiteY174" fmla="*/ 467033 h 874716"/>
                    <a:gd name="connsiteX175" fmla="*/ 898198 w 6858001"/>
                    <a:gd name="connsiteY175" fmla="*/ 481893 h 874716"/>
                    <a:gd name="connsiteX176" fmla="*/ 850189 w 6858001"/>
                    <a:gd name="connsiteY176" fmla="*/ 487417 h 874716"/>
                    <a:gd name="connsiteX177" fmla="*/ 769605 w 6858001"/>
                    <a:gd name="connsiteY177" fmla="*/ 464937 h 874716"/>
                    <a:gd name="connsiteX178" fmla="*/ 740268 w 6858001"/>
                    <a:gd name="connsiteY178" fmla="*/ 462651 h 874716"/>
                    <a:gd name="connsiteX179" fmla="*/ 674923 w 6858001"/>
                    <a:gd name="connsiteY179" fmla="*/ 451792 h 874716"/>
                    <a:gd name="connsiteX180" fmla="*/ 617772 w 6858001"/>
                    <a:gd name="connsiteY180" fmla="*/ 452554 h 874716"/>
                    <a:gd name="connsiteX181" fmla="*/ 571860 w 6858001"/>
                    <a:gd name="connsiteY181" fmla="*/ 469891 h 874716"/>
                    <a:gd name="connsiteX182" fmla="*/ 505182 w 6858001"/>
                    <a:gd name="connsiteY182" fmla="*/ 473319 h 874716"/>
                    <a:gd name="connsiteX183" fmla="*/ 462126 w 6858001"/>
                    <a:gd name="connsiteY183" fmla="*/ 460747 h 874716"/>
                    <a:gd name="connsiteX184" fmla="*/ 453364 w 6858001"/>
                    <a:gd name="connsiteY184" fmla="*/ 459033 h 874716"/>
                    <a:gd name="connsiteX185" fmla="*/ 340774 w 6858001"/>
                    <a:gd name="connsiteY185" fmla="*/ 458268 h 874716"/>
                    <a:gd name="connsiteX186" fmla="*/ 200182 w 6858001"/>
                    <a:gd name="connsiteY186" fmla="*/ 496180 h 874716"/>
                    <a:gd name="connsiteX187" fmla="*/ 176939 w 6858001"/>
                    <a:gd name="connsiteY187" fmla="*/ 504182 h 874716"/>
                    <a:gd name="connsiteX188" fmla="*/ 63587 w 6858001"/>
                    <a:gd name="connsiteY188" fmla="*/ 518088 h 874716"/>
                    <a:gd name="connsiteX189" fmla="*/ 2817 w 6858001"/>
                    <a:gd name="connsiteY189" fmla="*/ 532187 h 874716"/>
                    <a:gd name="connsiteX190" fmla="*/ 0 w 6858001"/>
                    <a:gd name="connsiteY190" fmla="*/ 533314 h 874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Lst>
                  <a:rect l="l" t="t" r="r" b="b"/>
                  <a:pathLst>
                    <a:path w="6858001" h="874716">
                      <a:moveTo>
                        <a:pt x="0" y="533314"/>
                      </a:moveTo>
                      <a:lnTo>
                        <a:pt x="0" y="69206"/>
                      </a:lnTo>
                      <a:lnTo>
                        <a:pt x="21486" y="71924"/>
                      </a:lnTo>
                      <a:cubicBezTo>
                        <a:pt x="92546" y="60493"/>
                        <a:pt x="159604" y="87354"/>
                        <a:pt x="228948" y="88116"/>
                      </a:cubicBezTo>
                      <a:cubicBezTo>
                        <a:pt x="260382" y="88496"/>
                        <a:pt x="291435" y="94592"/>
                        <a:pt x="313533" y="62779"/>
                      </a:cubicBezTo>
                      <a:cubicBezTo>
                        <a:pt x="316389" y="58587"/>
                        <a:pt x="330298" y="60873"/>
                        <a:pt x="338870" y="62207"/>
                      </a:cubicBezTo>
                      <a:cubicBezTo>
                        <a:pt x="357921" y="65066"/>
                        <a:pt x="376781" y="72304"/>
                        <a:pt x="395640" y="72114"/>
                      </a:cubicBezTo>
                      <a:cubicBezTo>
                        <a:pt x="434695" y="71924"/>
                        <a:pt x="473939" y="68876"/>
                        <a:pt x="512802" y="65446"/>
                      </a:cubicBezTo>
                      <a:cubicBezTo>
                        <a:pt x="527470" y="64112"/>
                        <a:pt x="541569" y="58969"/>
                        <a:pt x="556047" y="55349"/>
                      </a:cubicBezTo>
                      <a:cubicBezTo>
                        <a:pt x="564048" y="53253"/>
                        <a:pt x="572622" y="47729"/>
                        <a:pt x="580050" y="48871"/>
                      </a:cubicBezTo>
                      <a:cubicBezTo>
                        <a:pt x="623106" y="55539"/>
                        <a:pt x="662541" y="39157"/>
                        <a:pt x="703308" y="30964"/>
                      </a:cubicBezTo>
                      <a:cubicBezTo>
                        <a:pt x="722169" y="27154"/>
                        <a:pt x="739886" y="18010"/>
                        <a:pt x="758174" y="11724"/>
                      </a:cubicBezTo>
                      <a:cubicBezTo>
                        <a:pt x="762936" y="10008"/>
                        <a:pt x="768271" y="8484"/>
                        <a:pt x="773035" y="8866"/>
                      </a:cubicBezTo>
                      <a:cubicBezTo>
                        <a:pt x="800276" y="11152"/>
                        <a:pt x="827329" y="14390"/>
                        <a:pt x="854379" y="16866"/>
                      </a:cubicBezTo>
                      <a:cubicBezTo>
                        <a:pt x="878956" y="19152"/>
                        <a:pt x="903722" y="19914"/>
                        <a:pt x="915343" y="47919"/>
                      </a:cubicBezTo>
                      <a:cubicBezTo>
                        <a:pt x="917059" y="52301"/>
                        <a:pt x="922773" y="55539"/>
                        <a:pt x="927155" y="58397"/>
                      </a:cubicBezTo>
                      <a:cubicBezTo>
                        <a:pt x="994785" y="102405"/>
                        <a:pt x="1030980" y="101261"/>
                        <a:pt x="1097087" y="54777"/>
                      </a:cubicBezTo>
                      <a:cubicBezTo>
                        <a:pt x="1103945" y="50015"/>
                        <a:pt x="1118613" y="46585"/>
                        <a:pt x="1123185" y="50395"/>
                      </a:cubicBezTo>
                      <a:cubicBezTo>
                        <a:pt x="1162049" y="82020"/>
                        <a:pt x="1204532" y="78590"/>
                        <a:pt x="1249302" y="68684"/>
                      </a:cubicBezTo>
                      <a:cubicBezTo>
                        <a:pt x="1260922" y="66018"/>
                        <a:pt x="1277307" y="66018"/>
                        <a:pt x="1286069" y="72304"/>
                      </a:cubicBezTo>
                      <a:cubicBezTo>
                        <a:pt x="1327790" y="101451"/>
                        <a:pt x="1372560" y="97261"/>
                        <a:pt x="1417899" y="88688"/>
                      </a:cubicBezTo>
                      <a:cubicBezTo>
                        <a:pt x="1424948" y="87354"/>
                        <a:pt x="1433522" y="80114"/>
                        <a:pt x="1436568" y="73448"/>
                      </a:cubicBezTo>
                      <a:cubicBezTo>
                        <a:pt x="1447428" y="49825"/>
                        <a:pt x="1467813" y="41823"/>
                        <a:pt x="1490292" y="35154"/>
                      </a:cubicBezTo>
                      <a:cubicBezTo>
                        <a:pt x="1525727" y="24296"/>
                        <a:pt x="1560588" y="11532"/>
                        <a:pt x="1596213" y="1245"/>
                      </a:cubicBezTo>
                      <a:cubicBezTo>
                        <a:pt x="1604978" y="-1231"/>
                        <a:pt x="1615836" y="293"/>
                        <a:pt x="1624980" y="3150"/>
                      </a:cubicBezTo>
                      <a:cubicBezTo>
                        <a:pt x="1656223" y="12866"/>
                        <a:pt x="1676036" y="37251"/>
                        <a:pt x="1697753" y="59731"/>
                      </a:cubicBezTo>
                      <a:cubicBezTo>
                        <a:pt x="1707279" y="69638"/>
                        <a:pt x="1720423" y="76686"/>
                        <a:pt x="1733188" y="82400"/>
                      </a:cubicBezTo>
                      <a:cubicBezTo>
                        <a:pt x="1766335" y="97071"/>
                        <a:pt x="1800246" y="110215"/>
                        <a:pt x="1833775" y="124121"/>
                      </a:cubicBezTo>
                      <a:cubicBezTo>
                        <a:pt x="1837013" y="125455"/>
                        <a:pt x="1839679" y="128884"/>
                        <a:pt x="1842158" y="131742"/>
                      </a:cubicBezTo>
                      <a:cubicBezTo>
                        <a:pt x="1866922" y="161843"/>
                        <a:pt x="1891497" y="192132"/>
                        <a:pt x="1916454" y="222233"/>
                      </a:cubicBezTo>
                      <a:cubicBezTo>
                        <a:pt x="1921216" y="227947"/>
                        <a:pt x="1928076" y="232139"/>
                        <a:pt x="1933219" y="237663"/>
                      </a:cubicBezTo>
                      <a:cubicBezTo>
                        <a:pt x="1940459" y="245283"/>
                        <a:pt x="1949603" y="252524"/>
                        <a:pt x="1953413" y="261668"/>
                      </a:cubicBezTo>
                      <a:cubicBezTo>
                        <a:pt x="1965224" y="290433"/>
                        <a:pt x="1987894" y="302817"/>
                        <a:pt x="2016469" y="308151"/>
                      </a:cubicBezTo>
                      <a:cubicBezTo>
                        <a:pt x="2042570" y="313104"/>
                        <a:pt x="2068669" y="317296"/>
                        <a:pt x="2094578" y="323010"/>
                      </a:cubicBezTo>
                      <a:cubicBezTo>
                        <a:pt x="2126201" y="329868"/>
                        <a:pt x="2157636" y="337298"/>
                        <a:pt x="2188879" y="345681"/>
                      </a:cubicBezTo>
                      <a:cubicBezTo>
                        <a:pt x="2202404" y="349301"/>
                        <a:pt x="2216692" y="353491"/>
                        <a:pt x="2228314" y="360921"/>
                      </a:cubicBezTo>
                      <a:cubicBezTo>
                        <a:pt x="2260890" y="381496"/>
                        <a:pt x="2295753" y="395402"/>
                        <a:pt x="2334044" y="389878"/>
                      </a:cubicBezTo>
                      <a:cubicBezTo>
                        <a:pt x="2364715" y="385496"/>
                        <a:pt x="2390434" y="396736"/>
                        <a:pt x="2409485" y="414263"/>
                      </a:cubicBezTo>
                      <a:cubicBezTo>
                        <a:pt x="2444158" y="446078"/>
                        <a:pt x="2481305" y="438838"/>
                        <a:pt x="2518264" y="428552"/>
                      </a:cubicBezTo>
                      <a:cubicBezTo>
                        <a:pt x="2537315" y="423217"/>
                        <a:pt x="2552935" y="423979"/>
                        <a:pt x="2571034" y="429122"/>
                      </a:cubicBezTo>
                      <a:cubicBezTo>
                        <a:pt x="2612945" y="441124"/>
                        <a:pt x="2640950" y="473701"/>
                        <a:pt x="2668001" y="502276"/>
                      </a:cubicBezTo>
                      <a:cubicBezTo>
                        <a:pt x="2691054" y="526661"/>
                        <a:pt x="2716963" y="540377"/>
                        <a:pt x="2745348" y="550666"/>
                      </a:cubicBezTo>
                      <a:cubicBezTo>
                        <a:pt x="2781163" y="563810"/>
                        <a:pt x="2809548" y="558858"/>
                        <a:pt x="2826694" y="527233"/>
                      </a:cubicBezTo>
                      <a:cubicBezTo>
                        <a:pt x="2831457" y="518278"/>
                        <a:pt x="2839839" y="507800"/>
                        <a:pt x="2848793" y="505134"/>
                      </a:cubicBezTo>
                      <a:cubicBezTo>
                        <a:pt x="2892037" y="491800"/>
                        <a:pt x="2935854" y="472367"/>
                        <a:pt x="2982148" y="484179"/>
                      </a:cubicBezTo>
                      <a:cubicBezTo>
                        <a:pt x="3046158" y="500372"/>
                        <a:pt x="3108644" y="499420"/>
                        <a:pt x="3172654" y="483417"/>
                      </a:cubicBezTo>
                      <a:cubicBezTo>
                        <a:pt x="3276480" y="457508"/>
                        <a:pt x="3380305" y="430076"/>
                        <a:pt x="3489467" y="435790"/>
                      </a:cubicBezTo>
                      <a:cubicBezTo>
                        <a:pt x="3507563" y="436742"/>
                        <a:pt x="3529090" y="425121"/>
                        <a:pt x="3544713" y="413691"/>
                      </a:cubicBezTo>
                      <a:cubicBezTo>
                        <a:pt x="3574622" y="391974"/>
                        <a:pt x="3573288" y="390258"/>
                        <a:pt x="3606817" y="408167"/>
                      </a:cubicBezTo>
                      <a:cubicBezTo>
                        <a:pt x="3614819" y="412549"/>
                        <a:pt x="3624725" y="415215"/>
                        <a:pt x="3630632" y="421693"/>
                      </a:cubicBezTo>
                      <a:cubicBezTo>
                        <a:pt x="3660731" y="454650"/>
                        <a:pt x="3697880" y="446648"/>
                        <a:pt x="3734837" y="441886"/>
                      </a:cubicBezTo>
                      <a:cubicBezTo>
                        <a:pt x="3741315" y="440934"/>
                        <a:pt x="3749125" y="439600"/>
                        <a:pt x="3754652" y="442268"/>
                      </a:cubicBezTo>
                      <a:cubicBezTo>
                        <a:pt x="3779607" y="454268"/>
                        <a:pt x="3800753" y="450078"/>
                        <a:pt x="3822472" y="433694"/>
                      </a:cubicBezTo>
                      <a:cubicBezTo>
                        <a:pt x="3841331" y="419597"/>
                        <a:pt x="3863049" y="411215"/>
                        <a:pt x="3885338" y="428742"/>
                      </a:cubicBezTo>
                      <a:cubicBezTo>
                        <a:pt x="3934870" y="467605"/>
                        <a:pt x="3987829" y="469509"/>
                        <a:pt x="4043839" y="444934"/>
                      </a:cubicBezTo>
                      <a:cubicBezTo>
                        <a:pt x="4083845" y="427407"/>
                        <a:pt x="4123280" y="423407"/>
                        <a:pt x="4165383" y="441124"/>
                      </a:cubicBezTo>
                      <a:cubicBezTo>
                        <a:pt x="4181576" y="447982"/>
                        <a:pt x="4202531" y="443410"/>
                        <a:pt x="4221391" y="444934"/>
                      </a:cubicBezTo>
                      <a:cubicBezTo>
                        <a:pt x="4232060" y="445696"/>
                        <a:pt x="4243872" y="445886"/>
                        <a:pt x="4253014" y="450650"/>
                      </a:cubicBezTo>
                      <a:cubicBezTo>
                        <a:pt x="4277401" y="462843"/>
                        <a:pt x="4300070" y="478463"/>
                        <a:pt x="4324645" y="490466"/>
                      </a:cubicBezTo>
                      <a:cubicBezTo>
                        <a:pt x="4336457" y="496180"/>
                        <a:pt x="4350554" y="499228"/>
                        <a:pt x="4363890" y="499420"/>
                      </a:cubicBezTo>
                      <a:cubicBezTo>
                        <a:pt x="4403325" y="500372"/>
                        <a:pt x="4442761" y="500372"/>
                        <a:pt x="4482004" y="498658"/>
                      </a:cubicBezTo>
                      <a:cubicBezTo>
                        <a:pt x="4546776" y="495990"/>
                        <a:pt x="4612500" y="495418"/>
                        <a:pt x="4659174" y="438648"/>
                      </a:cubicBezTo>
                      <a:cubicBezTo>
                        <a:pt x="4662986" y="434076"/>
                        <a:pt x="4671176" y="431408"/>
                        <a:pt x="4677655" y="430646"/>
                      </a:cubicBezTo>
                      <a:cubicBezTo>
                        <a:pt x="4707564" y="427027"/>
                        <a:pt x="4738235" y="426645"/>
                        <a:pt x="4767764" y="420739"/>
                      </a:cubicBezTo>
                      <a:cubicBezTo>
                        <a:pt x="4791386" y="415977"/>
                        <a:pt x="4811009" y="417501"/>
                        <a:pt x="4828916" y="434266"/>
                      </a:cubicBezTo>
                      <a:cubicBezTo>
                        <a:pt x="4852348" y="456364"/>
                        <a:pt x="4880925" y="469319"/>
                        <a:pt x="4912168" y="462271"/>
                      </a:cubicBezTo>
                      <a:cubicBezTo>
                        <a:pt x="4943409" y="455412"/>
                        <a:pt x="4963984" y="470271"/>
                        <a:pt x="4987037" y="485703"/>
                      </a:cubicBezTo>
                      <a:cubicBezTo>
                        <a:pt x="5003801" y="496942"/>
                        <a:pt x="5022852" y="511040"/>
                        <a:pt x="5041521" y="512182"/>
                      </a:cubicBezTo>
                      <a:cubicBezTo>
                        <a:pt x="5083814" y="514658"/>
                        <a:pt x="5120201" y="553904"/>
                        <a:pt x="5166113" y="531615"/>
                      </a:cubicBezTo>
                      <a:cubicBezTo>
                        <a:pt x="5169161" y="530091"/>
                        <a:pt x="5174685" y="533901"/>
                        <a:pt x="5179067" y="534853"/>
                      </a:cubicBezTo>
                      <a:cubicBezTo>
                        <a:pt x="5214121" y="542093"/>
                        <a:pt x="5247078" y="535043"/>
                        <a:pt x="5272796" y="511230"/>
                      </a:cubicBezTo>
                      <a:cubicBezTo>
                        <a:pt x="5306516" y="480177"/>
                        <a:pt x="5343855" y="477129"/>
                        <a:pt x="5385384" y="487227"/>
                      </a:cubicBezTo>
                      <a:cubicBezTo>
                        <a:pt x="5398721" y="490466"/>
                        <a:pt x="5412057" y="492752"/>
                        <a:pt x="5425582" y="495418"/>
                      </a:cubicBezTo>
                      <a:cubicBezTo>
                        <a:pt x="5443870" y="499228"/>
                        <a:pt x="5462351" y="503230"/>
                        <a:pt x="5480637" y="507040"/>
                      </a:cubicBezTo>
                      <a:cubicBezTo>
                        <a:pt x="5498356" y="510850"/>
                        <a:pt x="5517979" y="517326"/>
                        <a:pt x="5531693" y="500944"/>
                      </a:cubicBezTo>
                      <a:cubicBezTo>
                        <a:pt x="5543506" y="486845"/>
                        <a:pt x="5551888" y="488179"/>
                        <a:pt x="5562746" y="500372"/>
                      </a:cubicBezTo>
                      <a:cubicBezTo>
                        <a:pt x="5600467" y="543045"/>
                        <a:pt x="5646189" y="569716"/>
                        <a:pt x="5704483" y="571620"/>
                      </a:cubicBezTo>
                      <a:cubicBezTo>
                        <a:pt x="5716485" y="572002"/>
                        <a:pt x="5728678" y="574668"/>
                        <a:pt x="5740488" y="577526"/>
                      </a:cubicBezTo>
                      <a:cubicBezTo>
                        <a:pt x="5747728" y="579241"/>
                        <a:pt x="5756493" y="581147"/>
                        <a:pt x="5760873" y="586291"/>
                      </a:cubicBezTo>
                      <a:cubicBezTo>
                        <a:pt x="5794974" y="625534"/>
                        <a:pt x="5837457" y="652777"/>
                        <a:pt x="5883751" y="674686"/>
                      </a:cubicBezTo>
                      <a:cubicBezTo>
                        <a:pt x="5900323" y="682496"/>
                        <a:pt x="5918042" y="690306"/>
                        <a:pt x="5935949" y="692592"/>
                      </a:cubicBezTo>
                      <a:cubicBezTo>
                        <a:pt x="5954617" y="694878"/>
                        <a:pt x="5974240" y="691068"/>
                        <a:pt x="5993291" y="688972"/>
                      </a:cubicBezTo>
                      <a:cubicBezTo>
                        <a:pt x="6004531" y="687830"/>
                        <a:pt x="6017485" y="688020"/>
                        <a:pt x="6026440" y="682496"/>
                      </a:cubicBezTo>
                      <a:cubicBezTo>
                        <a:pt x="6054825" y="665159"/>
                        <a:pt x="6082258" y="646491"/>
                        <a:pt x="6108738" y="626296"/>
                      </a:cubicBezTo>
                      <a:cubicBezTo>
                        <a:pt x="6131409" y="608960"/>
                        <a:pt x="6135981" y="606483"/>
                        <a:pt x="6155602" y="628202"/>
                      </a:cubicBezTo>
                      <a:cubicBezTo>
                        <a:pt x="6175797" y="650491"/>
                        <a:pt x="6200944" y="662111"/>
                        <a:pt x="6228756" y="666873"/>
                      </a:cubicBezTo>
                      <a:cubicBezTo>
                        <a:pt x="6272764" y="674304"/>
                        <a:pt x="6317151" y="680590"/>
                        <a:pt x="6361539" y="684210"/>
                      </a:cubicBezTo>
                      <a:cubicBezTo>
                        <a:pt x="6401736" y="687448"/>
                        <a:pt x="6420977" y="669922"/>
                        <a:pt x="6428979" y="630106"/>
                      </a:cubicBezTo>
                      <a:cubicBezTo>
                        <a:pt x="6433551" y="608007"/>
                        <a:pt x="6439458" y="584003"/>
                        <a:pt x="6463840" y="578098"/>
                      </a:cubicBezTo>
                      <a:cubicBezTo>
                        <a:pt x="6503658" y="568572"/>
                        <a:pt x="6544997" y="564382"/>
                        <a:pt x="6564620" y="517708"/>
                      </a:cubicBezTo>
                      <a:cubicBezTo>
                        <a:pt x="6575478" y="527995"/>
                        <a:pt x="6582146" y="534091"/>
                        <a:pt x="6588625" y="540187"/>
                      </a:cubicBezTo>
                      <a:cubicBezTo>
                        <a:pt x="6606531" y="557142"/>
                        <a:pt x="6643678" y="564382"/>
                        <a:pt x="6662541" y="549714"/>
                      </a:cubicBezTo>
                      <a:cubicBezTo>
                        <a:pt x="6690354" y="528377"/>
                        <a:pt x="6715883" y="532377"/>
                        <a:pt x="6742552" y="548952"/>
                      </a:cubicBezTo>
                      <a:cubicBezTo>
                        <a:pt x="6764841" y="562668"/>
                        <a:pt x="6788417" y="567954"/>
                        <a:pt x="6812063" y="568430"/>
                      </a:cubicBezTo>
                      <a:lnTo>
                        <a:pt x="6858001" y="562267"/>
                      </a:lnTo>
                      <a:lnTo>
                        <a:pt x="6858001" y="734520"/>
                      </a:lnTo>
                      <a:lnTo>
                        <a:pt x="6815516" y="744220"/>
                      </a:lnTo>
                      <a:cubicBezTo>
                        <a:pt x="6793035" y="749744"/>
                        <a:pt x="6771319" y="759651"/>
                        <a:pt x="6748458" y="763271"/>
                      </a:cubicBezTo>
                      <a:cubicBezTo>
                        <a:pt x="6694164" y="771843"/>
                        <a:pt x="6639488" y="777939"/>
                        <a:pt x="6584812" y="784797"/>
                      </a:cubicBezTo>
                      <a:cubicBezTo>
                        <a:pt x="6528424" y="791846"/>
                        <a:pt x="6472225" y="799276"/>
                        <a:pt x="6415833" y="805562"/>
                      </a:cubicBezTo>
                      <a:cubicBezTo>
                        <a:pt x="6384972" y="808802"/>
                        <a:pt x="6353919" y="809372"/>
                        <a:pt x="6323058" y="812420"/>
                      </a:cubicBezTo>
                      <a:cubicBezTo>
                        <a:pt x="6296005" y="815088"/>
                        <a:pt x="6269144" y="820041"/>
                        <a:pt x="6242093" y="823281"/>
                      </a:cubicBezTo>
                      <a:cubicBezTo>
                        <a:pt x="6218660" y="825947"/>
                        <a:pt x="6195037" y="827471"/>
                        <a:pt x="6171605" y="830139"/>
                      </a:cubicBezTo>
                      <a:cubicBezTo>
                        <a:pt x="6134075" y="834519"/>
                        <a:pt x="6096736" y="839473"/>
                        <a:pt x="6059397" y="844045"/>
                      </a:cubicBezTo>
                      <a:cubicBezTo>
                        <a:pt x="6043776" y="845759"/>
                        <a:pt x="6027392" y="850522"/>
                        <a:pt x="6012723" y="847665"/>
                      </a:cubicBezTo>
                      <a:cubicBezTo>
                        <a:pt x="5975764" y="840425"/>
                        <a:pt x="5939377" y="842521"/>
                        <a:pt x="5902610" y="847473"/>
                      </a:cubicBezTo>
                      <a:cubicBezTo>
                        <a:pt x="5890037" y="849190"/>
                        <a:pt x="5876511" y="848808"/>
                        <a:pt x="5864318" y="845569"/>
                      </a:cubicBezTo>
                      <a:cubicBezTo>
                        <a:pt x="5839361" y="839091"/>
                        <a:pt x="5815169" y="829947"/>
                        <a:pt x="5790592" y="821947"/>
                      </a:cubicBezTo>
                      <a:cubicBezTo>
                        <a:pt x="5787924" y="820995"/>
                        <a:pt x="5784686" y="820803"/>
                        <a:pt x="5781830" y="820233"/>
                      </a:cubicBezTo>
                      <a:cubicBezTo>
                        <a:pt x="5765635" y="816992"/>
                        <a:pt x="5749634" y="813754"/>
                        <a:pt x="5733440" y="810896"/>
                      </a:cubicBezTo>
                      <a:cubicBezTo>
                        <a:pt x="5724678" y="809372"/>
                        <a:pt x="5715723" y="809182"/>
                        <a:pt x="5706959" y="807848"/>
                      </a:cubicBezTo>
                      <a:cubicBezTo>
                        <a:pt x="5673050" y="802514"/>
                        <a:pt x="5635711" y="811468"/>
                        <a:pt x="5606372" y="788417"/>
                      </a:cubicBezTo>
                      <a:cubicBezTo>
                        <a:pt x="5587321" y="773557"/>
                        <a:pt x="5568842" y="776987"/>
                        <a:pt x="5548460" y="779273"/>
                      </a:cubicBezTo>
                      <a:cubicBezTo>
                        <a:pt x="5533027" y="780987"/>
                        <a:pt x="5517215" y="780415"/>
                        <a:pt x="5501594" y="780607"/>
                      </a:cubicBezTo>
                      <a:cubicBezTo>
                        <a:pt x="5474161" y="781177"/>
                        <a:pt x="5446728" y="781369"/>
                        <a:pt x="5419295" y="782321"/>
                      </a:cubicBezTo>
                      <a:cubicBezTo>
                        <a:pt x="5410531" y="782701"/>
                        <a:pt x="5401579" y="787465"/>
                        <a:pt x="5393005" y="786703"/>
                      </a:cubicBezTo>
                      <a:cubicBezTo>
                        <a:pt x="5353379" y="783083"/>
                        <a:pt x="5313754" y="777367"/>
                        <a:pt x="5274129" y="774129"/>
                      </a:cubicBezTo>
                      <a:cubicBezTo>
                        <a:pt x="5251650" y="772225"/>
                        <a:pt x="5228597" y="775843"/>
                        <a:pt x="5206308" y="773177"/>
                      </a:cubicBezTo>
                      <a:cubicBezTo>
                        <a:pt x="5180591" y="770129"/>
                        <a:pt x="5155445" y="762319"/>
                        <a:pt x="5129916" y="757554"/>
                      </a:cubicBezTo>
                      <a:cubicBezTo>
                        <a:pt x="5122867" y="756222"/>
                        <a:pt x="5115057" y="757936"/>
                        <a:pt x="5107627" y="758316"/>
                      </a:cubicBezTo>
                      <a:cubicBezTo>
                        <a:pt x="5099245" y="758699"/>
                        <a:pt x="5091052" y="759461"/>
                        <a:pt x="5082670" y="759651"/>
                      </a:cubicBezTo>
                      <a:cubicBezTo>
                        <a:pt x="5057141" y="760033"/>
                        <a:pt x="5031614" y="759461"/>
                        <a:pt x="5006086" y="760795"/>
                      </a:cubicBezTo>
                      <a:cubicBezTo>
                        <a:pt x="4990465" y="761557"/>
                        <a:pt x="4974082" y="769367"/>
                        <a:pt x="4959602" y="766509"/>
                      </a:cubicBezTo>
                      <a:cubicBezTo>
                        <a:pt x="4930075" y="760985"/>
                        <a:pt x="4900546" y="773367"/>
                        <a:pt x="4871019" y="763081"/>
                      </a:cubicBezTo>
                      <a:cubicBezTo>
                        <a:pt x="4861873" y="760033"/>
                        <a:pt x="4849300" y="767653"/>
                        <a:pt x="4838250" y="768033"/>
                      </a:cubicBezTo>
                      <a:cubicBezTo>
                        <a:pt x="4810627" y="768985"/>
                        <a:pt x="4783004" y="768795"/>
                        <a:pt x="4755381" y="768605"/>
                      </a:cubicBezTo>
                      <a:cubicBezTo>
                        <a:pt x="4730614" y="768415"/>
                        <a:pt x="4704895" y="771081"/>
                        <a:pt x="4681083" y="765747"/>
                      </a:cubicBezTo>
                      <a:cubicBezTo>
                        <a:pt x="4656126" y="760033"/>
                        <a:pt x="4633647" y="760795"/>
                        <a:pt x="4609452" y="767271"/>
                      </a:cubicBezTo>
                      <a:cubicBezTo>
                        <a:pt x="4592878" y="771653"/>
                        <a:pt x="4575351" y="772225"/>
                        <a:pt x="4558207" y="773557"/>
                      </a:cubicBezTo>
                      <a:cubicBezTo>
                        <a:pt x="4539728" y="775081"/>
                        <a:pt x="4519343" y="771081"/>
                        <a:pt x="4502579" y="777367"/>
                      </a:cubicBezTo>
                      <a:cubicBezTo>
                        <a:pt x="4452665" y="796038"/>
                        <a:pt x="4401419" y="800038"/>
                        <a:pt x="4349222" y="800038"/>
                      </a:cubicBezTo>
                      <a:cubicBezTo>
                        <a:pt x="4339695" y="800038"/>
                        <a:pt x="4329979" y="797372"/>
                        <a:pt x="4320837" y="794514"/>
                      </a:cubicBezTo>
                      <a:cubicBezTo>
                        <a:pt x="4267493" y="777367"/>
                        <a:pt x="4213961" y="778891"/>
                        <a:pt x="4159667" y="789370"/>
                      </a:cubicBezTo>
                      <a:cubicBezTo>
                        <a:pt x="4148427" y="791656"/>
                        <a:pt x="4135854" y="792038"/>
                        <a:pt x="4124614" y="789752"/>
                      </a:cubicBezTo>
                      <a:cubicBezTo>
                        <a:pt x="4092989" y="783083"/>
                        <a:pt x="4062318" y="772033"/>
                        <a:pt x="4030503" y="767271"/>
                      </a:cubicBezTo>
                      <a:cubicBezTo>
                        <a:pt x="3977925" y="759461"/>
                        <a:pt x="3932394" y="785749"/>
                        <a:pt x="3885338" y="802896"/>
                      </a:cubicBezTo>
                      <a:cubicBezTo>
                        <a:pt x="3840569" y="819089"/>
                        <a:pt x="3802467" y="855666"/>
                        <a:pt x="3749506" y="847473"/>
                      </a:cubicBezTo>
                      <a:cubicBezTo>
                        <a:pt x="3744173" y="846711"/>
                        <a:pt x="3738267" y="851856"/>
                        <a:pt x="3732361" y="853190"/>
                      </a:cubicBezTo>
                      <a:cubicBezTo>
                        <a:pt x="3716168" y="856810"/>
                        <a:pt x="3699976" y="861190"/>
                        <a:pt x="3683591" y="862906"/>
                      </a:cubicBezTo>
                      <a:cubicBezTo>
                        <a:pt x="3663589" y="865192"/>
                        <a:pt x="3643204" y="864430"/>
                        <a:pt x="3623201" y="866334"/>
                      </a:cubicBezTo>
                      <a:cubicBezTo>
                        <a:pt x="3597482" y="868620"/>
                        <a:pt x="3572146" y="874716"/>
                        <a:pt x="3546617" y="874716"/>
                      </a:cubicBezTo>
                      <a:cubicBezTo>
                        <a:pt x="3526042" y="874716"/>
                        <a:pt x="3505657" y="867668"/>
                        <a:pt x="3485275" y="864238"/>
                      </a:cubicBezTo>
                      <a:cubicBezTo>
                        <a:pt x="3456508" y="859476"/>
                        <a:pt x="3424883" y="860810"/>
                        <a:pt x="3399546" y="848618"/>
                      </a:cubicBezTo>
                      <a:cubicBezTo>
                        <a:pt x="3372495" y="835663"/>
                        <a:pt x="3346776" y="829757"/>
                        <a:pt x="3318771" y="833757"/>
                      </a:cubicBezTo>
                      <a:cubicBezTo>
                        <a:pt x="3309437" y="835091"/>
                        <a:pt x="3297434" y="843093"/>
                        <a:pt x="3293244" y="851284"/>
                      </a:cubicBezTo>
                      <a:cubicBezTo>
                        <a:pt x="3283908" y="869572"/>
                        <a:pt x="3271145" y="872812"/>
                        <a:pt x="3253809" y="866524"/>
                      </a:cubicBezTo>
                      <a:cubicBezTo>
                        <a:pt x="3238758" y="861190"/>
                        <a:pt x="3220280" y="858524"/>
                        <a:pt x="3209993" y="848235"/>
                      </a:cubicBezTo>
                      <a:cubicBezTo>
                        <a:pt x="3180844" y="819089"/>
                        <a:pt x="3143695" y="818136"/>
                        <a:pt x="3107500" y="810326"/>
                      </a:cubicBezTo>
                      <a:cubicBezTo>
                        <a:pt x="3085403" y="805562"/>
                        <a:pt x="3064827" y="805372"/>
                        <a:pt x="3042728" y="808610"/>
                      </a:cubicBezTo>
                      <a:cubicBezTo>
                        <a:pt x="2994722" y="815850"/>
                        <a:pt x="2948047" y="805562"/>
                        <a:pt x="2901943" y="792418"/>
                      </a:cubicBezTo>
                      <a:cubicBezTo>
                        <a:pt x="2871462" y="783655"/>
                        <a:pt x="2840219" y="778321"/>
                        <a:pt x="2809930" y="769367"/>
                      </a:cubicBezTo>
                      <a:cubicBezTo>
                        <a:pt x="2787259" y="762509"/>
                        <a:pt x="2764590" y="754316"/>
                        <a:pt x="2743826" y="743268"/>
                      </a:cubicBezTo>
                      <a:cubicBezTo>
                        <a:pt x="2713723" y="727073"/>
                        <a:pt x="2687436" y="702689"/>
                        <a:pt x="2649143" y="709167"/>
                      </a:cubicBezTo>
                      <a:cubicBezTo>
                        <a:pt x="2615421" y="714881"/>
                        <a:pt x="2584942" y="702881"/>
                        <a:pt x="2554079" y="691450"/>
                      </a:cubicBezTo>
                      <a:cubicBezTo>
                        <a:pt x="2531409" y="683068"/>
                        <a:pt x="2508742" y="674494"/>
                        <a:pt x="2485307" y="669160"/>
                      </a:cubicBezTo>
                      <a:cubicBezTo>
                        <a:pt x="2457492" y="662873"/>
                        <a:pt x="2426059" y="665541"/>
                        <a:pt x="2401292" y="653919"/>
                      </a:cubicBezTo>
                      <a:cubicBezTo>
                        <a:pt x="2375383" y="641727"/>
                        <a:pt x="2353859" y="649919"/>
                        <a:pt x="2330806" y="653349"/>
                      </a:cubicBezTo>
                      <a:cubicBezTo>
                        <a:pt x="2294039" y="658683"/>
                        <a:pt x="2257459" y="668590"/>
                        <a:pt x="2220312" y="656015"/>
                      </a:cubicBezTo>
                      <a:cubicBezTo>
                        <a:pt x="2175163" y="640775"/>
                        <a:pt x="2130393" y="624392"/>
                        <a:pt x="2085054" y="609914"/>
                      </a:cubicBezTo>
                      <a:cubicBezTo>
                        <a:pt x="2067525" y="604387"/>
                        <a:pt x="2048668" y="602101"/>
                        <a:pt x="2030378" y="599625"/>
                      </a:cubicBezTo>
                      <a:cubicBezTo>
                        <a:pt x="2013043" y="597529"/>
                        <a:pt x="1992279" y="602863"/>
                        <a:pt x="1978940" y="594863"/>
                      </a:cubicBezTo>
                      <a:cubicBezTo>
                        <a:pt x="1944649" y="574288"/>
                        <a:pt x="1909408" y="564192"/>
                        <a:pt x="1869780" y="564192"/>
                      </a:cubicBezTo>
                      <a:cubicBezTo>
                        <a:pt x="1854920" y="564192"/>
                        <a:pt x="1840441" y="555618"/>
                        <a:pt x="1825393" y="554094"/>
                      </a:cubicBezTo>
                      <a:cubicBezTo>
                        <a:pt x="1804816" y="552190"/>
                        <a:pt x="1781194" y="547045"/>
                        <a:pt x="1763287" y="554286"/>
                      </a:cubicBezTo>
                      <a:cubicBezTo>
                        <a:pt x="1721185" y="571430"/>
                        <a:pt x="1687086" y="557142"/>
                        <a:pt x="1650317" y="540187"/>
                      </a:cubicBezTo>
                      <a:cubicBezTo>
                        <a:pt x="1614120" y="523423"/>
                        <a:pt x="1576019" y="510088"/>
                        <a:pt x="1537537" y="499038"/>
                      </a:cubicBezTo>
                      <a:cubicBezTo>
                        <a:pt x="1523059" y="495038"/>
                        <a:pt x="1505724" y="501706"/>
                        <a:pt x="1489720" y="503038"/>
                      </a:cubicBezTo>
                      <a:cubicBezTo>
                        <a:pt x="1484004" y="503420"/>
                        <a:pt x="1477717" y="503992"/>
                        <a:pt x="1472575" y="502086"/>
                      </a:cubicBezTo>
                      <a:cubicBezTo>
                        <a:pt x="1422854" y="483797"/>
                        <a:pt x="1372368" y="469891"/>
                        <a:pt x="1318456" y="479415"/>
                      </a:cubicBezTo>
                      <a:cubicBezTo>
                        <a:pt x="1313504" y="480369"/>
                        <a:pt x="1307978" y="478273"/>
                        <a:pt x="1303024" y="476939"/>
                      </a:cubicBezTo>
                      <a:cubicBezTo>
                        <a:pt x="1278829" y="470081"/>
                        <a:pt x="1255206" y="459223"/>
                        <a:pt x="1230633" y="456746"/>
                      </a:cubicBezTo>
                      <a:cubicBezTo>
                        <a:pt x="1170051" y="450650"/>
                        <a:pt x="1109091" y="448172"/>
                        <a:pt x="1048125" y="444172"/>
                      </a:cubicBezTo>
                      <a:cubicBezTo>
                        <a:pt x="1044315" y="443982"/>
                        <a:pt x="1040315" y="443982"/>
                        <a:pt x="1036887" y="442648"/>
                      </a:cubicBezTo>
                      <a:cubicBezTo>
                        <a:pt x="1014406" y="434456"/>
                        <a:pt x="994785" y="437124"/>
                        <a:pt x="975733" y="452744"/>
                      </a:cubicBezTo>
                      <a:cubicBezTo>
                        <a:pt x="967350" y="459603"/>
                        <a:pt x="955920" y="463223"/>
                        <a:pt x="945444" y="467033"/>
                      </a:cubicBezTo>
                      <a:cubicBezTo>
                        <a:pt x="930011" y="472749"/>
                        <a:pt x="914200" y="478273"/>
                        <a:pt x="898198" y="481893"/>
                      </a:cubicBezTo>
                      <a:cubicBezTo>
                        <a:pt x="882384" y="485321"/>
                        <a:pt x="865430" y="490084"/>
                        <a:pt x="850189" y="487417"/>
                      </a:cubicBezTo>
                      <a:cubicBezTo>
                        <a:pt x="822756" y="482655"/>
                        <a:pt x="796655" y="471987"/>
                        <a:pt x="769605" y="464937"/>
                      </a:cubicBezTo>
                      <a:cubicBezTo>
                        <a:pt x="760270" y="462461"/>
                        <a:pt x="749982" y="462843"/>
                        <a:pt x="740268" y="462651"/>
                      </a:cubicBezTo>
                      <a:cubicBezTo>
                        <a:pt x="717977" y="462081"/>
                        <a:pt x="695116" y="467605"/>
                        <a:pt x="674923" y="451792"/>
                      </a:cubicBezTo>
                      <a:cubicBezTo>
                        <a:pt x="656255" y="436934"/>
                        <a:pt x="637392" y="441314"/>
                        <a:pt x="617772" y="452554"/>
                      </a:cubicBezTo>
                      <a:cubicBezTo>
                        <a:pt x="603673" y="460557"/>
                        <a:pt x="587672" y="466843"/>
                        <a:pt x="571860" y="469891"/>
                      </a:cubicBezTo>
                      <a:cubicBezTo>
                        <a:pt x="550141" y="474081"/>
                        <a:pt x="528615" y="475797"/>
                        <a:pt x="505182" y="473319"/>
                      </a:cubicBezTo>
                      <a:cubicBezTo>
                        <a:pt x="488607" y="471605"/>
                        <a:pt x="475081" y="470843"/>
                        <a:pt x="462126" y="460747"/>
                      </a:cubicBezTo>
                      <a:cubicBezTo>
                        <a:pt x="460032" y="459223"/>
                        <a:pt x="456222" y="458841"/>
                        <a:pt x="453364" y="459033"/>
                      </a:cubicBezTo>
                      <a:cubicBezTo>
                        <a:pt x="415835" y="462271"/>
                        <a:pt x="378686" y="460557"/>
                        <a:pt x="340774" y="458268"/>
                      </a:cubicBezTo>
                      <a:cubicBezTo>
                        <a:pt x="292579" y="455222"/>
                        <a:pt x="241901" y="464175"/>
                        <a:pt x="200182" y="496180"/>
                      </a:cubicBezTo>
                      <a:cubicBezTo>
                        <a:pt x="194085" y="500944"/>
                        <a:pt x="184941" y="503038"/>
                        <a:pt x="176939" y="504182"/>
                      </a:cubicBezTo>
                      <a:cubicBezTo>
                        <a:pt x="139219" y="509134"/>
                        <a:pt x="101308" y="512564"/>
                        <a:pt x="63587" y="518088"/>
                      </a:cubicBezTo>
                      <a:cubicBezTo>
                        <a:pt x="43012" y="521137"/>
                        <a:pt x="21486" y="523805"/>
                        <a:pt x="2817" y="532187"/>
                      </a:cubicBezTo>
                      <a:lnTo>
                        <a:pt x="0" y="533314"/>
                      </a:lnTo>
                      <a:close/>
                    </a:path>
                  </a:pathLst>
                </a:custGeom>
                <a:gr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grpSp>
      </p:grpSp>
      <p:sp>
        <p:nvSpPr>
          <p:cNvPr id="5" name="TextovéPole 4">
            <a:extLst>
              <a:ext uri="{FF2B5EF4-FFF2-40B4-BE49-F238E27FC236}">
                <a16:creationId xmlns:a16="http://schemas.microsoft.com/office/drawing/2014/main" id="{B179282F-96AB-0169-802C-8EBE315F7E4D}"/>
              </a:ext>
            </a:extLst>
          </p:cNvPr>
          <p:cNvSpPr txBox="1"/>
          <p:nvPr/>
        </p:nvSpPr>
        <p:spPr>
          <a:xfrm>
            <a:off x="1415053" y="5252693"/>
            <a:ext cx="2687723" cy="461665"/>
          </a:xfrm>
          <a:prstGeom prst="rect">
            <a:avLst/>
          </a:prstGeom>
          <a:noFill/>
        </p:spPr>
        <p:txBody>
          <a:bodyPr wrap="none" rtlCol="0">
            <a:spAutoFit/>
          </a:bodyPr>
          <a:lstStyle/>
          <a:p>
            <a:r>
              <a:rPr lang="cs-CZ" sz="2400" dirty="0">
                <a:solidFill>
                  <a:schemeClr val="accent2">
                    <a:lumMod val="20000"/>
                    <a:lumOff val="80000"/>
                  </a:schemeClr>
                </a:solidFill>
              </a:rPr>
              <a:t>Děkuji  za pozornost</a:t>
            </a:r>
          </a:p>
        </p:txBody>
      </p:sp>
      <p:sp>
        <p:nvSpPr>
          <p:cNvPr id="2" name="TextovéPole 1">
            <a:extLst>
              <a:ext uri="{FF2B5EF4-FFF2-40B4-BE49-F238E27FC236}">
                <a16:creationId xmlns:a16="http://schemas.microsoft.com/office/drawing/2014/main" id="{5FAB22BC-8529-1285-F4AB-06BA37DDABA7}"/>
              </a:ext>
            </a:extLst>
          </p:cNvPr>
          <p:cNvSpPr txBox="1"/>
          <p:nvPr/>
        </p:nvSpPr>
        <p:spPr>
          <a:xfrm>
            <a:off x="1212574" y="4770783"/>
            <a:ext cx="184731" cy="369332"/>
          </a:xfrm>
          <a:prstGeom prst="rect">
            <a:avLst/>
          </a:prstGeom>
          <a:noFill/>
        </p:spPr>
        <p:txBody>
          <a:bodyPr wrap="none" rtlCol="0">
            <a:spAutoFit/>
          </a:bodyPr>
          <a:lstStyle/>
          <a:p>
            <a:endParaRPr lang="cs-CZ" dirty="0">
              <a:solidFill>
                <a:schemeClr val="bg1"/>
              </a:solidFill>
            </a:endParaRPr>
          </a:p>
        </p:txBody>
      </p:sp>
      <p:sp>
        <p:nvSpPr>
          <p:cNvPr id="6" name="TextovéPole 5">
            <a:extLst>
              <a:ext uri="{FF2B5EF4-FFF2-40B4-BE49-F238E27FC236}">
                <a16:creationId xmlns:a16="http://schemas.microsoft.com/office/drawing/2014/main" id="{06C59FAB-E22F-145C-186F-D74FF639C785}"/>
              </a:ext>
            </a:extLst>
          </p:cNvPr>
          <p:cNvSpPr txBox="1"/>
          <p:nvPr/>
        </p:nvSpPr>
        <p:spPr>
          <a:xfrm>
            <a:off x="128064" y="2508625"/>
            <a:ext cx="4668907" cy="1508105"/>
          </a:xfrm>
          <a:prstGeom prst="rect">
            <a:avLst/>
          </a:prstGeom>
          <a:noFill/>
        </p:spPr>
        <p:txBody>
          <a:bodyPr wrap="square">
            <a:spAutoFit/>
          </a:bodyPr>
          <a:lstStyle/>
          <a:p>
            <a:r>
              <a:rPr lang="cs-CZ" sz="2000" cap="all" dirty="0">
                <a:solidFill>
                  <a:schemeClr val="bg1"/>
                </a:solidFill>
              </a:rPr>
              <a:t>Realita světa je tvořena účastí</a:t>
            </a:r>
          </a:p>
          <a:p>
            <a:endParaRPr lang="cs-CZ" dirty="0">
              <a:solidFill>
                <a:schemeClr val="bg1"/>
              </a:solidFill>
            </a:endParaRPr>
          </a:p>
          <a:p>
            <a:r>
              <a:rPr lang="cs-CZ" dirty="0">
                <a:solidFill>
                  <a:schemeClr val="bg1"/>
                </a:solidFill>
              </a:rPr>
              <a:t>			</a:t>
            </a:r>
            <a:r>
              <a:rPr lang="cs-CZ" i="1" dirty="0">
                <a:solidFill>
                  <a:schemeClr val="bg1"/>
                </a:solidFill>
              </a:rPr>
              <a:t>Josef Šafařík 	</a:t>
            </a:r>
            <a:r>
              <a:rPr lang="cs-CZ" dirty="0">
                <a:solidFill>
                  <a:schemeClr val="bg1"/>
                </a:solidFill>
              </a:rPr>
              <a:t>						(</a:t>
            </a:r>
            <a:r>
              <a:rPr lang="cs-CZ" i="1" dirty="0">
                <a:solidFill>
                  <a:schemeClr val="bg1"/>
                </a:solidFill>
              </a:rPr>
              <a:t>Sedm listů </a:t>
            </a:r>
            <a:r>
              <a:rPr lang="cs-CZ" i="1" dirty="0" err="1">
                <a:solidFill>
                  <a:schemeClr val="bg1"/>
                </a:solidFill>
              </a:rPr>
              <a:t>Melinovi</a:t>
            </a:r>
            <a:r>
              <a:rPr lang="cs-CZ" dirty="0">
                <a:solidFill>
                  <a:schemeClr val="bg1"/>
                </a:solidFill>
              </a:rPr>
              <a:t>)</a:t>
            </a:r>
          </a:p>
          <a:p>
            <a:endParaRPr lang="cs-CZ" dirty="0">
              <a:solidFill>
                <a:schemeClr val="bg1"/>
              </a:solidFill>
            </a:endParaRPr>
          </a:p>
        </p:txBody>
      </p:sp>
    </p:spTree>
    <p:extLst>
      <p:ext uri="{BB962C8B-B14F-4D97-AF65-F5344CB8AC3E}">
        <p14:creationId xmlns:p14="http://schemas.microsoft.com/office/powerpoint/2010/main" val="254559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E463F2F4-F618-40E5-4F98-E98C9547754C}"/>
              </a:ext>
            </a:extLst>
          </p:cNvPr>
          <p:cNvSpPr txBox="1"/>
          <p:nvPr/>
        </p:nvSpPr>
        <p:spPr>
          <a:xfrm>
            <a:off x="924673" y="753912"/>
            <a:ext cx="10263883" cy="3693319"/>
          </a:xfrm>
          <a:prstGeom prst="rect">
            <a:avLst/>
          </a:prstGeom>
          <a:noFill/>
        </p:spPr>
        <p:txBody>
          <a:bodyPr wrap="square">
            <a:spAutoFit/>
          </a:bodyPr>
          <a:lstStyle/>
          <a:p>
            <a:endParaRPr lang="cs-CZ" dirty="0"/>
          </a:p>
          <a:p>
            <a:r>
              <a:rPr lang="cs-CZ" dirty="0" err="1"/>
              <a:t>Synge</a:t>
            </a:r>
            <a:r>
              <a:rPr lang="cs-CZ" dirty="0"/>
              <a:t>: </a:t>
            </a:r>
          </a:p>
          <a:p>
            <a:endParaRPr lang="cs-CZ" dirty="0"/>
          </a:p>
          <a:p>
            <a:r>
              <a:rPr lang="cs-CZ" dirty="0"/>
              <a:t>Pro dvoje standardní hodiny je poměr počtu tiků na daném úseku světočáry přírodní konstanta nezávislá na světočáře a na jejich bodech.</a:t>
            </a:r>
          </a:p>
          <a:p>
            <a:r>
              <a:rPr lang="cs-CZ" dirty="0"/>
              <a:t>Současná rafinovaná teorie atomu a jeho vyzařování je tak komplikovaná, že by nebylo moudré čekat přímou a určitou odpověď na otázku, je-li tato hypotéza pravdivá.</a:t>
            </a:r>
          </a:p>
          <a:p>
            <a:endParaRPr lang="cs-CZ" dirty="0"/>
          </a:p>
          <a:p>
            <a:r>
              <a:rPr lang="cs-CZ" dirty="0" err="1"/>
              <a:t>Wheeler</a:t>
            </a:r>
            <a:r>
              <a:rPr lang="cs-CZ" dirty="0"/>
              <a:t>:</a:t>
            </a:r>
          </a:p>
          <a:p>
            <a:endParaRPr lang="cs-CZ" dirty="0"/>
          </a:p>
          <a:p>
            <a:r>
              <a:rPr lang="cs-CZ" dirty="0"/>
              <a:t> Postavme problém jinak: proč vůbec potřebujeme představu o atomové stavbě látky, chceme-li určit etalon délky času. Proč zaplétat do základů klasické obecné teorie relativity kvantum akce?</a:t>
            </a:r>
          </a:p>
          <a:p>
            <a:endParaRPr lang="cs-CZ" dirty="0"/>
          </a:p>
        </p:txBody>
      </p:sp>
      <p:sp>
        <p:nvSpPr>
          <p:cNvPr id="2" name="TextovéPole 1">
            <a:extLst>
              <a:ext uri="{FF2B5EF4-FFF2-40B4-BE49-F238E27FC236}">
                <a16:creationId xmlns:a16="http://schemas.microsoft.com/office/drawing/2014/main" id="{08EB743F-70F6-64CC-DCC1-CECF4E74AD63}"/>
              </a:ext>
            </a:extLst>
          </p:cNvPr>
          <p:cNvSpPr txBox="1"/>
          <p:nvPr/>
        </p:nvSpPr>
        <p:spPr>
          <a:xfrm>
            <a:off x="1212574" y="4770783"/>
            <a:ext cx="3462551" cy="646331"/>
          </a:xfrm>
          <a:prstGeom prst="rect">
            <a:avLst/>
          </a:prstGeom>
          <a:noFill/>
        </p:spPr>
        <p:txBody>
          <a:bodyPr wrap="none" rtlCol="0">
            <a:spAutoFit/>
          </a:bodyPr>
          <a:lstStyle/>
          <a:p>
            <a:r>
              <a:rPr lang="cs-CZ" dirty="0"/>
              <a:t>Josef Šafařík (</a:t>
            </a:r>
            <a:r>
              <a:rPr lang="cs-CZ" i="1" dirty="0"/>
              <a:t>Sedm listů </a:t>
            </a:r>
            <a:r>
              <a:rPr lang="cs-CZ" i="1" dirty="0" err="1"/>
              <a:t>Melinovi</a:t>
            </a:r>
            <a:r>
              <a:rPr lang="cs-CZ" dirty="0"/>
              <a:t>)</a:t>
            </a:r>
          </a:p>
          <a:p>
            <a:r>
              <a:rPr lang="cs-CZ" dirty="0"/>
              <a:t>Realita světa je tvořena účastí</a:t>
            </a:r>
          </a:p>
        </p:txBody>
      </p:sp>
    </p:spTree>
    <p:extLst>
      <p:ext uri="{BB962C8B-B14F-4D97-AF65-F5344CB8AC3E}">
        <p14:creationId xmlns:p14="http://schemas.microsoft.com/office/powerpoint/2010/main" val="39803553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1334968B-3FF2-9ECF-0098-A43511D329C3}"/>
              </a:ext>
            </a:extLst>
          </p:cNvPr>
          <p:cNvPicPr>
            <a:picLocks noChangeAspect="1"/>
          </p:cNvPicPr>
          <p:nvPr/>
        </p:nvPicPr>
        <p:blipFill>
          <a:blip r:embed="rId2"/>
          <a:srcRect t="3575" r="2" b="2"/>
          <a:stretch/>
        </p:blipFill>
        <p:spPr>
          <a:xfrm>
            <a:off x="20" y="10"/>
            <a:ext cx="6116549" cy="6857990"/>
          </a:xfrm>
          <a:custGeom>
            <a:avLst/>
            <a:gdLst/>
            <a:ahLst/>
            <a:cxnLst/>
            <a:rect l="l" t="t" r="r" b="b"/>
            <a:pathLst>
              <a:path w="6116569" h="6879321">
                <a:moveTo>
                  <a:pt x="0" y="0"/>
                </a:moveTo>
                <a:lnTo>
                  <a:pt x="2935851" y="0"/>
                </a:lnTo>
                <a:cubicBezTo>
                  <a:pt x="3035710" y="10660"/>
                  <a:pt x="3138421" y="17767"/>
                  <a:pt x="3238280" y="31980"/>
                </a:cubicBezTo>
                <a:cubicBezTo>
                  <a:pt x="3817462" y="106602"/>
                  <a:pt x="3127009" y="277163"/>
                  <a:pt x="3660541" y="550772"/>
                </a:cubicBezTo>
                <a:cubicBezTo>
                  <a:pt x="3706191" y="575645"/>
                  <a:pt x="3757546" y="579199"/>
                  <a:pt x="3808902" y="589860"/>
                </a:cubicBezTo>
                <a:cubicBezTo>
                  <a:pt x="4008620" y="625393"/>
                  <a:pt x="4211192" y="618286"/>
                  <a:pt x="4413762" y="625393"/>
                </a:cubicBezTo>
                <a:cubicBezTo>
                  <a:pt x="4465118" y="628946"/>
                  <a:pt x="4525033" y="625393"/>
                  <a:pt x="4567830" y="721333"/>
                </a:cubicBezTo>
                <a:cubicBezTo>
                  <a:pt x="4425175" y="724888"/>
                  <a:pt x="4305344" y="731994"/>
                  <a:pt x="4171247" y="792401"/>
                </a:cubicBezTo>
                <a:cubicBezTo>
                  <a:pt x="4239722" y="859916"/>
                  <a:pt x="4322462" y="795955"/>
                  <a:pt x="4376671" y="842148"/>
                </a:cubicBezTo>
                <a:cubicBezTo>
                  <a:pt x="4428027" y="888342"/>
                  <a:pt x="4470824" y="891896"/>
                  <a:pt x="4527887" y="813722"/>
                </a:cubicBezTo>
                <a:cubicBezTo>
                  <a:pt x="4556417" y="774634"/>
                  <a:pt x="4604920" y="778187"/>
                  <a:pt x="4633452" y="799508"/>
                </a:cubicBezTo>
                <a:cubicBezTo>
                  <a:pt x="4781813" y="913216"/>
                  <a:pt x="4778960" y="909662"/>
                  <a:pt x="4947293" y="870576"/>
                </a:cubicBezTo>
                <a:cubicBezTo>
                  <a:pt x="5055712" y="845701"/>
                  <a:pt x="5166983" y="806615"/>
                  <a:pt x="5263988" y="820828"/>
                </a:cubicBezTo>
                <a:cubicBezTo>
                  <a:pt x="5275401" y="867022"/>
                  <a:pt x="5263988" y="888342"/>
                  <a:pt x="5249723" y="895449"/>
                </a:cubicBezTo>
                <a:cubicBezTo>
                  <a:pt x="5021475" y="1005604"/>
                  <a:pt x="4975825" y="1122864"/>
                  <a:pt x="4744723" y="1197485"/>
                </a:cubicBezTo>
                <a:cubicBezTo>
                  <a:pt x="4724751" y="1268552"/>
                  <a:pt x="4807491" y="1275660"/>
                  <a:pt x="4767548" y="1346727"/>
                </a:cubicBezTo>
                <a:cubicBezTo>
                  <a:pt x="4693367" y="1407134"/>
                  <a:pt x="4610627" y="1346727"/>
                  <a:pt x="4539299" y="1421348"/>
                </a:cubicBezTo>
                <a:cubicBezTo>
                  <a:pt x="4550712" y="1471094"/>
                  <a:pt x="4610627" y="1432008"/>
                  <a:pt x="4607773" y="1485309"/>
                </a:cubicBezTo>
                <a:cubicBezTo>
                  <a:pt x="4604920" y="1517288"/>
                  <a:pt x="4593508" y="1527948"/>
                  <a:pt x="4579242" y="1535055"/>
                </a:cubicBezTo>
                <a:cubicBezTo>
                  <a:pt x="4776107" y="1538608"/>
                  <a:pt x="5383820" y="1574142"/>
                  <a:pt x="5278255" y="1609676"/>
                </a:cubicBezTo>
                <a:cubicBezTo>
                  <a:pt x="5418057" y="1698511"/>
                  <a:pt x="5623481" y="1609676"/>
                  <a:pt x="5771843" y="1630997"/>
                </a:cubicBezTo>
                <a:cubicBezTo>
                  <a:pt x="5925911" y="1652316"/>
                  <a:pt x="6171278" y="1719830"/>
                  <a:pt x="6105656" y="1748257"/>
                </a:cubicBezTo>
                <a:cubicBezTo>
                  <a:pt x="6031475" y="1780238"/>
                  <a:pt x="5766136" y="2146235"/>
                  <a:pt x="5691955" y="2167555"/>
                </a:cubicBezTo>
                <a:cubicBezTo>
                  <a:pt x="5606362" y="2188875"/>
                  <a:pt x="5589243" y="2217302"/>
                  <a:pt x="5475118" y="2348776"/>
                </a:cubicBezTo>
                <a:cubicBezTo>
                  <a:pt x="5398085" y="2437610"/>
                  <a:pt x="5709074" y="2238623"/>
                  <a:pt x="5826051" y="2291922"/>
                </a:cubicBezTo>
                <a:cubicBezTo>
                  <a:pt x="5868848" y="2309690"/>
                  <a:pt x="5552153" y="2554872"/>
                  <a:pt x="5552153" y="2597513"/>
                </a:cubicBezTo>
                <a:cubicBezTo>
                  <a:pt x="5549300" y="2640153"/>
                  <a:pt x="5577831" y="2647260"/>
                  <a:pt x="5603508" y="2647260"/>
                </a:cubicBezTo>
                <a:cubicBezTo>
                  <a:pt x="5660571" y="2647260"/>
                  <a:pt x="5640599" y="2686346"/>
                  <a:pt x="5700515" y="2679240"/>
                </a:cubicBezTo>
                <a:cubicBezTo>
                  <a:pt x="5523622" y="2800055"/>
                  <a:pt x="5418057" y="2778734"/>
                  <a:pt x="5246870" y="2888889"/>
                </a:cubicBezTo>
                <a:cubicBezTo>
                  <a:pt x="5164130" y="2942189"/>
                  <a:pt x="4921615" y="3119857"/>
                  <a:pt x="4836022" y="3169605"/>
                </a:cubicBezTo>
                <a:cubicBezTo>
                  <a:pt x="4801785" y="3187371"/>
                  <a:pt x="4758988" y="3173158"/>
                  <a:pt x="4736163" y="3233565"/>
                </a:cubicBezTo>
                <a:cubicBezTo>
                  <a:pt x="4770400" y="3279759"/>
                  <a:pt x="4816050" y="3254885"/>
                  <a:pt x="4853141" y="3233565"/>
                </a:cubicBezTo>
                <a:cubicBezTo>
                  <a:pt x="4944440" y="3176711"/>
                  <a:pt x="4935881" y="3190925"/>
                  <a:pt x="4944440" y="3226459"/>
                </a:cubicBezTo>
                <a:cubicBezTo>
                  <a:pt x="4972972" y="3350827"/>
                  <a:pt x="5044300" y="3308186"/>
                  <a:pt x="5109921" y="3283313"/>
                </a:cubicBezTo>
                <a:cubicBezTo>
                  <a:pt x="5303932" y="3208692"/>
                  <a:pt x="5500797" y="3215799"/>
                  <a:pt x="5694809" y="3141178"/>
                </a:cubicBezTo>
                <a:cubicBezTo>
                  <a:pt x="5714781" y="3134070"/>
                  <a:pt x="5612068" y="3283313"/>
                  <a:pt x="5566419" y="3301079"/>
                </a:cubicBezTo>
                <a:cubicBezTo>
                  <a:pt x="5515063" y="3322399"/>
                  <a:pt x="5452294" y="3311739"/>
                  <a:pt x="5415203" y="3397020"/>
                </a:cubicBezTo>
                <a:cubicBezTo>
                  <a:pt x="5477972" y="3414787"/>
                  <a:pt x="5552153" y="3372147"/>
                  <a:pt x="5612068" y="3432554"/>
                </a:cubicBezTo>
                <a:cubicBezTo>
                  <a:pt x="5469413" y="3528494"/>
                  <a:pt x="5329610" y="3535601"/>
                  <a:pt x="5206927" y="3599562"/>
                </a:cubicBezTo>
                <a:cubicBezTo>
                  <a:pt x="5192661" y="3706163"/>
                  <a:pt x="5272548" y="3663523"/>
                  <a:pt x="5301079" y="3723930"/>
                </a:cubicBezTo>
                <a:cubicBezTo>
                  <a:pt x="5072830" y="3844745"/>
                  <a:pt x="4564977" y="4232062"/>
                  <a:pt x="4507915" y="4306683"/>
                </a:cubicBezTo>
                <a:cubicBezTo>
                  <a:pt x="4390937" y="4463031"/>
                  <a:pt x="3900202" y="4562525"/>
                  <a:pt x="3982942" y="4587399"/>
                </a:cubicBezTo>
                <a:cubicBezTo>
                  <a:pt x="4051417" y="4608719"/>
                  <a:pt x="4119891" y="4587399"/>
                  <a:pt x="4185513" y="4541205"/>
                </a:cubicBezTo>
                <a:cubicBezTo>
                  <a:pt x="4291078" y="4466584"/>
                  <a:pt x="5010062" y="4523438"/>
                  <a:pt x="5212633" y="4455924"/>
                </a:cubicBezTo>
                <a:cubicBezTo>
                  <a:pt x="5241164" y="4445264"/>
                  <a:pt x="5283960" y="4409730"/>
                  <a:pt x="5312492" y="4473691"/>
                </a:cubicBezTo>
                <a:cubicBezTo>
                  <a:pt x="5098508" y="4704659"/>
                  <a:pt x="4833169" y="4654913"/>
                  <a:pt x="4596361" y="4818368"/>
                </a:cubicBezTo>
                <a:cubicBezTo>
                  <a:pt x="4684807" y="4917861"/>
                  <a:pt x="4776107" y="4907202"/>
                  <a:pt x="4873113" y="4885882"/>
                </a:cubicBezTo>
                <a:cubicBezTo>
                  <a:pt x="4895938" y="4878775"/>
                  <a:pt x="4930175" y="4871668"/>
                  <a:pt x="4935881" y="4914309"/>
                </a:cubicBezTo>
                <a:cubicBezTo>
                  <a:pt x="4941587" y="4967609"/>
                  <a:pt x="4898790" y="4978270"/>
                  <a:pt x="4873113" y="5003143"/>
                </a:cubicBezTo>
                <a:cubicBezTo>
                  <a:pt x="4833169" y="5038676"/>
                  <a:pt x="4773254" y="4999590"/>
                  <a:pt x="4721898" y="5095530"/>
                </a:cubicBezTo>
                <a:cubicBezTo>
                  <a:pt x="4873113" y="5067104"/>
                  <a:pt x="4998650" y="5020910"/>
                  <a:pt x="5132745" y="4949842"/>
                </a:cubicBezTo>
                <a:cubicBezTo>
                  <a:pt x="5121333" y="5006696"/>
                  <a:pt x="5081390" y="5035123"/>
                  <a:pt x="5101362" y="5081317"/>
                </a:cubicBezTo>
                <a:cubicBezTo>
                  <a:pt x="5118480" y="5116850"/>
                  <a:pt x="5164130" y="5131063"/>
                  <a:pt x="5138452" y="5198578"/>
                </a:cubicBezTo>
                <a:cubicBezTo>
                  <a:pt x="5067125" y="5273199"/>
                  <a:pt x="4967265" y="5258986"/>
                  <a:pt x="4904497" y="5362033"/>
                </a:cubicBezTo>
                <a:cubicBezTo>
                  <a:pt x="4818903" y="5507721"/>
                  <a:pt x="4684807" y="5564575"/>
                  <a:pt x="4579242" y="5674729"/>
                </a:cubicBezTo>
                <a:cubicBezTo>
                  <a:pt x="4545005" y="5713816"/>
                  <a:pt x="4313903" y="5841738"/>
                  <a:pt x="4253988" y="5884379"/>
                </a:cubicBezTo>
                <a:cubicBezTo>
                  <a:pt x="4168395" y="5944786"/>
                  <a:pt x="4071389" y="5966106"/>
                  <a:pt x="3985795" y="6069153"/>
                </a:cubicBezTo>
                <a:cubicBezTo>
                  <a:pt x="4065682" y="6086921"/>
                  <a:pt x="4134157" y="5990979"/>
                  <a:pt x="4231163" y="6030066"/>
                </a:cubicBezTo>
                <a:cubicBezTo>
                  <a:pt x="4074242" y="6133114"/>
                  <a:pt x="3931586" y="6182861"/>
                  <a:pt x="3814609" y="6317889"/>
                </a:cubicBezTo>
                <a:cubicBezTo>
                  <a:pt x="3800343" y="6335656"/>
                  <a:pt x="3771812" y="6332102"/>
                  <a:pt x="3751840" y="6339209"/>
                </a:cubicBezTo>
                <a:cubicBezTo>
                  <a:pt x="3529298" y="6406723"/>
                  <a:pt x="3309608" y="6467130"/>
                  <a:pt x="3089919" y="6563071"/>
                </a:cubicBezTo>
                <a:cubicBezTo>
                  <a:pt x="3041416" y="6584392"/>
                  <a:pt x="2955823" y="6595052"/>
                  <a:pt x="2961529" y="6662566"/>
                </a:cubicBezTo>
                <a:cubicBezTo>
                  <a:pt x="2972941" y="6765613"/>
                  <a:pt x="3055681" y="6687439"/>
                  <a:pt x="3107038" y="6673226"/>
                </a:cubicBezTo>
                <a:cubicBezTo>
                  <a:pt x="3269664" y="6634138"/>
                  <a:pt x="3432292" y="6570178"/>
                  <a:pt x="3594919" y="6591499"/>
                </a:cubicBezTo>
                <a:cubicBezTo>
                  <a:pt x="3483648" y="6637693"/>
                  <a:pt x="3372376" y="6680332"/>
                  <a:pt x="3261106" y="6726527"/>
                </a:cubicBezTo>
                <a:cubicBezTo>
                  <a:pt x="3386642" y="6705206"/>
                  <a:pt x="3495061" y="6786934"/>
                  <a:pt x="3620597" y="6740740"/>
                </a:cubicBezTo>
                <a:cubicBezTo>
                  <a:pt x="3660541" y="6726527"/>
                  <a:pt x="3700484" y="6765613"/>
                  <a:pt x="3703337" y="6826020"/>
                </a:cubicBezTo>
                <a:cubicBezTo>
                  <a:pt x="3706191" y="6847340"/>
                  <a:pt x="3700484" y="6865108"/>
                  <a:pt x="3689072" y="6879321"/>
                </a:cubicBezTo>
                <a:lnTo>
                  <a:pt x="0" y="6879321"/>
                </a:lnTo>
                <a:close/>
              </a:path>
            </a:pathLst>
          </a:custGeom>
        </p:spPr>
      </p:pic>
      <p:sp>
        <p:nvSpPr>
          <p:cNvPr id="3" name="Zástupný obsah 2">
            <a:extLst>
              <a:ext uri="{FF2B5EF4-FFF2-40B4-BE49-F238E27FC236}">
                <a16:creationId xmlns:a16="http://schemas.microsoft.com/office/drawing/2014/main" id="{F61DC066-1B81-4168-DEF4-7405634E242C}"/>
              </a:ext>
            </a:extLst>
          </p:cNvPr>
          <p:cNvSpPr>
            <a:spLocks noGrp="1"/>
          </p:cNvSpPr>
          <p:nvPr>
            <p:ph idx="1"/>
          </p:nvPr>
        </p:nvSpPr>
        <p:spPr>
          <a:xfrm>
            <a:off x="6116569" y="1194590"/>
            <a:ext cx="5712078" cy="4917976"/>
          </a:xfrm>
        </p:spPr>
        <p:txBody>
          <a:bodyPr>
            <a:normAutofit lnSpcReduction="10000"/>
          </a:bodyPr>
          <a:lstStyle/>
          <a:p>
            <a:r>
              <a:rPr lang="cs-CZ" sz="3600" dirty="0"/>
              <a:t>Co (možná)  ještě nevíte o Teorii relativity</a:t>
            </a:r>
          </a:p>
          <a:p>
            <a:endParaRPr lang="cs-CZ" sz="3600" dirty="0"/>
          </a:p>
          <a:p>
            <a:endParaRPr lang="cs-CZ" sz="3600" dirty="0"/>
          </a:p>
          <a:p>
            <a:endParaRPr lang="cs-CZ" sz="3600" dirty="0"/>
          </a:p>
          <a:p>
            <a:endParaRPr lang="cs-CZ" sz="3600" dirty="0"/>
          </a:p>
          <a:p>
            <a:endParaRPr lang="cs-CZ" sz="3600" dirty="0"/>
          </a:p>
          <a:p>
            <a:r>
              <a:rPr lang="cs-CZ" sz="3600" dirty="0"/>
              <a:t>Zpověď emeritního relativisty</a:t>
            </a:r>
          </a:p>
        </p:txBody>
      </p:sp>
    </p:spTree>
    <p:extLst>
      <p:ext uri="{BB962C8B-B14F-4D97-AF65-F5344CB8AC3E}">
        <p14:creationId xmlns:p14="http://schemas.microsoft.com/office/powerpoint/2010/main" val="7989693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E2893D31-F277-5627-0F95-8F1910E54308}"/>
              </a:ext>
            </a:extLst>
          </p:cNvPr>
          <p:cNvPicPr>
            <a:picLocks noChangeAspect="1"/>
          </p:cNvPicPr>
          <p:nvPr/>
        </p:nvPicPr>
        <p:blipFill>
          <a:blip r:embed="rId2"/>
          <a:stretch>
            <a:fillRect/>
          </a:stretch>
        </p:blipFill>
        <p:spPr>
          <a:xfrm>
            <a:off x="10518203" y="2371519"/>
            <a:ext cx="1225458" cy="1352961"/>
          </a:xfrm>
          <a:prstGeom prst="rect">
            <a:avLst/>
          </a:prstGeom>
        </p:spPr>
      </p:pic>
      <p:sp>
        <p:nvSpPr>
          <p:cNvPr id="2" name="Nadpis 1">
            <a:extLst>
              <a:ext uri="{FF2B5EF4-FFF2-40B4-BE49-F238E27FC236}">
                <a16:creationId xmlns:a16="http://schemas.microsoft.com/office/drawing/2014/main" id="{15A4DF9C-1F4A-78C5-67D9-68289DB9805B}"/>
              </a:ext>
            </a:extLst>
          </p:cNvPr>
          <p:cNvSpPr>
            <a:spLocks noGrp="1"/>
          </p:cNvSpPr>
          <p:nvPr>
            <p:ph type="title"/>
          </p:nvPr>
        </p:nvSpPr>
        <p:spPr>
          <a:xfrm>
            <a:off x="1265060" y="478518"/>
            <a:ext cx="5390160" cy="825320"/>
          </a:xfrm>
        </p:spPr>
        <p:txBody>
          <a:bodyPr>
            <a:normAutofit fontScale="90000"/>
          </a:bodyPr>
          <a:lstStyle/>
          <a:p>
            <a:r>
              <a:rPr lang="cs-CZ" sz="2800" dirty="0"/>
              <a:t>Steven Weinberg (</a:t>
            </a:r>
            <a:r>
              <a:rPr lang="cs-CZ" sz="2400" dirty="0"/>
              <a:t>laureát Nobelovy ceny):</a:t>
            </a:r>
            <a:br>
              <a:rPr lang="cs-CZ" sz="2400" dirty="0"/>
            </a:br>
            <a:endParaRPr lang="cs-CZ" sz="2800" dirty="0"/>
          </a:p>
        </p:txBody>
      </p:sp>
      <p:sp>
        <p:nvSpPr>
          <p:cNvPr id="3" name="Zástupný obsah 2">
            <a:extLst>
              <a:ext uri="{FF2B5EF4-FFF2-40B4-BE49-F238E27FC236}">
                <a16:creationId xmlns:a16="http://schemas.microsoft.com/office/drawing/2014/main" id="{3AF815E9-7EBE-76F5-2F68-7553F4647E0C}"/>
              </a:ext>
            </a:extLst>
          </p:cNvPr>
          <p:cNvSpPr>
            <a:spLocks noGrp="1"/>
          </p:cNvSpPr>
          <p:nvPr>
            <p:ph idx="1"/>
          </p:nvPr>
        </p:nvSpPr>
        <p:spPr>
          <a:xfrm>
            <a:off x="1265060" y="1133484"/>
            <a:ext cx="8833271" cy="1846735"/>
          </a:xfrm>
        </p:spPr>
        <p:txBody>
          <a:bodyPr>
            <a:normAutofit/>
          </a:bodyPr>
          <a:lstStyle/>
          <a:p>
            <a:pPr marL="0" indent="0">
              <a:lnSpc>
                <a:spcPts val="3000"/>
              </a:lnSpc>
              <a:spcBef>
                <a:spcPts val="800"/>
              </a:spcBef>
              <a:spcAft>
                <a:spcPts val="800"/>
              </a:spcAft>
              <a:buNone/>
            </a:pPr>
            <a:r>
              <a:rPr lang="cs-CZ" sz="2000" dirty="0"/>
              <a:t>Důležité je činit předpovědi a o obrazech na fotografických deskách pořízených astronomy, a frekvencích spektrálních čar a tak dále, a prostě nezáleží na tom, zda-</a:t>
            </a:r>
            <a:r>
              <a:rPr lang="cs-CZ" sz="2000" dirty="0" err="1"/>
              <a:t>li</a:t>
            </a:r>
            <a:r>
              <a:rPr lang="cs-CZ" sz="2000" dirty="0"/>
              <a:t> tyto předpovědi připíšeme fyzikálním vlivům gravitačních polí na pohyby planet a fotonů, anebo zakřivení prostoru a času.</a:t>
            </a:r>
          </a:p>
          <a:p>
            <a:endParaRPr lang="cs-CZ" sz="2000" dirty="0"/>
          </a:p>
          <a:p>
            <a:endParaRPr lang="cs-CZ" sz="2000" dirty="0"/>
          </a:p>
          <a:p>
            <a:endParaRPr lang="cs-CZ" sz="2000" dirty="0"/>
          </a:p>
        </p:txBody>
      </p:sp>
      <p:pic>
        <p:nvPicPr>
          <p:cNvPr id="4" name="Obrázek 3">
            <a:extLst>
              <a:ext uri="{FF2B5EF4-FFF2-40B4-BE49-F238E27FC236}">
                <a16:creationId xmlns:a16="http://schemas.microsoft.com/office/drawing/2014/main" id="{7A3E215F-7F97-3B49-421B-AB876AEAEDC5}"/>
              </a:ext>
            </a:extLst>
          </p:cNvPr>
          <p:cNvPicPr>
            <a:picLocks noChangeAspect="1"/>
          </p:cNvPicPr>
          <p:nvPr/>
        </p:nvPicPr>
        <p:blipFill>
          <a:blip r:embed="rId3"/>
          <a:stretch>
            <a:fillRect/>
          </a:stretch>
        </p:blipFill>
        <p:spPr>
          <a:xfrm>
            <a:off x="10352997" y="3810000"/>
            <a:ext cx="1581744" cy="2731648"/>
          </a:xfrm>
          <a:prstGeom prst="rect">
            <a:avLst/>
          </a:prstGeom>
        </p:spPr>
      </p:pic>
      <p:sp>
        <p:nvSpPr>
          <p:cNvPr id="6" name="TextovéPole 5">
            <a:extLst>
              <a:ext uri="{FF2B5EF4-FFF2-40B4-BE49-F238E27FC236}">
                <a16:creationId xmlns:a16="http://schemas.microsoft.com/office/drawing/2014/main" id="{EE26A6AB-2AE3-2BB3-8517-8AE2F32C9B7A}"/>
              </a:ext>
            </a:extLst>
          </p:cNvPr>
          <p:cNvSpPr txBox="1"/>
          <p:nvPr/>
        </p:nvSpPr>
        <p:spPr>
          <a:xfrm>
            <a:off x="1373825" y="2977633"/>
            <a:ext cx="2422918" cy="400110"/>
          </a:xfrm>
          <a:prstGeom prst="rect">
            <a:avLst/>
          </a:prstGeom>
          <a:noFill/>
        </p:spPr>
        <p:txBody>
          <a:bodyPr wrap="square" rtlCol="0">
            <a:spAutoFit/>
          </a:bodyPr>
          <a:lstStyle/>
          <a:p>
            <a:r>
              <a:rPr lang="cs-CZ" sz="2000" dirty="0"/>
              <a:t>David </a:t>
            </a:r>
            <a:r>
              <a:rPr lang="cs-CZ" dirty="0"/>
              <a:t>DEUTSCH,1997:</a:t>
            </a:r>
          </a:p>
        </p:txBody>
      </p:sp>
      <p:pic>
        <p:nvPicPr>
          <p:cNvPr id="7" name="Obrázek 6">
            <a:extLst>
              <a:ext uri="{FF2B5EF4-FFF2-40B4-BE49-F238E27FC236}">
                <a16:creationId xmlns:a16="http://schemas.microsoft.com/office/drawing/2014/main" id="{A1C04AF3-FC39-3A83-15B2-E4584481F4C1}"/>
              </a:ext>
            </a:extLst>
          </p:cNvPr>
          <p:cNvPicPr>
            <a:picLocks noChangeAspect="1"/>
          </p:cNvPicPr>
          <p:nvPr/>
        </p:nvPicPr>
        <p:blipFill>
          <a:blip r:embed="rId4"/>
          <a:stretch>
            <a:fillRect/>
          </a:stretch>
        </p:blipFill>
        <p:spPr>
          <a:xfrm>
            <a:off x="379439" y="245686"/>
            <a:ext cx="713888" cy="1290983"/>
          </a:xfrm>
          <a:prstGeom prst="rect">
            <a:avLst/>
          </a:prstGeom>
        </p:spPr>
      </p:pic>
      <p:sp>
        <p:nvSpPr>
          <p:cNvPr id="9" name="TextovéPole 8">
            <a:extLst>
              <a:ext uri="{FF2B5EF4-FFF2-40B4-BE49-F238E27FC236}">
                <a16:creationId xmlns:a16="http://schemas.microsoft.com/office/drawing/2014/main" id="{3D169C60-EC95-D35C-B62C-ACBA47230408}"/>
              </a:ext>
            </a:extLst>
          </p:cNvPr>
          <p:cNvSpPr txBox="1"/>
          <p:nvPr/>
        </p:nvSpPr>
        <p:spPr>
          <a:xfrm>
            <a:off x="1347776" y="3346965"/>
            <a:ext cx="8667837" cy="3295518"/>
          </a:xfrm>
          <a:prstGeom prst="rect">
            <a:avLst/>
          </a:prstGeom>
          <a:noFill/>
        </p:spPr>
        <p:txBody>
          <a:bodyPr wrap="square" rtlCol="0">
            <a:spAutoFit/>
          </a:bodyPr>
          <a:lstStyle/>
          <a:p>
            <a:pPr>
              <a:lnSpc>
                <a:spcPts val="3000"/>
              </a:lnSpc>
              <a:spcBef>
                <a:spcPts val="600"/>
              </a:spcBef>
              <a:spcAft>
                <a:spcPts val="600"/>
              </a:spcAft>
            </a:pPr>
            <a:r>
              <a:rPr lang="cs-CZ" sz="2000" dirty="0"/>
              <a:t>Weinberg a jiní instrumentalisté se mýlí. Záleží na tom, čemu připíšeme konkrétní obrazy na astronomických fotografických deskách a záleží na tom nejen teoretickým fyzikům jako jsem já, pro něž je hlavní motivací studium teorií a touha lépe porozumět světu.</a:t>
            </a:r>
          </a:p>
          <a:p>
            <a:pPr>
              <a:lnSpc>
                <a:spcPts val="3000"/>
              </a:lnSpc>
              <a:spcAft>
                <a:spcPts val="600"/>
              </a:spcAft>
            </a:pPr>
            <a:r>
              <a:rPr lang="cs-CZ" sz="2000" dirty="0"/>
              <a:t>(Jsem si jist, že je to i </a:t>
            </a:r>
            <a:r>
              <a:rPr lang="cs-CZ" sz="2000" dirty="0" err="1"/>
              <a:t>Weinbergova</a:t>
            </a:r>
            <a:r>
              <a:rPr lang="cs-CZ" sz="2000" dirty="0"/>
              <a:t> motivace: primárně ho nežene vnitřní potřeba předpovídat obrázky a spektra!). Neboť i v ryze praktických aplikacích je objasňující síla teorie prvořadou věcí, zatímco její prediktivní síla je až sekundární, dodatečná.</a:t>
            </a:r>
          </a:p>
        </p:txBody>
      </p:sp>
      <p:pic>
        <p:nvPicPr>
          <p:cNvPr id="13" name="Obrázek 12">
            <a:extLst>
              <a:ext uri="{FF2B5EF4-FFF2-40B4-BE49-F238E27FC236}">
                <a16:creationId xmlns:a16="http://schemas.microsoft.com/office/drawing/2014/main" id="{E62B2FC4-827E-0A43-9FCC-C7E502F43D98}"/>
              </a:ext>
            </a:extLst>
          </p:cNvPr>
          <p:cNvPicPr>
            <a:picLocks noChangeAspect="1"/>
          </p:cNvPicPr>
          <p:nvPr/>
        </p:nvPicPr>
        <p:blipFill>
          <a:blip r:embed="rId5"/>
          <a:stretch>
            <a:fillRect/>
          </a:stretch>
        </p:blipFill>
        <p:spPr>
          <a:xfrm>
            <a:off x="392572" y="2815889"/>
            <a:ext cx="780356" cy="1062151"/>
          </a:xfrm>
          <a:prstGeom prst="rect">
            <a:avLst/>
          </a:prstGeom>
        </p:spPr>
      </p:pic>
      <p:pic>
        <p:nvPicPr>
          <p:cNvPr id="15" name="Obrázek 14">
            <a:extLst>
              <a:ext uri="{FF2B5EF4-FFF2-40B4-BE49-F238E27FC236}">
                <a16:creationId xmlns:a16="http://schemas.microsoft.com/office/drawing/2014/main" id="{9E0A9C52-5D74-F321-49DC-6E909478C4B9}"/>
              </a:ext>
            </a:extLst>
          </p:cNvPr>
          <p:cNvPicPr>
            <a:picLocks noChangeAspect="1"/>
          </p:cNvPicPr>
          <p:nvPr/>
        </p:nvPicPr>
        <p:blipFill>
          <a:blip r:embed="rId6"/>
          <a:stretch>
            <a:fillRect/>
          </a:stretch>
        </p:blipFill>
        <p:spPr>
          <a:xfrm>
            <a:off x="10394970" y="233157"/>
            <a:ext cx="1417591" cy="2050983"/>
          </a:xfrm>
          <a:prstGeom prst="rect">
            <a:avLst/>
          </a:prstGeom>
        </p:spPr>
      </p:pic>
    </p:spTree>
    <p:extLst>
      <p:ext uri="{BB962C8B-B14F-4D97-AF65-F5344CB8AC3E}">
        <p14:creationId xmlns:p14="http://schemas.microsoft.com/office/powerpoint/2010/main" val="32918262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Pravá složená závorka 22">
            <a:extLst>
              <a:ext uri="{FF2B5EF4-FFF2-40B4-BE49-F238E27FC236}">
                <a16:creationId xmlns:a16="http://schemas.microsoft.com/office/drawing/2014/main" id="{6511544C-2833-9415-5F29-8EB8A95DFD8D}"/>
              </a:ext>
            </a:extLst>
          </p:cNvPr>
          <p:cNvSpPr/>
          <p:nvPr/>
        </p:nvSpPr>
        <p:spPr>
          <a:xfrm rot="5400000">
            <a:off x="8565810" y="2441181"/>
            <a:ext cx="931922" cy="3182809"/>
          </a:xfrm>
          <a:prstGeom prst="rightBrace">
            <a:avLst>
              <a:gd name="adj1" fmla="val 8333"/>
              <a:gd name="adj2" fmla="val 4968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cs-CZ"/>
          </a:p>
        </p:txBody>
      </p:sp>
      <p:sp>
        <p:nvSpPr>
          <p:cNvPr id="21" name="Pravá složená závorka 20">
            <a:extLst>
              <a:ext uri="{FF2B5EF4-FFF2-40B4-BE49-F238E27FC236}">
                <a16:creationId xmlns:a16="http://schemas.microsoft.com/office/drawing/2014/main" id="{9D9697E9-F584-280E-FEA3-D2EB78654A94}"/>
              </a:ext>
            </a:extLst>
          </p:cNvPr>
          <p:cNvSpPr/>
          <p:nvPr/>
        </p:nvSpPr>
        <p:spPr>
          <a:xfrm rot="5400000">
            <a:off x="2763418" y="1586594"/>
            <a:ext cx="1270222" cy="4949599"/>
          </a:xfrm>
          <a:prstGeom prst="rightBrace">
            <a:avLst>
              <a:gd name="adj1" fmla="val 8333"/>
              <a:gd name="adj2" fmla="val 4748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cs-CZ"/>
          </a:p>
        </p:txBody>
      </p:sp>
      <p:sp>
        <p:nvSpPr>
          <p:cNvPr id="2" name="Nadpis 1">
            <a:extLst>
              <a:ext uri="{FF2B5EF4-FFF2-40B4-BE49-F238E27FC236}">
                <a16:creationId xmlns:a16="http://schemas.microsoft.com/office/drawing/2014/main" id="{F0583087-2D83-AE8B-5BED-C1E316043C4D}"/>
              </a:ext>
            </a:extLst>
          </p:cNvPr>
          <p:cNvSpPr>
            <a:spLocks noGrp="1"/>
          </p:cNvSpPr>
          <p:nvPr>
            <p:ph type="title"/>
          </p:nvPr>
        </p:nvSpPr>
        <p:spPr>
          <a:xfrm>
            <a:off x="455466" y="76932"/>
            <a:ext cx="10810336" cy="825320"/>
          </a:xfrm>
        </p:spPr>
        <p:txBody>
          <a:bodyPr>
            <a:normAutofit/>
          </a:bodyPr>
          <a:lstStyle/>
          <a:p>
            <a:r>
              <a:rPr lang="cs-CZ" sz="2800" b="1" dirty="0">
                <a:solidFill>
                  <a:schemeClr val="accent6">
                    <a:lumMod val="50000"/>
                  </a:schemeClr>
                </a:solidFill>
              </a:rPr>
              <a:t>Prostoro</a:t>
            </a:r>
            <a:r>
              <a:rPr lang="cs-CZ" sz="2800" b="1" dirty="0">
                <a:solidFill>
                  <a:srgbClr val="002060"/>
                </a:solidFill>
              </a:rPr>
              <a:t>čas</a:t>
            </a:r>
            <a:r>
              <a:rPr lang="cs-CZ" sz="2800" dirty="0"/>
              <a:t>:  Newton a Einstein</a:t>
            </a:r>
          </a:p>
        </p:txBody>
      </p:sp>
      <p:sp>
        <p:nvSpPr>
          <p:cNvPr id="12" name="Rectangle 8">
            <a:extLst>
              <a:ext uri="{FF2B5EF4-FFF2-40B4-BE49-F238E27FC236}">
                <a16:creationId xmlns:a16="http://schemas.microsoft.com/office/drawing/2014/main" id="{2223A34A-982A-0193-254A-E72D05955A38}"/>
              </a:ext>
            </a:extLst>
          </p:cNvPr>
          <p:cNvSpPr>
            <a:spLocks noChangeArrowheads="1"/>
          </p:cNvSpPr>
          <p:nvPr/>
        </p:nvSpPr>
        <p:spPr bwMode="auto">
          <a:xfrm>
            <a:off x="382555" y="11476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13" name="Objekt 12">
            <a:extLst>
              <a:ext uri="{FF2B5EF4-FFF2-40B4-BE49-F238E27FC236}">
                <a16:creationId xmlns:a16="http://schemas.microsoft.com/office/drawing/2014/main" id="{3B9F2154-6340-2079-74FE-52484063188D}"/>
              </a:ext>
            </a:extLst>
          </p:cNvPr>
          <p:cNvGraphicFramePr>
            <a:graphicFrameLocks noChangeAspect="1"/>
          </p:cNvGraphicFramePr>
          <p:nvPr>
            <p:extLst>
              <p:ext uri="{D42A27DB-BD31-4B8C-83A1-F6EECF244321}">
                <p14:modId xmlns:p14="http://schemas.microsoft.com/office/powerpoint/2010/main" val="3899186306"/>
              </p:ext>
            </p:extLst>
          </p:nvPr>
        </p:nvGraphicFramePr>
        <p:xfrm>
          <a:off x="807113" y="2277807"/>
          <a:ext cx="2266950" cy="1562100"/>
        </p:xfrm>
        <a:graphic>
          <a:graphicData uri="http://schemas.openxmlformats.org/presentationml/2006/ole">
            <mc:AlternateContent xmlns:mc="http://schemas.openxmlformats.org/markup-compatibility/2006">
              <mc:Choice xmlns:v="urn:schemas-microsoft-com:vml" Requires="v">
                <p:oleObj name="Equation" r:id="rId2" imgW="1562100" imgH="1079500" progId="Equation.DSMT4">
                  <p:embed/>
                </p:oleObj>
              </mc:Choice>
              <mc:Fallback>
                <p:oleObj name="Equation" r:id="rId2" imgW="1562100" imgH="10795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7113" y="2277807"/>
                        <a:ext cx="2266950"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kt 14">
            <a:extLst>
              <a:ext uri="{FF2B5EF4-FFF2-40B4-BE49-F238E27FC236}">
                <a16:creationId xmlns:a16="http://schemas.microsoft.com/office/drawing/2014/main" id="{18996EFA-4E1F-F698-1E1E-BC3F407815C7}"/>
              </a:ext>
            </a:extLst>
          </p:cNvPr>
          <p:cNvGraphicFramePr>
            <a:graphicFrameLocks noChangeAspect="1"/>
          </p:cNvGraphicFramePr>
          <p:nvPr>
            <p:extLst>
              <p:ext uri="{D42A27DB-BD31-4B8C-83A1-F6EECF244321}">
                <p14:modId xmlns:p14="http://schemas.microsoft.com/office/powerpoint/2010/main" val="611665945"/>
              </p:ext>
            </p:extLst>
          </p:nvPr>
        </p:nvGraphicFramePr>
        <p:xfrm>
          <a:off x="3408413" y="2239707"/>
          <a:ext cx="2266950" cy="1600200"/>
        </p:xfrm>
        <a:graphic>
          <a:graphicData uri="http://schemas.openxmlformats.org/presentationml/2006/ole">
            <mc:AlternateContent xmlns:mc="http://schemas.openxmlformats.org/markup-compatibility/2006">
              <mc:Choice xmlns:v="urn:schemas-microsoft-com:vml" Requires="v">
                <p:oleObj name="Equation" r:id="rId4" imgW="1524000" imgH="1079500" progId="Equation.DSMT4">
                  <p:embed/>
                </p:oleObj>
              </mc:Choice>
              <mc:Fallback>
                <p:oleObj name="Equation" r:id="rId4" imgW="1524000" imgH="10795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8413" y="2239707"/>
                        <a:ext cx="2266950"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2">
            <a:extLst>
              <a:ext uri="{FF2B5EF4-FFF2-40B4-BE49-F238E27FC236}">
                <a16:creationId xmlns:a16="http://schemas.microsoft.com/office/drawing/2014/main" id="{0A968AC0-6604-C883-836C-16E2D0503E4B}"/>
              </a:ext>
            </a:extLst>
          </p:cNvPr>
          <p:cNvSpPr>
            <a:spLocks noChangeArrowheads="1"/>
          </p:cNvSpPr>
          <p:nvPr/>
        </p:nvSpPr>
        <p:spPr bwMode="auto">
          <a:xfrm>
            <a:off x="6447453" y="10346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17" name="Objekt 16">
            <a:extLst>
              <a:ext uri="{FF2B5EF4-FFF2-40B4-BE49-F238E27FC236}">
                <a16:creationId xmlns:a16="http://schemas.microsoft.com/office/drawing/2014/main" id="{9249A320-DD48-A0DD-BE78-C41ECFF3AFD7}"/>
              </a:ext>
            </a:extLst>
          </p:cNvPr>
          <p:cNvGraphicFramePr>
            <a:graphicFrameLocks noChangeAspect="1"/>
          </p:cNvGraphicFramePr>
          <p:nvPr>
            <p:extLst>
              <p:ext uri="{D42A27DB-BD31-4B8C-83A1-F6EECF244321}">
                <p14:modId xmlns:p14="http://schemas.microsoft.com/office/powerpoint/2010/main" val="880917532"/>
              </p:ext>
            </p:extLst>
          </p:nvPr>
        </p:nvGraphicFramePr>
        <p:xfrm>
          <a:off x="7464539" y="2231969"/>
          <a:ext cx="2867025" cy="1504950"/>
        </p:xfrm>
        <a:graphic>
          <a:graphicData uri="http://schemas.openxmlformats.org/presentationml/2006/ole">
            <mc:AlternateContent xmlns:mc="http://schemas.openxmlformats.org/markup-compatibility/2006">
              <mc:Choice xmlns:v="urn:schemas-microsoft-com:vml" Requires="v">
                <p:oleObj name="Equation" r:id="rId6" imgW="2044700" imgH="1079500" progId="Equation.DSMT4">
                  <p:embed/>
                </p:oleObj>
              </mc:Choice>
              <mc:Fallback>
                <p:oleObj name="Equation" r:id="rId6" imgW="2044700" imgH="10795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4539" y="2231969"/>
                        <a:ext cx="2867025" cy="150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a:extLst>
              <a:ext uri="{FF2B5EF4-FFF2-40B4-BE49-F238E27FC236}">
                <a16:creationId xmlns:a16="http://schemas.microsoft.com/office/drawing/2014/main" id="{81AAF31F-9452-F749-149B-27241A315CB7}"/>
              </a:ext>
            </a:extLst>
          </p:cNvPr>
          <p:cNvSpPr>
            <a:spLocks noChangeArrowheads="1"/>
          </p:cNvSpPr>
          <p:nvPr/>
        </p:nvSpPr>
        <p:spPr bwMode="auto">
          <a:xfrm>
            <a:off x="923730" y="1158207"/>
            <a:ext cx="1199206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graphicFrame>
        <p:nvGraphicFramePr>
          <p:cNvPr id="19" name="Objekt 18">
            <a:extLst>
              <a:ext uri="{FF2B5EF4-FFF2-40B4-BE49-F238E27FC236}">
                <a16:creationId xmlns:a16="http://schemas.microsoft.com/office/drawing/2014/main" id="{25A11580-FFA5-869E-D543-E383B0319734}"/>
              </a:ext>
            </a:extLst>
          </p:cNvPr>
          <p:cNvGraphicFramePr>
            <a:graphicFrameLocks noChangeAspect="1"/>
          </p:cNvGraphicFramePr>
          <p:nvPr>
            <p:extLst>
              <p:ext uri="{D42A27DB-BD31-4B8C-83A1-F6EECF244321}">
                <p14:modId xmlns:p14="http://schemas.microsoft.com/office/powerpoint/2010/main" val="1933862231"/>
              </p:ext>
            </p:extLst>
          </p:nvPr>
        </p:nvGraphicFramePr>
        <p:xfrm>
          <a:off x="8069840" y="1214359"/>
          <a:ext cx="2759962" cy="425449"/>
        </p:xfrm>
        <a:graphic>
          <a:graphicData uri="http://schemas.openxmlformats.org/presentationml/2006/ole">
            <mc:AlternateContent xmlns:mc="http://schemas.openxmlformats.org/markup-compatibility/2006">
              <mc:Choice xmlns:v="urn:schemas-microsoft-com:vml" Requires="v">
                <p:oleObj name="Equation" r:id="rId8" imgW="1726451" imgH="266584" progId="Equation.DSMT4">
                  <p:embed/>
                </p:oleObj>
              </mc:Choice>
              <mc:Fallback>
                <p:oleObj name="Equation" r:id="rId8" imgW="1726451" imgH="266584"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69840" y="1214359"/>
                        <a:ext cx="2759962" cy="425449"/>
                      </a:xfrm>
                      <a:prstGeom prst="rect">
                        <a:avLst/>
                      </a:prstGeom>
                      <a:noFill/>
                    </p:spPr>
                  </p:pic>
                </p:oleObj>
              </mc:Fallback>
            </mc:AlternateContent>
          </a:graphicData>
        </a:graphic>
      </p:graphicFrame>
      <p:sp>
        <p:nvSpPr>
          <p:cNvPr id="20" name="TextovéPole 19">
            <a:extLst>
              <a:ext uri="{FF2B5EF4-FFF2-40B4-BE49-F238E27FC236}">
                <a16:creationId xmlns:a16="http://schemas.microsoft.com/office/drawing/2014/main" id="{2E8EEB4D-6B34-DA35-AFE8-5EFDCEFB3CF0}"/>
              </a:ext>
            </a:extLst>
          </p:cNvPr>
          <p:cNvSpPr txBox="1"/>
          <p:nvPr/>
        </p:nvSpPr>
        <p:spPr>
          <a:xfrm>
            <a:off x="467063" y="872391"/>
            <a:ext cx="9300740" cy="400110"/>
          </a:xfrm>
          <a:prstGeom prst="rect">
            <a:avLst/>
          </a:prstGeom>
          <a:noFill/>
        </p:spPr>
        <p:txBody>
          <a:bodyPr wrap="square" rtlCol="0">
            <a:spAutoFit/>
          </a:bodyPr>
          <a:lstStyle/>
          <a:p>
            <a:r>
              <a:rPr lang="cs-CZ" sz="2000" dirty="0"/>
              <a:t>Kvadrát vzdálenosti  </a:t>
            </a:r>
            <a:r>
              <a:rPr lang="cs-CZ" sz="2000" b="1" i="1" dirty="0"/>
              <a:t>s</a:t>
            </a:r>
            <a:r>
              <a:rPr lang="cs-CZ" sz="2000" dirty="0"/>
              <a:t> je kvadratickou funkcí  souřadnic </a:t>
            </a:r>
            <a:r>
              <a:rPr lang="cs-CZ" sz="2000" b="1" i="1" dirty="0" err="1"/>
              <a:t>x</a:t>
            </a:r>
            <a:r>
              <a:rPr lang="cs-CZ" sz="2000" b="1" i="1" baseline="30000" dirty="0" err="1"/>
              <a:t>i</a:t>
            </a:r>
            <a:r>
              <a:rPr lang="cs-CZ" sz="2000" dirty="0"/>
              <a:t> , prostoročas je </a:t>
            </a:r>
            <a:r>
              <a:rPr lang="cs-CZ" sz="2000" i="1" dirty="0"/>
              <a:t>4-</a:t>
            </a:r>
            <a:r>
              <a:rPr lang="cs-CZ" sz="2000" dirty="0"/>
              <a:t>rozměrný  </a:t>
            </a:r>
          </a:p>
        </p:txBody>
      </p:sp>
      <p:sp>
        <p:nvSpPr>
          <p:cNvPr id="22" name="TextovéPole 21">
            <a:extLst>
              <a:ext uri="{FF2B5EF4-FFF2-40B4-BE49-F238E27FC236}">
                <a16:creationId xmlns:a16="http://schemas.microsoft.com/office/drawing/2014/main" id="{13FABCDE-5ADD-65DD-6A69-867F5B8BC5B2}"/>
              </a:ext>
            </a:extLst>
          </p:cNvPr>
          <p:cNvSpPr txBox="1"/>
          <p:nvPr/>
        </p:nvSpPr>
        <p:spPr>
          <a:xfrm>
            <a:off x="3074063" y="4511839"/>
            <a:ext cx="931922" cy="369332"/>
          </a:xfrm>
          <a:prstGeom prst="rect">
            <a:avLst/>
          </a:prstGeom>
          <a:noFill/>
        </p:spPr>
        <p:txBody>
          <a:bodyPr wrap="none" rtlCol="0">
            <a:spAutoFit/>
          </a:bodyPr>
          <a:lstStyle/>
          <a:p>
            <a:r>
              <a:rPr lang="cs-CZ" dirty="0"/>
              <a:t>Newton</a:t>
            </a:r>
          </a:p>
        </p:txBody>
      </p:sp>
      <p:sp>
        <p:nvSpPr>
          <p:cNvPr id="24" name="TextovéPole 23">
            <a:extLst>
              <a:ext uri="{FF2B5EF4-FFF2-40B4-BE49-F238E27FC236}">
                <a16:creationId xmlns:a16="http://schemas.microsoft.com/office/drawing/2014/main" id="{C7E7D9A8-802E-D1E0-99C3-769FD154D542}"/>
              </a:ext>
            </a:extLst>
          </p:cNvPr>
          <p:cNvSpPr txBox="1"/>
          <p:nvPr/>
        </p:nvSpPr>
        <p:spPr>
          <a:xfrm>
            <a:off x="8215012" y="4218105"/>
            <a:ext cx="1317733" cy="369332"/>
          </a:xfrm>
          <a:prstGeom prst="rect">
            <a:avLst/>
          </a:prstGeom>
          <a:noFill/>
        </p:spPr>
        <p:txBody>
          <a:bodyPr wrap="none" rtlCol="0">
            <a:spAutoFit/>
          </a:bodyPr>
          <a:lstStyle/>
          <a:p>
            <a:r>
              <a:rPr lang="cs-CZ" dirty="0"/>
              <a:t>Einstein STR</a:t>
            </a:r>
          </a:p>
        </p:txBody>
      </p:sp>
      <p:sp>
        <p:nvSpPr>
          <p:cNvPr id="27" name="Rectangle 18">
            <a:extLst>
              <a:ext uri="{FF2B5EF4-FFF2-40B4-BE49-F238E27FC236}">
                <a16:creationId xmlns:a16="http://schemas.microsoft.com/office/drawing/2014/main" id="{0235F930-E238-9B24-0D8E-28FAD6E27CE5}"/>
              </a:ext>
            </a:extLst>
          </p:cNvPr>
          <p:cNvSpPr>
            <a:spLocks noChangeArrowheads="1"/>
          </p:cNvSpPr>
          <p:nvPr/>
        </p:nvSpPr>
        <p:spPr bwMode="auto">
          <a:xfrm>
            <a:off x="7769339" y="4450215"/>
            <a:ext cx="114387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graphicFrame>
        <p:nvGraphicFramePr>
          <p:cNvPr id="28" name="Objekt 27">
            <a:extLst>
              <a:ext uri="{FF2B5EF4-FFF2-40B4-BE49-F238E27FC236}">
                <a16:creationId xmlns:a16="http://schemas.microsoft.com/office/drawing/2014/main" id="{2371ACAA-FA5E-8BBE-66B9-F016AD79E71F}"/>
              </a:ext>
            </a:extLst>
          </p:cNvPr>
          <p:cNvGraphicFramePr>
            <a:graphicFrameLocks noChangeAspect="1"/>
          </p:cNvGraphicFramePr>
          <p:nvPr>
            <p:extLst>
              <p:ext uri="{D42A27DB-BD31-4B8C-83A1-F6EECF244321}">
                <p14:modId xmlns:p14="http://schemas.microsoft.com/office/powerpoint/2010/main" val="3933343442"/>
              </p:ext>
            </p:extLst>
          </p:nvPr>
        </p:nvGraphicFramePr>
        <p:xfrm>
          <a:off x="7671915" y="4653130"/>
          <a:ext cx="2403931" cy="554066"/>
        </p:xfrm>
        <a:graphic>
          <a:graphicData uri="http://schemas.openxmlformats.org/presentationml/2006/ole">
            <mc:AlternateContent xmlns:mc="http://schemas.openxmlformats.org/markup-compatibility/2006">
              <mc:Choice xmlns:v="urn:schemas-microsoft-com:vml" Requires="v">
                <p:oleObj name="Equation" r:id="rId10" imgW="1371600" imgH="317500" progId="Equation.DSMT4">
                  <p:embed/>
                </p:oleObj>
              </mc:Choice>
              <mc:Fallback>
                <p:oleObj name="Equation" r:id="rId10" imgW="1371600" imgH="31750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71915" y="4653130"/>
                        <a:ext cx="2403931" cy="554066"/>
                      </a:xfrm>
                      <a:prstGeom prst="rect">
                        <a:avLst/>
                      </a:prstGeom>
                      <a:noFill/>
                    </p:spPr>
                  </p:pic>
                </p:oleObj>
              </mc:Fallback>
            </mc:AlternateContent>
          </a:graphicData>
        </a:graphic>
      </p:graphicFrame>
      <p:sp>
        <p:nvSpPr>
          <p:cNvPr id="29" name="Rectangle 20">
            <a:extLst>
              <a:ext uri="{FF2B5EF4-FFF2-40B4-BE49-F238E27FC236}">
                <a16:creationId xmlns:a16="http://schemas.microsoft.com/office/drawing/2014/main" id="{829AFAE5-7B7F-6741-4F77-2E63E00B6827}"/>
              </a:ext>
            </a:extLst>
          </p:cNvPr>
          <p:cNvSpPr>
            <a:spLocks noChangeArrowheads="1"/>
          </p:cNvSpPr>
          <p:nvPr/>
        </p:nvSpPr>
        <p:spPr bwMode="auto">
          <a:xfrm flipV="1">
            <a:off x="8820209" y="4311869"/>
            <a:ext cx="824903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graphicFrame>
        <p:nvGraphicFramePr>
          <p:cNvPr id="30" name="Objekt 29">
            <a:extLst>
              <a:ext uri="{FF2B5EF4-FFF2-40B4-BE49-F238E27FC236}">
                <a16:creationId xmlns:a16="http://schemas.microsoft.com/office/drawing/2014/main" id="{10AD8FA1-9BAF-AA8D-9185-B8725EF321B0}"/>
              </a:ext>
            </a:extLst>
          </p:cNvPr>
          <p:cNvGraphicFramePr>
            <a:graphicFrameLocks noChangeAspect="1"/>
          </p:cNvGraphicFramePr>
          <p:nvPr>
            <p:extLst>
              <p:ext uri="{D42A27DB-BD31-4B8C-83A1-F6EECF244321}">
                <p14:modId xmlns:p14="http://schemas.microsoft.com/office/powerpoint/2010/main" val="1818436975"/>
              </p:ext>
            </p:extLst>
          </p:nvPr>
        </p:nvGraphicFramePr>
        <p:xfrm>
          <a:off x="7375166" y="5281521"/>
          <a:ext cx="1428601" cy="502133"/>
        </p:xfrm>
        <a:graphic>
          <a:graphicData uri="http://schemas.openxmlformats.org/presentationml/2006/ole">
            <mc:AlternateContent xmlns:mc="http://schemas.openxmlformats.org/markup-compatibility/2006">
              <mc:Choice xmlns:v="urn:schemas-microsoft-com:vml" Requires="v">
                <p:oleObj name="Equation" r:id="rId12" imgW="888614" imgH="317362" progId="Equation.DSMT4">
                  <p:embed/>
                </p:oleObj>
              </mc:Choice>
              <mc:Fallback>
                <p:oleObj name="Equation" r:id="rId12" imgW="888614" imgH="317362"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75166" y="5281521"/>
                        <a:ext cx="1428601" cy="502133"/>
                      </a:xfrm>
                      <a:prstGeom prst="rect">
                        <a:avLst/>
                      </a:prstGeom>
                      <a:noFill/>
                    </p:spPr>
                  </p:pic>
                </p:oleObj>
              </mc:Fallback>
            </mc:AlternateContent>
          </a:graphicData>
        </a:graphic>
      </p:graphicFrame>
      <p:sp>
        <p:nvSpPr>
          <p:cNvPr id="31" name="Rectangle 22">
            <a:extLst>
              <a:ext uri="{FF2B5EF4-FFF2-40B4-BE49-F238E27FC236}">
                <a16:creationId xmlns:a16="http://schemas.microsoft.com/office/drawing/2014/main" id="{E98A5C88-36DC-7367-AFF4-96ACA464A260}"/>
              </a:ext>
            </a:extLst>
          </p:cNvPr>
          <p:cNvSpPr>
            <a:spLocks noChangeArrowheads="1"/>
          </p:cNvSpPr>
          <p:nvPr/>
        </p:nvSpPr>
        <p:spPr bwMode="auto">
          <a:xfrm flipV="1">
            <a:off x="8971190" y="4722727"/>
            <a:ext cx="1023692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graphicFrame>
        <p:nvGraphicFramePr>
          <p:cNvPr id="32" name="Objekt 31">
            <a:extLst>
              <a:ext uri="{FF2B5EF4-FFF2-40B4-BE49-F238E27FC236}">
                <a16:creationId xmlns:a16="http://schemas.microsoft.com/office/drawing/2014/main" id="{2E9B11B7-B7FF-229A-B76D-889DC2210BDB}"/>
              </a:ext>
            </a:extLst>
          </p:cNvPr>
          <p:cNvGraphicFramePr>
            <a:graphicFrameLocks noChangeAspect="1"/>
          </p:cNvGraphicFramePr>
          <p:nvPr>
            <p:extLst>
              <p:ext uri="{D42A27DB-BD31-4B8C-83A1-F6EECF244321}">
                <p14:modId xmlns:p14="http://schemas.microsoft.com/office/powerpoint/2010/main" val="698640233"/>
              </p:ext>
            </p:extLst>
          </p:nvPr>
        </p:nvGraphicFramePr>
        <p:xfrm>
          <a:off x="9266663" y="5186076"/>
          <a:ext cx="931922" cy="731200"/>
        </p:xfrm>
        <a:graphic>
          <a:graphicData uri="http://schemas.openxmlformats.org/presentationml/2006/ole">
            <mc:AlternateContent xmlns:mc="http://schemas.openxmlformats.org/markup-compatibility/2006">
              <mc:Choice xmlns:v="urn:schemas-microsoft-com:vml" Requires="v">
                <p:oleObj name="Equation" r:id="rId14" imgW="571500" imgH="457200" progId="Equation.DSMT4">
                  <p:embed/>
                </p:oleObj>
              </mc:Choice>
              <mc:Fallback>
                <p:oleObj name="Equation" r:id="rId14" imgW="571500" imgH="457200"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266663" y="5186076"/>
                        <a:ext cx="931922" cy="731200"/>
                      </a:xfrm>
                      <a:prstGeom prst="rect">
                        <a:avLst/>
                      </a:prstGeom>
                      <a:noFill/>
                    </p:spPr>
                  </p:pic>
                </p:oleObj>
              </mc:Fallback>
            </mc:AlternateContent>
          </a:graphicData>
        </a:graphic>
      </p:graphicFrame>
      <p:sp>
        <p:nvSpPr>
          <p:cNvPr id="33" name="TextovéPole 32">
            <a:extLst>
              <a:ext uri="{FF2B5EF4-FFF2-40B4-BE49-F238E27FC236}">
                <a16:creationId xmlns:a16="http://schemas.microsoft.com/office/drawing/2014/main" id="{81BB963D-052E-89B4-B0B0-EFB2A54E58D3}"/>
              </a:ext>
            </a:extLst>
          </p:cNvPr>
          <p:cNvSpPr txBox="1"/>
          <p:nvPr/>
        </p:nvSpPr>
        <p:spPr>
          <a:xfrm>
            <a:off x="7319866" y="5896155"/>
            <a:ext cx="3702185" cy="369332"/>
          </a:xfrm>
          <a:prstGeom prst="rect">
            <a:avLst/>
          </a:prstGeom>
          <a:noFill/>
        </p:spPr>
        <p:txBody>
          <a:bodyPr wrap="square" rtlCol="0">
            <a:spAutoFit/>
          </a:bodyPr>
          <a:lstStyle/>
          <a:p>
            <a:r>
              <a:rPr lang="cs-CZ" dirty="0"/>
              <a:t>čas souřadnicový </a:t>
            </a:r>
            <a:r>
              <a:rPr lang="cs-CZ" i="1" dirty="0"/>
              <a:t>t</a:t>
            </a:r>
            <a:r>
              <a:rPr lang="cs-CZ" dirty="0"/>
              <a:t>   a vlastní  čas </a:t>
            </a:r>
            <a:r>
              <a:rPr lang="el-GR" i="1" dirty="0"/>
              <a:t>τ</a:t>
            </a:r>
            <a:endParaRPr lang="cs-CZ" i="1" dirty="0"/>
          </a:p>
        </p:txBody>
      </p:sp>
      <p:pic>
        <p:nvPicPr>
          <p:cNvPr id="4" name="Obrázek 3">
            <a:extLst>
              <a:ext uri="{FF2B5EF4-FFF2-40B4-BE49-F238E27FC236}">
                <a16:creationId xmlns:a16="http://schemas.microsoft.com/office/drawing/2014/main" id="{336A505D-5FF3-98A8-5045-563807350DF0}"/>
              </a:ext>
            </a:extLst>
          </p:cNvPr>
          <p:cNvPicPr>
            <a:picLocks noChangeAspect="1"/>
          </p:cNvPicPr>
          <p:nvPr/>
        </p:nvPicPr>
        <p:blipFill>
          <a:blip r:embed="rId16"/>
          <a:stretch>
            <a:fillRect/>
          </a:stretch>
        </p:blipFill>
        <p:spPr>
          <a:xfrm>
            <a:off x="1164536" y="5093614"/>
            <a:ext cx="828879" cy="1170956"/>
          </a:xfrm>
          <a:prstGeom prst="rect">
            <a:avLst/>
          </a:prstGeom>
        </p:spPr>
      </p:pic>
      <p:sp>
        <p:nvSpPr>
          <p:cNvPr id="5" name="Šipka: dolů 4">
            <a:extLst>
              <a:ext uri="{FF2B5EF4-FFF2-40B4-BE49-F238E27FC236}">
                <a16:creationId xmlns:a16="http://schemas.microsoft.com/office/drawing/2014/main" id="{495DE7AF-2C52-FA23-77C4-06E25AF2EA7A}"/>
              </a:ext>
            </a:extLst>
          </p:cNvPr>
          <p:cNvSpPr/>
          <p:nvPr/>
        </p:nvSpPr>
        <p:spPr>
          <a:xfrm rot="16200000">
            <a:off x="8473409" y="-2536139"/>
            <a:ext cx="79915" cy="6111569"/>
          </a:xfrm>
          <a:prstGeom prst="downArrow">
            <a:avLst/>
          </a:prstGeom>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endParaRPr lang="cs-CZ"/>
          </a:p>
        </p:txBody>
      </p:sp>
      <p:pic>
        <p:nvPicPr>
          <p:cNvPr id="7" name="Obrázek 6">
            <a:extLst>
              <a:ext uri="{FF2B5EF4-FFF2-40B4-BE49-F238E27FC236}">
                <a16:creationId xmlns:a16="http://schemas.microsoft.com/office/drawing/2014/main" id="{AFCA6DD3-3256-D1B8-BCB2-359B34ACB406}"/>
              </a:ext>
            </a:extLst>
          </p:cNvPr>
          <p:cNvPicPr>
            <a:picLocks noChangeAspect="1"/>
          </p:cNvPicPr>
          <p:nvPr/>
        </p:nvPicPr>
        <p:blipFill>
          <a:blip r:embed="rId17"/>
          <a:stretch>
            <a:fillRect/>
          </a:stretch>
        </p:blipFill>
        <p:spPr>
          <a:xfrm>
            <a:off x="4936277" y="4587437"/>
            <a:ext cx="1973965" cy="1810441"/>
          </a:xfrm>
          <a:prstGeom prst="rect">
            <a:avLst/>
          </a:prstGeom>
        </p:spPr>
      </p:pic>
    </p:spTree>
    <p:extLst>
      <p:ext uri="{BB962C8B-B14F-4D97-AF65-F5344CB8AC3E}">
        <p14:creationId xmlns:p14="http://schemas.microsoft.com/office/powerpoint/2010/main" val="28232325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DA2A6316-BFFB-5F60-5823-0654BB474041}"/>
              </a:ext>
            </a:extLst>
          </p:cNvPr>
          <p:cNvSpPr>
            <a:spLocks noGrp="1"/>
          </p:cNvSpPr>
          <p:nvPr>
            <p:ph type="title"/>
          </p:nvPr>
        </p:nvSpPr>
        <p:spPr>
          <a:xfrm>
            <a:off x="445975" y="-30298"/>
            <a:ext cx="10515600" cy="1325563"/>
          </a:xfrm>
        </p:spPr>
        <p:txBody>
          <a:bodyPr>
            <a:normAutofit/>
          </a:bodyPr>
          <a:lstStyle/>
          <a:p>
            <a:r>
              <a:rPr lang="cs-CZ" sz="2800" dirty="0"/>
              <a:t>Vztažné soustavy </a:t>
            </a:r>
            <a:r>
              <a:rPr lang="cs-CZ" sz="2800" dirty="0" err="1"/>
              <a:t>Møller</a:t>
            </a:r>
            <a:r>
              <a:rPr lang="cs-CZ" sz="2800" dirty="0"/>
              <a:t>, </a:t>
            </a:r>
            <a:r>
              <a:rPr lang="cs-CZ" sz="2800" dirty="0" err="1"/>
              <a:t>Landau</a:t>
            </a:r>
            <a:r>
              <a:rPr lang="cs-CZ" sz="2800" dirty="0"/>
              <a:t>- </a:t>
            </a:r>
            <a:r>
              <a:rPr lang="cs-CZ" sz="2800" dirty="0" err="1"/>
              <a:t>Lifšic</a:t>
            </a:r>
            <a:r>
              <a:rPr lang="cs-CZ" sz="2800" dirty="0"/>
              <a:t> </a:t>
            </a:r>
          </a:p>
        </p:txBody>
      </p:sp>
      <p:sp>
        <p:nvSpPr>
          <p:cNvPr id="3" name="Zástupný obsah 2">
            <a:extLst>
              <a:ext uri="{FF2B5EF4-FFF2-40B4-BE49-F238E27FC236}">
                <a16:creationId xmlns:a16="http://schemas.microsoft.com/office/drawing/2014/main" id="{615A511A-37C3-EEAF-270F-CC6E76F9636D}"/>
              </a:ext>
            </a:extLst>
          </p:cNvPr>
          <p:cNvSpPr>
            <a:spLocks noGrp="1"/>
          </p:cNvSpPr>
          <p:nvPr>
            <p:ph idx="1"/>
          </p:nvPr>
        </p:nvSpPr>
        <p:spPr>
          <a:xfrm>
            <a:off x="2327886" y="1361323"/>
            <a:ext cx="3898384" cy="318051"/>
          </a:xfrm>
        </p:spPr>
        <p:txBody>
          <a:bodyPr>
            <a:noAutofit/>
          </a:bodyPr>
          <a:lstStyle/>
          <a:p>
            <a:pPr marL="0" indent="0">
              <a:buNone/>
            </a:pPr>
            <a:r>
              <a:rPr lang="cs-CZ" sz="2000" dirty="0"/>
              <a:t>světočáry vztažných bodů</a:t>
            </a:r>
          </a:p>
        </p:txBody>
      </p:sp>
      <p:sp>
        <p:nvSpPr>
          <p:cNvPr id="4" name="Rectangle 2">
            <a:extLst>
              <a:ext uri="{FF2B5EF4-FFF2-40B4-BE49-F238E27FC236}">
                <a16:creationId xmlns:a16="http://schemas.microsoft.com/office/drawing/2014/main" id="{C02A3498-35B7-7FAA-1D51-4A4662A23625}"/>
              </a:ext>
            </a:extLst>
          </p:cNvPr>
          <p:cNvSpPr>
            <a:spLocks noChangeArrowheads="1"/>
          </p:cNvSpPr>
          <p:nvPr/>
        </p:nvSpPr>
        <p:spPr bwMode="auto">
          <a:xfrm>
            <a:off x="7696862" y="4159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5" name="Objekt 4">
            <a:extLst>
              <a:ext uri="{FF2B5EF4-FFF2-40B4-BE49-F238E27FC236}">
                <a16:creationId xmlns:a16="http://schemas.microsoft.com/office/drawing/2014/main" id="{DB135FF2-B29A-A9A3-6858-FAB4CFAF38CF}"/>
              </a:ext>
            </a:extLst>
          </p:cNvPr>
          <p:cNvGraphicFramePr>
            <a:graphicFrameLocks noChangeAspect="1"/>
          </p:cNvGraphicFramePr>
          <p:nvPr>
            <p:extLst>
              <p:ext uri="{D42A27DB-BD31-4B8C-83A1-F6EECF244321}">
                <p14:modId xmlns:p14="http://schemas.microsoft.com/office/powerpoint/2010/main" val="1170913624"/>
              </p:ext>
            </p:extLst>
          </p:nvPr>
        </p:nvGraphicFramePr>
        <p:xfrm>
          <a:off x="5876925" y="1238836"/>
          <a:ext cx="1371600" cy="390525"/>
        </p:xfrm>
        <a:graphic>
          <a:graphicData uri="http://schemas.openxmlformats.org/presentationml/2006/ole">
            <mc:AlternateContent xmlns:mc="http://schemas.openxmlformats.org/markup-compatibility/2006">
              <mc:Choice xmlns:v="urn:schemas-microsoft-com:vml" Requires="v">
                <p:oleObj name="Equation" r:id="rId2" imgW="800100" imgH="228600" progId="Equation.DSMT4">
                  <p:embed/>
                </p:oleObj>
              </mc:Choice>
              <mc:Fallback>
                <p:oleObj name="Equation" r:id="rId2" imgW="800100" imgH="228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6925" y="1238836"/>
                        <a:ext cx="13716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D5EE6530-F709-B7E6-9125-2DA4770F09DD}"/>
              </a:ext>
            </a:extLst>
          </p:cNvPr>
          <p:cNvSpPr>
            <a:spLocks noChangeArrowheads="1"/>
          </p:cNvSpPr>
          <p:nvPr/>
        </p:nvSpPr>
        <p:spPr bwMode="auto">
          <a:xfrm>
            <a:off x="7300788" y="21150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7" name="Objekt 6">
            <a:extLst>
              <a:ext uri="{FF2B5EF4-FFF2-40B4-BE49-F238E27FC236}">
                <a16:creationId xmlns:a16="http://schemas.microsoft.com/office/drawing/2014/main" id="{CB044460-D26F-93FF-55ED-DFC791CF1F79}"/>
              </a:ext>
            </a:extLst>
          </p:cNvPr>
          <p:cNvGraphicFramePr>
            <a:graphicFrameLocks noChangeAspect="1"/>
          </p:cNvGraphicFramePr>
          <p:nvPr>
            <p:extLst>
              <p:ext uri="{D42A27DB-BD31-4B8C-83A1-F6EECF244321}">
                <p14:modId xmlns:p14="http://schemas.microsoft.com/office/powerpoint/2010/main" val="233112925"/>
              </p:ext>
            </p:extLst>
          </p:nvPr>
        </p:nvGraphicFramePr>
        <p:xfrm>
          <a:off x="7003745" y="1816165"/>
          <a:ext cx="1852613" cy="455613"/>
        </p:xfrm>
        <a:graphic>
          <a:graphicData uri="http://schemas.openxmlformats.org/presentationml/2006/ole">
            <mc:AlternateContent xmlns:mc="http://schemas.openxmlformats.org/markup-compatibility/2006">
              <mc:Choice xmlns:v="urn:schemas-microsoft-com:vml" Requires="v">
                <p:oleObj name="Equation" r:id="rId4" imgW="1091880" imgH="266400" progId="Equation.DSMT4">
                  <p:embed/>
                </p:oleObj>
              </mc:Choice>
              <mc:Fallback>
                <p:oleObj name="Equation" r:id="rId4" imgW="1091880" imgH="266400" progId="Equation.DSMT4">
                  <p:embed/>
                  <p:pic>
                    <p:nvPicPr>
                      <p:cNvPr id="0" name="Object 3"/>
                      <p:cNvPicPr>
                        <a:picLocks noChangeAspect="1" noChangeArrowheads="1"/>
                      </p:cNvPicPr>
                      <p:nvPr/>
                    </p:nvPicPr>
                    <p:blipFill>
                      <a:blip r:embed="rId5"/>
                      <a:srcRect/>
                      <a:stretch>
                        <a:fillRect/>
                      </a:stretch>
                    </p:blipFill>
                    <p:spPr bwMode="auto">
                      <a:xfrm>
                        <a:off x="7003745" y="1816165"/>
                        <a:ext cx="1852613"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a:extLst>
              <a:ext uri="{FF2B5EF4-FFF2-40B4-BE49-F238E27FC236}">
                <a16:creationId xmlns:a16="http://schemas.microsoft.com/office/drawing/2014/main" id="{1E82092B-D4AA-0470-BEB8-42EA39B41097}"/>
              </a:ext>
            </a:extLst>
          </p:cNvPr>
          <p:cNvSpPr>
            <a:spLocks noChangeArrowheads="1"/>
          </p:cNvSpPr>
          <p:nvPr/>
        </p:nvSpPr>
        <p:spPr bwMode="auto">
          <a:xfrm>
            <a:off x="7378810" y="27180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
        <p:nvSpPr>
          <p:cNvPr id="10" name="Rectangle 8">
            <a:extLst>
              <a:ext uri="{FF2B5EF4-FFF2-40B4-BE49-F238E27FC236}">
                <a16:creationId xmlns:a16="http://schemas.microsoft.com/office/drawing/2014/main" id="{2A24EA36-4F5C-C3B5-2B88-7CFC7357AA9F}"/>
              </a:ext>
            </a:extLst>
          </p:cNvPr>
          <p:cNvSpPr>
            <a:spLocks noChangeArrowheads="1"/>
          </p:cNvSpPr>
          <p:nvPr/>
        </p:nvSpPr>
        <p:spPr bwMode="auto">
          <a:xfrm>
            <a:off x="7378810" y="320454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11" name="Objekt 10">
            <a:extLst>
              <a:ext uri="{FF2B5EF4-FFF2-40B4-BE49-F238E27FC236}">
                <a16:creationId xmlns:a16="http://schemas.microsoft.com/office/drawing/2014/main" id="{5E09E832-A397-82DA-F75A-D1381A365774}"/>
              </a:ext>
            </a:extLst>
          </p:cNvPr>
          <p:cNvGraphicFramePr>
            <a:graphicFrameLocks noChangeAspect="1"/>
          </p:cNvGraphicFramePr>
          <p:nvPr>
            <p:extLst>
              <p:ext uri="{D42A27DB-BD31-4B8C-83A1-F6EECF244321}">
                <p14:modId xmlns:p14="http://schemas.microsoft.com/office/powerpoint/2010/main" val="959051359"/>
              </p:ext>
            </p:extLst>
          </p:nvPr>
        </p:nvGraphicFramePr>
        <p:xfrm>
          <a:off x="7064893" y="2242778"/>
          <a:ext cx="1790700" cy="609600"/>
        </p:xfrm>
        <a:graphic>
          <a:graphicData uri="http://schemas.openxmlformats.org/presentationml/2006/ole">
            <mc:AlternateContent xmlns:mc="http://schemas.openxmlformats.org/markup-compatibility/2006">
              <mc:Choice xmlns:v="urn:schemas-microsoft-com:vml" Requires="v">
                <p:oleObj name="Equation" r:id="rId6" imgW="977900" imgH="330200" progId="Equation.DSMT4">
                  <p:embed/>
                </p:oleObj>
              </mc:Choice>
              <mc:Fallback>
                <p:oleObj name="Equation" r:id="rId6" imgW="977900" imgH="3302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4893" y="2242778"/>
                        <a:ext cx="17907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0">
            <a:extLst>
              <a:ext uri="{FF2B5EF4-FFF2-40B4-BE49-F238E27FC236}">
                <a16:creationId xmlns:a16="http://schemas.microsoft.com/office/drawing/2014/main" id="{5870B74C-20F7-2316-8EB2-2AC329656993}"/>
              </a:ext>
            </a:extLst>
          </p:cNvPr>
          <p:cNvSpPr>
            <a:spLocks noChangeArrowheads="1"/>
          </p:cNvSpPr>
          <p:nvPr/>
        </p:nvSpPr>
        <p:spPr bwMode="auto">
          <a:xfrm>
            <a:off x="7378810" y="381608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13" name="Objekt 12">
            <a:extLst>
              <a:ext uri="{FF2B5EF4-FFF2-40B4-BE49-F238E27FC236}">
                <a16:creationId xmlns:a16="http://schemas.microsoft.com/office/drawing/2014/main" id="{5FD1D293-2AFB-E758-1316-00084BD2B46B}"/>
              </a:ext>
            </a:extLst>
          </p:cNvPr>
          <p:cNvGraphicFramePr>
            <a:graphicFrameLocks noChangeAspect="1"/>
          </p:cNvGraphicFramePr>
          <p:nvPr>
            <p:extLst>
              <p:ext uri="{D42A27DB-BD31-4B8C-83A1-F6EECF244321}">
                <p14:modId xmlns:p14="http://schemas.microsoft.com/office/powerpoint/2010/main" val="631516121"/>
              </p:ext>
            </p:extLst>
          </p:nvPr>
        </p:nvGraphicFramePr>
        <p:xfrm>
          <a:off x="9130067" y="2242778"/>
          <a:ext cx="2076450" cy="600075"/>
        </p:xfrm>
        <a:graphic>
          <a:graphicData uri="http://schemas.openxmlformats.org/presentationml/2006/ole">
            <mc:AlternateContent xmlns:mc="http://schemas.openxmlformats.org/markup-compatibility/2006">
              <mc:Choice xmlns:v="urn:schemas-microsoft-com:vml" Requires="v">
                <p:oleObj name="Equation" r:id="rId8" imgW="1155700" imgH="330200" progId="Equation.DSMT4">
                  <p:embed/>
                </p:oleObj>
              </mc:Choice>
              <mc:Fallback>
                <p:oleObj name="Equation" r:id="rId8" imgW="1155700" imgH="3302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30067" y="2242778"/>
                        <a:ext cx="20764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ovéPole 15">
            <a:extLst>
              <a:ext uri="{FF2B5EF4-FFF2-40B4-BE49-F238E27FC236}">
                <a16:creationId xmlns:a16="http://schemas.microsoft.com/office/drawing/2014/main" id="{7272A1B1-F2E4-80CC-534C-026B000C6C2B}"/>
              </a:ext>
            </a:extLst>
          </p:cNvPr>
          <p:cNvSpPr txBox="1">
            <a:spLocks/>
          </p:cNvSpPr>
          <p:nvPr/>
        </p:nvSpPr>
        <p:spPr>
          <a:xfrm>
            <a:off x="2327886" y="1842668"/>
            <a:ext cx="3993144" cy="400110"/>
          </a:xfrm>
          <a:prstGeom prst="rect">
            <a:avLst/>
          </a:prstGeom>
          <a:noFill/>
        </p:spPr>
        <p:txBody>
          <a:bodyPr wrap="none" rtlCol="0">
            <a:spAutoFit/>
          </a:bodyPr>
          <a:lstStyle/>
          <a:p>
            <a:r>
              <a:rPr lang="cs-CZ" sz="2000" dirty="0"/>
              <a:t>třírozměrné </a:t>
            </a:r>
            <a:r>
              <a:rPr lang="cs-CZ" sz="2000" dirty="0" err="1"/>
              <a:t>světoplochy</a:t>
            </a:r>
            <a:r>
              <a:rPr lang="cs-CZ" sz="2000" dirty="0"/>
              <a:t> současnosti</a:t>
            </a:r>
          </a:p>
        </p:txBody>
      </p:sp>
      <p:sp>
        <p:nvSpPr>
          <p:cNvPr id="17" name="TextovéPole 16">
            <a:extLst>
              <a:ext uri="{FF2B5EF4-FFF2-40B4-BE49-F238E27FC236}">
                <a16:creationId xmlns:a16="http://schemas.microsoft.com/office/drawing/2014/main" id="{DBE9EDAE-17BF-5B7E-B80B-3E35D67CB1B0}"/>
              </a:ext>
            </a:extLst>
          </p:cNvPr>
          <p:cNvSpPr txBox="1">
            <a:spLocks/>
          </p:cNvSpPr>
          <p:nvPr/>
        </p:nvSpPr>
        <p:spPr>
          <a:xfrm>
            <a:off x="2327886" y="2369475"/>
            <a:ext cx="4532459" cy="400110"/>
          </a:xfrm>
          <a:prstGeom prst="rect">
            <a:avLst/>
          </a:prstGeom>
          <a:noFill/>
        </p:spPr>
        <p:txBody>
          <a:bodyPr wrap="none" rtlCol="0">
            <a:spAutoFit/>
          </a:bodyPr>
          <a:lstStyle/>
          <a:p>
            <a:r>
              <a:rPr lang="cs-CZ" sz="2000" dirty="0"/>
              <a:t>záměny souřadnic v téže vztažné soustavě</a:t>
            </a:r>
          </a:p>
        </p:txBody>
      </p:sp>
      <p:sp>
        <p:nvSpPr>
          <p:cNvPr id="20" name="TextovéPole 19">
            <a:extLst>
              <a:ext uri="{FF2B5EF4-FFF2-40B4-BE49-F238E27FC236}">
                <a16:creationId xmlns:a16="http://schemas.microsoft.com/office/drawing/2014/main" id="{B11F1727-0DE9-D65F-BE2A-C0C05C1669B1}"/>
              </a:ext>
            </a:extLst>
          </p:cNvPr>
          <p:cNvSpPr txBox="1"/>
          <p:nvPr/>
        </p:nvSpPr>
        <p:spPr>
          <a:xfrm>
            <a:off x="1832213" y="3174926"/>
            <a:ext cx="8802757" cy="1015663"/>
          </a:xfrm>
          <a:prstGeom prst="rect">
            <a:avLst/>
          </a:prstGeom>
          <a:noFill/>
        </p:spPr>
        <p:txBody>
          <a:bodyPr wrap="square">
            <a:spAutoFit/>
          </a:bodyPr>
          <a:lstStyle/>
          <a:p>
            <a:r>
              <a:rPr kumimoji="0" lang="cs-CZ" sz="2000" b="0" i="0" u="none" strike="noStrike" kern="1200" cap="none" spc="0" normalizeH="0" baseline="0" noProof="0" dirty="0" err="1">
                <a:ln>
                  <a:noFill/>
                </a:ln>
                <a:solidFill>
                  <a:prstClr val="black"/>
                </a:solidFill>
                <a:effectLst/>
                <a:uLnTx/>
                <a:uFillTx/>
                <a:latin typeface="Calibri Light" panose="020F0302020204030204"/>
                <a:ea typeface="+mj-ea"/>
                <a:cs typeface="+mj-cs"/>
              </a:rPr>
              <a:t>Møller</a:t>
            </a:r>
            <a:r>
              <a:rPr kumimoji="0" lang="cs-CZ" sz="2000" b="0" i="0" u="none" strike="noStrike" kern="1200" cap="none" spc="0" normalizeH="0" baseline="0" noProof="0" dirty="0">
                <a:ln>
                  <a:noFill/>
                </a:ln>
                <a:solidFill>
                  <a:prstClr val="black"/>
                </a:solidFill>
                <a:effectLst/>
                <a:uLnTx/>
                <a:uFillTx/>
                <a:latin typeface="Calibri Light" panose="020F0302020204030204"/>
                <a:ea typeface="+mj-ea"/>
                <a:cs typeface="+mj-cs"/>
              </a:rPr>
              <a:t> (</a:t>
            </a:r>
            <a:r>
              <a:rPr kumimoji="0" lang="cs-CZ" sz="2000" b="0" i="0" u="none" strike="noStrike" kern="1200" cap="none" spc="0" normalizeH="0" baseline="0" noProof="0" dirty="0" err="1">
                <a:ln>
                  <a:noFill/>
                </a:ln>
                <a:solidFill>
                  <a:prstClr val="black"/>
                </a:solidFill>
                <a:effectLst/>
                <a:uLnTx/>
                <a:uFillTx/>
                <a:latin typeface="Calibri Light" panose="020F0302020204030204"/>
                <a:ea typeface="+mj-ea"/>
                <a:cs typeface="+mj-cs"/>
              </a:rPr>
              <a:t>The</a:t>
            </a:r>
            <a:r>
              <a:rPr kumimoji="0" lang="cs-CZ" sz="2000" b="0" i="0" u="none" strike="noStrike" kern="1200" cap="none" spc="0" normalizeH="0" baseline="0" noProof="0" dirty="0">
                <a:ln>
                  <a:noFill/>
                </a:ln>
                <a:solidFill>
                  <a:prstClr val="black"/>
                </a:solidFill>
                <a:effectLst/>
                <a:uLnTx/>
                <a:uFillTx/>
                <a:latin typeface="Calibri Light" panose="020F0302020204030204"/>
                <a:ea typeface="+mj-ea"/>
                <a:cs typeface="+mj-cs"/>
              </a:rPr>
              <a:t> </a:t>
            </a:r>
            <a:r>
              <a:rPr kumimoji="0" lang="cs-CZ" sz="2000" b="0" i="0" u="none" strike="noStrike" kern="1200" cap="none" spc="0" normalizeH="0" baseline="0" noProof="0" dirty="0" err="1">
                <a:ln>
                  <a:noFill/>
                </a:ln>
                <a:solidFill>
                  <a:prstClr val="black"/>
                </a:solidFill>
                <a:effectLst/>
                <a:uLnTx/>
                <a:uFillTx/>
                <a:latin typeface="Calibri Light" panose="020F0302020204030204"/>
                <a:ea typeface="+mj-ea"/>
                <a:cs typeface="+mj-cs"/>
              </a:rPr>
              <a:t>Theory</a:t>
            </a:r>
            <a:r>
              <a:rPr kumimoji="0" lang="cs-CZ" sz="2000" b="0" i="0" u="none" strike="noStrike" kern="1200" cap="none" spc="0" normalizeH="0" baseline="0" noProof="0" dirty="0">
                <a:ln>
                  <a:noFill/>
                </a:ln>
                <a:solidFill>
                  <a:prstClr val="black"/>
                </a:solidFill>
                <a:effectLst/>
                <a:uLnTx/>
                <a:uFillTx/>
                <a:latin typeface="Calibri Light" panose="020F0302020204030204"/>
                <a:ea typeface="+mj-ea"/>
                <a:cs typeface="+mj-cs"/>
              </a:rPr>
              <a:t> </a:t>
            </a:r>
            <a:r>
              <a:rPr kumimoji="0" lang="cs-CZ" sz="2000" b="0" i="0" u="none" strike="noStrike" kern="1200" cap="none" spc="0" normalizeH="0" baseline="0" noProof="0" dirty="0" err="1">
                <a:ln>
                  <a:noFill/>
                </a:ln>
                <a:solidFill>
                  <a:prstClr val="black"/>
                </a:solidFill>
                <a:effectLst/>
                <a:uLnTx/>
                <a:uFillTx/>
                <a:latin typeface="Calibri Light" panose="020F0302020204030204"/>
                <a:ea typeface="+mj-ea"/>
                <a:cs typeface="+mj-cs"/>
              </a:rPr>
              <a:t>of</a:t>
            </a:r>
            <a:r>
              <a:rPr kumimoji="0" lang="cs-CZ" sz="2000" b="0" i="0" u="none" strike="noStrike" kern="1200" cap="none" spc="0" normalizeH="0" baseline="0" noProof="0" dirty="0">
                <a:ln>
                  <a:noFill/>
                </a:ln>
                <a:solidFill>
                  <a:prstClr val="black"/>
                </a:solidFill>
                <a:effectLst/>
                <a:uLnTx/>
                <a:uFillTx/>
                <a:latin typeface="Calibri Light" panose="020F0302020204030204"/>
                <a:ea typeface="+mj-ea"/>
                <a:cs typeface="+mj-cs"/>
              </a:rPr>
              <a:t> Relativity):</a:t>
            </a:r>
          </a:p>
          <a:p>
            <a:r>
              <a:rPr lang="cs-CZ" sz="2000" dirty="0">
                <a:solidFill>
                  <a:prstClr val="black"/>
                </a:solidFill>
                <a:latin typeface="Calibri "/>
                <a:ea typeface="+mj-ea"/>
                <a:cs typeface="+mj-cs"/>
              </a:rPr>
              <a:t>Současné události (stejné </a:t>
            </a:r>
            <a:r>
              <a:rPr lang="cs-CZ" sz="2000" i="1" dirty="0">
                <a:solidFill>
                  <a:prstClr val="black"/>
                </a:solidFill>
                <a:latin typeface="Calibri "/>
                <a:ea typeface="+mj-ea"/>
                <a:cs typeface="+mj-cs"/>
              </a:rPr>
              <a:t>t</a:t>
            </a:r>
            <a:r>
              <a:rPr lang="cs-CZ" sz="2000" dirty="0">
                <a:solidFill>
                  <a:prstClr val="black"/>
                </a:solidFill>
                <a:latin typeface="Calibri "/>
                <a:ea typeface="+mj-ea"/>
                <a:cs typeface="+mj-cs"/>
              </a:rPr>
              <a:t>) se nemohou vzájemně ovlivnit – požadavek příčinnosti</a:t>
            </a:r>
          </a:p>
          <a:p>
            <a:endParaRPr lang="cs-CZ" sz="2000" dirty="0"/>
          </a:p>
        </p:txBody>
      </p:sp>
      <p:sp>
        <p:nvSpPr>
          <p:cNvPr id="21" name="TextovéPole 20">
            <a:extLst>
              <a:ext uri="{FF2B5EF4-FFF2-40B4-BE49-F238E27FC236}">
                <a16:creationId xmlns:a16="http://schemas.microsoft.com/office/drawing/2014/main" id="{8787191D-C7BD-FB4A-788B-F8F919C39F16}"/>
              </a:ext>
            </a:extLst>
          </p:cNvPr>
          <p:cNvSpPr txBox="1"/>
          <p:nvPr/>
        </p:nvSpPr>
        <p:spPr>
          <a:xfrm>
            <a:off x="3710689" y="4937124"/>
            <a:ext cx="3986173" cy="1015663"/>
          </a:xfrm>
          <a:prstGeom prst="rect">
            <a:avLst/>
          </a:prstGeom>
          <a:noFill/>
        </p:spPr>
        <p:txBody>
          <a:bodyPr wrap="square">
            <a:spAutoFit/>
          </a:bodyPr>
          <a:lstStyle/>
          <a:p>
            <a:r>
              <a:rPr kumimoji="0" lang="cs-CZ" sz="2000" b="0" i="0" u="none" strike="noStrike" kern="1200" cap="none" spc="0" normalizeH="0" baseline="0" noProof="0" dirty="0" err="1">
                <a:ln>
                  <a:noFill/>
                </a:ln>
                <a:solidFill>
                  <a:prstClr val="black"/>
                </a:solidFill>
                <a:effectLst/>
                <a:uLnTx/>
                <a:uFillTx/>
                <a:latin typeface="Calibri Light" panose="020F0302020204030204"/>
                <a:ea typeface="+mj-ea"/>
                <a:cs typeface="+mj-cs"/>
              </a:rPr>
              <a:t>Landau-Lifšic</a:t>
            </a:r>
            <a:r>
              <a:rPr kumimoji="0" lang="cs-CZ" sz="2000" b="0" i="0" u="none" strike="noStrike" kern="1200" cap="none" spc="0" normalizeH="0" baseline="0" noProof="0" dirty="0">
                <a:ln>
                  <a:noFill/>
                </a:ln>
                <a:solidFill>
                  <a:prstClr val="black"/>
                </a:solidFill>
                <a:effectLst/>
                <a:uLnTx/>
                <a:uFillTx/>
                <a:latin typeface="Calibri Light" panose="020F0302020204030204"/>
                <a:ea typeface="+mj-ea"/>
                <a:cs typeface="+mj-cs"/>
              </a:rPr>
              <a:t> (</a:t>
            </a:r>
            <a:r>
              <a:rPr kumimoji="0" lang="ru-RU" sz="2000" b="0" i="0" u="none" strike="noStrike" kern="1200" cap="none" spc="0" normalizeH="0" baseline="0" noProof="0" dirty="0">
                <a:ln>
                  <a:noFill/>
                </a:ln>
                <a:solidFill>
                  <a:prstClr val="black"/>
                </a:solidFill>
                <a:effectLst/>
                <a:uLnTx/>
                <a:uFillTx/>
                <a:latin typeface="Calibri Light" panose="020F0302020204030204"/>
                <a:ea typeface="+mj-ea"/>
                <a:cs typeface="+mj-cs"/>
              </a:rPr>
              <a:t>Теория поля</a:t>
            </a:r>
            <a:r>
              <a:rPr kumimoji="0" lang="cs-CZ" sz="2000" b="0" i="0" u="none" strike="noStrike" kern="1200" cap="none" spc="0" normalizeH="0" baseline="0" noProof="0" dirty="0">
                <a:ln>
                  <a:noFill/>
                </a:ln>
                <a:solidFill>
                  <a:prstClr val="black"/>
                </a:solidFill>
                <a:effectLst/>
                <a:uLnTx/>
                <a:uFillTx/>
                <a:latin typeface="Calibri Light" panose="020F0302020204030204"/>
                <a:ea typeface="+mj-ea"/>
                <a:cs typeface="+mj-cs"/>
              </a:rPr>
              <a:t>):</a:t>
            </a:r>
          </a:p>
          <a:p>
            <a:r>
              <a:rPr lang="cs-CZ" sz="2000" dirty="0">
                <a:solidFill>
                  <a:prstClr val="black"/>
                </a:solidFill>
                <a:latin typeface="Calibri "/>
                <a:ea typeface="+mj-ea"/>
                <a:cs typeface="+mj-cs"/>
              </a:rPr>
              <a:t>Požadavek příčinnosti se neklade</a:t>
            </a:r>
          </a:p>
          <a:p>
            <a:endParaRPr lang="cs-CZ" sz="2000" dirty="0"/>
          </a:p>
        </p:txBody>
      </p:sp>
      <p:pic>
        <p:nvPicPr>
          <p:cNvPr id="14" name="Obrázek 13">
            <a:extLst>
              <a:ext uri="{FF2B5EF4-FFF2-40B4-BE49-F238E27FC236}">
                <a16:creationId xmlns:a16="http://schemas.microsoft.com/office/drawing/2014/main" id="{F0946DBD-7E7C-E702-1DD5-D8335FA0AF76}"/>
              </a:ext>
            </a:extLst>
          </p:cNvPr>
          <p:cNvPicPr>
            <a:picLocks noChangeAspect="1"/>
          </p:cNvPicPr>
          <p:nvPr/>
        </p:nvPicPr>
        <p:blipFill>
          <a:blip r:embed="rId10"/>
          <a:stretch>
            <a:fillRect/>
          </a:stretch>
        </p:blipFill>
        <p:spPr>
          <a:xfrm>
            <a:off x="11126052" y="4767155"/>
            <a:ext cx="860625" cy="1493744"/>
          </a:xfrm>
          <a:prstGeom prst="rect">
            <a:avLst/>
          </a:prstGeom>
        </p:spPr>
      </p:pic>
      <p:pic>
        <p:nvPicPr>
          <p:cNvPr id="15" name="Obrázek 14">
            <a:extLst>
              <a:ext uri="{FF2B5EF4-FFF2-40B4-BE49-F238E27FC236}">
                <a16:creationId xmlns:a16="http://schemas.microsoft.com/office/drawing/2014/main" id="{52B88C05-5A30-DF09-E5FB-7A73206A6032}"/>
              </a:ext>
            </a:extLst>
          </p:cNvPr>
          <p:cNvPicPr>
            <a:picLocks noChangeAspect="1"/>
          </p:cNvPicPr>
          <p:nvPr/>
        </p:nvPicPr>
        <p:blipFill>
          <a:blip r:embed="rId11"/>
          <a:stretch>
            <a:fillRect/>
          </a:stretch>
        </p:blipFill>
        <p:spPr>
          <a:xfrm>
            <a:off x="9949062" y="415946"/>
            <a:ext cx="1371601" cy="1110344"/>
          </a:xfrm>
          <a:prstGeom prst="rect">
            <a:avLst/>
          </a:prstGeom>
        </p:spPr>
      </p:pic>
      <p:pic>
        <p:nvPicPr>
          <p:cNvPr id="9" name="Obrázek 8">
            <a:extLst>
              <a:ext uri="{FF2B5EF4-FFF2-40B4-BE49-F238E27FC236}">
                <a16:creationId xmlns:a16="http://schemas.microsoft.com/office/drawing/2014/main" id="{4F62C131-D017-A4D1-4C71-769773CA7F9A}"/>
              </a:ext>
            </a:extLst>
          </p:cNvPr>
          <p:cNvPicPr>
            <a:picLocks noChangeAspect="1"/>
          </p:cNvPicPr>
          <p:nvPr/>
        </p:nvPicPr>
        <p:blipFill>
          <a:blip r:embed="rId12"/>
          <a:stretch>
            <a:fillRect/>
          </a:stretch>
        </p:blipFill>
        <p:spPr>
          <a:xfrm>
            <a:off x="606432" y="2842853"/>
            <a:ext cx="1079035" cy="1348794"/>
          </a:xfrm>
          <a:prstGeom prst="rect">
            <a:avLst/>
          </a:prstGeom>
        </p:spPr>
      </p:pic>
      <p:pic>
        <p:nvPicPr>
          <p:cNvPr id="18" name="Obrázek 17">
            <a:extLst>
              <a:ext uri="{FF2B5EF4-FFF2-40B4-BE49-F238E27FC236}">
                <a16:creationId xmlns:a16="http://schemas.microsoft.com/office/drawing/2014/main" id="{CFF6AE22-E7DB-F394-8F07-EE5ECB6A21D2}"/>
              </a:ext>
            </a:extLst>
          </p:cNvPr>
          <p:cNvPicPr>
            <a:picLocks noChangeAspect="1"/>
          </p:cNvPicPr>
          <p:nvPr/>
        </p:nvPicPr>
        <p:blipFill>
          <a:blip r:embed="rId13"/>
          <a:stretch>
            <a:fillRect/>
          </a:stretch>
        </p:blipFill>
        <p:spPr>
          <a:xfrm>
            <a:off x="635635" y="4594305"/>
            <a:ext cx="1254851" cy="1396243"/>
          </a:xfrm>
          <a:prstGeom prst="rect">
            <a:avLst/>
          </a:prstGeom>
        </p:spPr>
      </p:pic>
      <p:pic>
        <p:nvPicPr>
          <p:cNvPr id="23" name="Obrázek 22">
            <a:extLst>
              <a:ext uri="{FF2B5EF4-FFF2-40B4-BE49-F238E27FC236}">
                <a16:creationId xmlns:a16="http://schemas.microsoft.com/office/drawing/2014/main" id="{352DA665-2E8A-DEA9-1817-1511BA9D7EA1}"/>
              </a:ext>
            </a:extLst>
          </p:cNvPr>
          <p:cNvPicPr>
            <a:picLocks noChangeAspect="1"/>
          </p:cNvPicPr>
          <p:nvPr/>
        </p:nvPicPr>
        <p:blipFill>
          <a:blip r:embed="rId14"/>
          <a:stretch>
            <a:fillRect/>
          </a:stretch>
        </p:blipFill>
        <p:spPr>
          <a:xfrm>
            <a:off x="2062163" y="4594305"/>
            <a:ext cx="1254851" cy="1415045"/>
          </a:xfrm>
          <a:prstGeom prst="rect">
            <a:avLst/>
          </a:prstGeom>
        </p:spPr>
      </p:pic>
    </p:spTree>
    <p:extLst>
      <p:ext uri="{BB962C8B-B14F-4D97-AF65-F5344CB8AC3E}">
        <p14:creationId xmlns:p14="http://schemas.microsoft.com/office/powerpoint/2010/main" val="7665277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id="{F821940F-7A1D-4ACC-85B4-A932898ABB3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Shape 13">
            <a:extLst>
              <a:ext uri="{FF2B5EF4-FFF2-40B4-BE49-F238E27FC236}">
                <a16:creationId xmlns:a16="http://schemas.microsoft.com/office/drawing/2014/main" id="{16674508-81D3-48CF-96BF-7FC60EAA572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6741994" cy="6858000"/>
          </a:xfrm>
          <a:custGeom>
            <a:avLst/>
            <a:gdLst>
              <a:gd name="connsiteX0" fmla="*/ 0 w 6568309"/>
              <a:gd name="connsiteY0" fmla="*/ 0 h 6858000"/>
              <a:gd name="connsiteX1" fmla="*/ 362841 w 6568309"/>
              <a:gd name="connsiteY1" fmla="*/ 0 h 6858000"/>
              <a:gd name="connsiteX2" fmla="*/ 523269 w 6568309"/>
              <a:gd name="connsiteY2" fmla="*/ 0 h 6858000"/>
              <a:gd name="connsiteX3" fmla="*/ 1343025 w 6568309"/>
              <a:gd name="connsiteY3" fmla="*/ 0 h 6858000"/>
              <a:gd name="connsiteX4" fmla="*/ 1705866 w 6568309"/>
              <a:gd name="connsiteY4" fmla="*/ 0 h 6858000"/>
              <a:gd name="connsiteX5" fmla="*/ 1866294 w 6568309"/>
              <a:gd name="connsiteY5" fmla="*/ 0 h 6858000"/>
              <a:gd name="connsiteX6" fmla="*/ 5225154 w 6568309"/>
              <a:gd name="connsiteY6" fmla="*/ 0 h 6858000"/>
              <a:gd name="connsiteX7" fmla="*/ 6568179 w 6568309"/>
              <a:gd name="connsiteY7" fmla="*/ 0 h 6858000"/>
              <a:gd name="connsiteX8" fmla="*/ 6568309 w 6568309"/>
              <a:gd name="connsiteY8" fmla="*/ 1 h 6858000"/>
              <a:gd name="connsiteX9" fmla="*/ 6562951 w 6568309"/>
              <a:gd name="connsiteY9" fmla="*/ 30700 h 6858000"/>
              <a:gd name="connsiteX10" fmla="*/ 6547446 w 6568309"/>
              <a:gd name="connsiteY10" fmla="*/ 310025 h 6858000"/>
              <a:gd name="connsiteX11" fmla="*/ 6558316 w 6568309"/>
              <a:gd name="connsiteY11" fmla="*/ 443960 h 6858000"/>
              <a:gd name="connsiteX12" fmla="*/ 6528896 w 6568309"/>
              <a:gd name="connsiteY12" fmla="*/ 642659 h 6858000"/>
              <a:gd name="connsiteX13" fmla="*/ 6523095 w 6568309"/>
              <a:gd name="connsiteY13" fmla="*/ 673307 h 6858000"/>
              <a:gd name="connsiteX14" fmla="*/ 6496169 w 6568309"/>
              <a:gd name="connsiteY14" fmla="*/ 839641 h 6858000"/>
              <a:gd name="connsiteX15" fmla="*/ 6450789 w 6568309"/>
              <a:gd name="connsiteY15" fmla="*/ 958357 h 6858000"/>
              <a:gd name="connsiteX16" fmla="*/ 6453996 w 6568309"/>
              <a:gd name="connsiteY16" fmla="*/ 963398 h 6858000"/>
              <a:gd name="connsiteX17" fmla="*/ 6419467 w 6568309"/>
              <a:gd name="connsiteY17" fmla="*/ 1117169 h 6858000"/>
              <a:gd name="connsiteX18" fmla="*/ 6417348 w 6568309"/>
              <a:gd name="connsiteY18" fmla="*/ 1144352 h 6858000"/>
              <a:gd name="connsiteX19" fmla="*/ 6418473 w 6568309"/>
              <a:gd name="connsiteY19" fmla="*/ 1164484 h 6858000"/>
              <a:gd name="connsiteX20" fmla="*/ 6406979 w 6568309"/>
              <a:gd name="connsiteY20" fmla="*/ 1213829 h 6858000"/>
              <a:gd name="connsiteX21" fmla="*/ 6381928 w 6568309"/>
              <a:gd name="connsiteY21" fmla="*/ 1294823 h 6858000"/>
              <a:gd name="connsiteX22" fmla="*/ 6377948 w 6568309"/>
              <a:gd name="connsiteY22" fmla="*/ 1312193 h 6858000"/>
              <a:gd name="connsiteX23" fmla="*/ 6379894 w 6568309"/>
              <a:gd name="connsiteY23" fmla="*/ 1327626 h 6858000"/>
              <a:gd name="connsiteX24" fmla="*/ 6385024 w 6568309"/>
              <a:gd name="connsiteY24" fmla="*/ 1331644 h 6858000"/>
              <a:gd name="connsiteX25" fmla="*/ 6383696 w 6568309"/>
              <a:gd name="connsiteY25" fmla="*/ 1341276 h 6858000"/>
              <a:gd name="connsiteX26" fmla="*/ 6384464 w 6568309"/>
              <a:gd name="connsiteY26" fmla="*/ 1343945 h 6858000"/>
              <a:gd name="connsiteX27" fmla="*/ 6387748 w 6568309"/>
              <a:gd name="connsiteY27" fmla="*/ 1359134 h 6858000"/>
              <a:gd name="connsiteX28" fmla="*/ 6364157 w 6568309"/>
              <a:gd name="connsiteY28" fmla="*/ 1427803 h 6858000"/>
              <a:gd name="connsiteX29" fmla="*/ 6335874 w 6568309"/>
              <a:gd name="connsiteY29" fmla="*/ 1540278 h 6858000"/>
              <a:gd name="connsiteX30" fmla="*/ 6331892 w 6568309"/>
              <a:gd name="connsiteY30" fmla="*/ 1547262 h 6858000"/>
              <a:gd name="connsiteX31" fmla="*/ 6332744 w 6568309"/>
              <a:gd name="connsiteY31" fmla="*/ 1577056 h 6858000"/>
              <a:gd name="connsiteX32" fmla="*/ 6333604 w 6568309"/>
              <a:gd name="connsiteY32" fmla="*/ 1595898 h 6858000"/>
              <a:gd name="connsiteX33" fmla="*/ 6324749 w 6568309"/>
              <a:gd name="connsiteY33" fmla="*/ 1703726 h 6858000"/>
              <a:gd name="connsiteX34" fmla="*/ 6329594 w 6568309"/>
              <a:gd name="connsiteY34" fmla="*/ 1809535 h 6858000"/>
              <a:gd name="connsiteX35" fmla="*/ 6329062 w 6568309"/>
              <a:gd name="connsiteY35" fmla="*/ 2018310 h 6858000"/>
              <a:gd name="connsiteX36" fmla="*/ 6321735 w 6568309"/>
              <a:gd name="connsiteY36" fmla="*/ 2071355 h 6858000"/>
              <a:gd name="connsiteX37" fmla="*/ 6322678 w 6568309"/>
              <a:gd name="connsiteY37" fmla="*/ 2141166 h 6858000"/>
              <a:gd name="connsiteX38" fmla="*/ 6321340 w 6568309"/>
              <a:gd name="connsiteY38" fmla="*/ 2154548 h 6858000"/>
              <a:gd name="connsiteX39" fmla="*/ 6316582 w 6568309"/>
              <a:gd name="connsiteY39" fmla="*/ 2158153 h 6858000"/>
              <a:gd name="connsiteX40" fmla="*/ 6311428 w 6568309"/>
              <a:gd name="connsiteY40" fmla="*/ 2178174 h 6858000"/>
              <a:gd name="connsiteX41" fmla="*/ 6310192 w 6568309"/>
              <a:gd name="connsiteY41" fmla="*/ 2202858 h 6858000"/>
              <a:gd name="connsiteX42" fmla="*/ 6309211 w 6568309"/>
              <a:gd name="connsiteY42" fmla="*/ 2320214 h 6858000"/>
              <a:gd name="connsiteX43" fmla="*/ 6300151 w 6568309"/>
              <a:gd name="connsiteY43" fmla="*/ 2417011 h 6858000"/>
              <a:gd name="connsiteX44" fmla="*/ 6295176 w 6568309"/>
              <a:gd name="connsiteY44" fmla="*/ 2454207 h 6858000"/>
              <a:gd name="connsiteX45" fmla="*/ 6293727 w 6568309"/>
              <a:gd name="connsiteY45" fmla="*/ 2487203 h 6858000"/>
              <a:gd name="connsiteX46" fmla="*/ 6285477 w 6568309"/>
              <a:gd name="connsiteY46" fmla="*/ 2512282 h 6858000"/>
              <a:gd name="connsiteX47" fmla="*/ 6286205 w 6568309"/>
              <a:gd name="connsiteY47" fmla="*/ 2514318 h 6858000"/>
              <a:gd name="connsiteX48" fmla="*/ 6304629 w 6568309"/>
              <a:gd name="connsiteY48" fmla="*/ 2574334 h 6858000"/>
              <a:gd name="connsiteX49" fmla="*/ 6303842 w 6568309"/>
              <a:gd name="connsiteY49" fmla="*/ 2579877 h 6858000"/>
              <a:gd name="connsiteX50" fmla="*/ 6303953 w 6568309"/>
              <a:gd name="connsiteY50" fmla="*/ 2608928 h 6858000"/>
              <a:gd name="connsiteX51" fmla="*/ 6303530 w 6568309"/>
              <a:gd name="connsiteY51" fmla="*/ 2613111 h 6858000"/>
              <a:gd name="connsiteX52" fmla="*/ 6297474 w 6568309"/>
              <a:gd name="connsiteY52" fmla="*/ 2621996 h 6858000"/>
              <a:gd name="connsiteX53" fmla="*/ 6299263 w 6568309"/>
              <a:gd name="connsiteY53" fmla="*/ 2634265 h 6858000"/>
              <a:gd name="connsiteX54" fmla="*/ 6293065 w 6568309"/>
              <a:gd name="connsiteY54" fmla="*/ 2647237 h 6858000"/>
              <a:gd name="connsiteX55" fmla="*/ 6297496 w 6568309"/>
              <a:gd name="connsiteY55" fmla="*/ 2650786 h 6858000"/>
              <a:gd name="connsiteX56" fmla="*/ 6301708 w 6568309"/>
              <a:gd name="connsiteY56" fmla="*/ 2661993 h 6858000"/>
              <a:gd name="connsiteX57" fmla="*/ 6295884 w 6568309"/>
              <a:gd name="connsiteY57" fmla="*/ 2670949 h 6858000"/>
              <a:gd name="connsiteX58" fmla="*/ 6291714 w 6568309"/>
              <a:gd name="connsiteY58" fmla="*/ 2690255 h 6858000"/>
              <a:gd name="connsiteX59" fmla="*/ 6292327 w 6568309"/>
              <a:gd name="connsiteY59" fmla="*/ 2695683 h 6858000"/>
              <a:gd name="connsiteX60" fmla="*/ 6284410 w 6568309"/>
              <a:gd name="connsiteY60" fmla="*/ 2713964 h 6858000"/>
              <a:gd name="connsiteX61" fmla="*/ 6280410 w 6568309"/>
              <a:gd name="connsiteY61" fmla="*/ 2730175 h 6858000"/>
              <a:gd name="connsiteX62" fmla="*/ 6288082 w 6568309"/>
              <a:gd name="connsiteY62" fmla="*/ 2763497 h 6858000"/>
              <a:gd name="connsiteX63" fmla="*/ 6260924 w 6568309"/>
              <a:gd name="connsiteY63" fmla="*/ 3051539 h 6858000"/>
              <a:gd name="connsiteX64" fmla="*/ 6210151 w 6568309"/>
              <a:gd name="connsiteY64" fmla="*/ 3335396 h 6858000"/>
              <a:gd name="connsiteX65" fmla="*/ 6212034 w 6568309"/>
              <a:gd name="connsiteY65" fmla="*/ 3456509 h 6858000"/>
              <a:gd name="connsiteX66" fmla="*/ 6197490 w 6568309"/>
              <a:gd name="connsiteY66" fmla="*/ 3531827 h 6858000"/>
              <a:gd name="connsiteX67" fmla="*/ 6208018 w 6568309"/>
              <a:gd name="connsiteY67" fmla="*/ 3570877 h 6858000"/>
              <a:gd name="connsiteX68" fmla="*/ 6205920 w 6568309"/>
              <a:gd name="connsiteY68" fmla="*/ 3583849 h 6858000"/>
              <a:gd name="connsiteX69" fmla="*/ 6199616 w 6568309"/>
              <a:gd name="connsiteY69" fmla="*/ 3592763 h 6858000"/>
              <a:gd name="connsiteX70" fmla="*/ 6181288 w 6568309"/>
              <a:gd name="connsiteY70" fmla="*/ 3653485 h 6858000"/>
              <a:gd name="connsiteX71" fmla="*/ 6175963 w 6568309"/>
              <a:gd name="connsiteY71" fmla="*/ 3670528 h 6858000"/>
              <a:gd name="connsiteX72" fmla="*/ 6176722 w 6568309"/>
              <a:gd name="connsiteY72" fmla="*/ 3685990 h 6858000"/>
              <a:gd name="connsiteX73" fmla="*/ 6181549 w 6568309"/>
              <a:gd name="connsiteY73" fmla="*/ 3690283 h 6858000"/>
              <a:gd name="connsiteX74" fmla="*/ 6179476 w 6568309"/>
              <a:gd name="connsiteY74" fmla="*/ 3699787 h 6858000"/>
              <a:gd name="connsiteX75" fmla="*/ 6180040 w 6568309"/>
              <a:gd name="connsiteY75" fmla="*/ 3702486 h 6858000"/>
              <a:gd name="connsiteX76" fmla="*/ 6182155 w 6568309"/>
              <a:gd name="connsiteY76" fmla="*/ 3717784 h 6858000"/>
              <a:gd name="connsiteX77" fmla="*/ 6158980 w 6568309"/>
              <a:gd name="connsiteY77" fmla="*/ 3746229 h 6858000"/>
              <a:gd name="connsiteX78" fmla="*/ 6096049 w 6568309"/>
              <a:gd name="connsiteY78" fmla="*/ 3924910 h 6858000"/>
              <a:gd name="connsiteX79" fmla="*/ 6069712 w 6568309"/>
              <a:gd name="connsiteY79" fmla="*/ 3989353 h 6858000"/>
              <a:gd name="connsiteX80" fmla="*/ 6067330 w 6568309"/>
              <a:gd name="connsiteY80" fmla="*/ 4033899 h 6858000"/>
              <a:gd name="connsiteX81" fmla="*/ 6061081 w 6568309"/>
              <a:gd name="connsiteY81" fmla="*/ 4142250 h 6858000"/>
              <a:gd name="connsiteX82" fmla="*/ 6042858 w 6568309"/>
              <a:gd name="connsiteY82" fmla="*/ 4329442 h 6858000"/>
              <a:gd name="connsiteX83" fmla="*/ 6034182 w 6568309"/>
              <a:gd name="connsiteY83" fmla="*/ 4456184 h 6858000"/>
              <a:gd name="connsiteX84" fmla="*/ 6029178 w 6568309"/>
              <a:gd name="connsiteY84" fmla="*/ 4468478 h 6858000"/>
              <a:gd name="connsiteX85" fmla="*/ 6029974 w 6568309"/>
              <a:gd name="connsiteY85" fmla="*/ 4469862 h 6858000"/>
              <a:gd name="connsiteX86" fmla="*/ 6028340 w 6568309"/>
              <a:gd name="connsiteY86" fmla="*/ 4483797 h 6858000"/>
              <a:gd name="connsiteX87" fmla="*/ 6025168 w 6568309"/>
              <a:gd name="connsiteY87" fmla="*/ 4487091 h 6858000"/>
              <a:gd name="connsiteX88" fmla="*/ 6023164 w 6568309"/>
              <a:gd name="connsiteY88" fmla="*/ 4496728 h 6858000"/>
              <a:gd name="connsiteX89" fmla="*/ 6016839 w 6568309"/>
              <a:gd name="connsiteY89" fmla="*/ 4515918 h 6858000"/>
              <a:gd name="connsiteX90" fmla="*/ 6017886 w 6568309"/>
              <a:gd name="connsiteY90" fmla="*/ 4519316 h 6858000"/>
              <a:gd name="connsiteX91" fmla="*/ 6011819 w 6568309"/>
              <a:gd name="connsiteY91" fmla="*/ 4547957 h 6858000"/>
              <a:gd name="connsiteX92" fmla="*/ 6012791 w 6568309"/>
              <a:gd name="connsiteY92" fmla="*/ 4548262 h 6858000"/>
              <a:gd name="connsiteX93" fmla="*/ 6015703 w 6568309"/>
              <a:gd name="connsiteY93" fmla="*/ 4555939 h 6858000"/>
              <a:gd name="connsiteX94" fmla="*/ 6018854 w 6568309"/>
              <a:gd name="connsiteY94" fmla="*/ 4570815 h 6858000"/>
              <a:gd name="connsiteX95" fmla="*/ 6033000 w 6568309"/>
              <a:gd name="connsiteY95" fmla="*/ 4633846 h 6858000"/>
              <a:gd name="connsiteX96" fmla="*/ 6032325 w 6568309"/>
              <a:gd name="connsiteY96" fmla="*/ 4639816 h 6858000"/>
              <a:gd name="connsiteX97" fmla="*/ 6032549 w 6568309"/>
              <a:gd name="connsiteY97" fmla="*/ 4639923 h 6858000"/>
              <a:gd name="connsiteX98" fmla="*/ 6032309 w 6568309"/>
              <a:gd name="connsiteY98" fmla="*/ 4646192 h 6858000"/>
              <a:gd name="connsiteX99" fmla="*/ 6031095 w 6568309"/>
              <a:gd name="connsiteY99" fmla="*/ 4650706 h 6858000"/>
              <a:gd name="connsiteX100" fmla="*/ 6029786 w 6568309"/>
              <a:gd name="connsiteY100" fmla="*/ 4662290 h 6858000"/>
              <a:gd name="connsiteX101" fmla="*/ 6030911 w 6568309"/>
              <a:gd name="connsiteY101" fmla="*/ 4666180 h 6858000"/>
              <a:gd name="connsiteX102" fmla="*/ 6033630 w 6568309"/>
              <a:gd name="connsiteY102" fmla="*/ 4667585 h 6858000"/>
              <a:gd name="connsiteX103" fmla="*/ 6033189 w 6568309"/>
              <a:gd name="connsiteY103" fmla="*/ 4668660 h 6858000"/>
              <a:gd name="connsiteX104" fmla="*/ 6038764 w 6568309"/>
              <a:gd name="connsiteY104" fmla="*/ 4689807 h 6858000"/>
              <a:gd name="connsiteX105" fmla="*/ 6042217 w 6568309"/>
              <a:gd name="connsiteY105" fmla="*/ 4737890 h 6858000"/>
              <a:gd name="connsiteX106" fmla="*/ 6040543 w 6568309"/>
              <a:gd name="connsiteY106" fmla="*/ 4765657 h 6858000"/>
              <a:gd name="connsiteX107" fmla="*/ 6039956 w 6568309"/>
              <a:gd name="connsiteY107" fmla="*/ 4841463 h 6858000"/>
              <a:gd name="connsiteX108" fmla="*/ 6057123 w 6568309"/>
              <a:gd name="connsiteY108" fmla="*/ 4969863 h 6858000"/>
              <a:gd name="connsiteX109" fmla="*/ 6055039 w 6568309"/>
              <a:gd name="connsiteY109" fmla="*/ 4974028 h 6858000"/>
              <a:gd name="connsiteX110" fmla="*/ 6053462 w 6568309"/>
              <a:gd name="connsiteY110" fmla="*/ 4980318 h 6858000"/>
              <a:gd name="connsiteX111" fmla="*/ 6053643 w 6568309"/>
              <a:gd name="connsiteY111" fmla="*/ 4980501 h 6858000"/>
              <a:gd name="connsiteX112" fmla="*/ 6051733 w 6568309"/>
              <a:gd name="connsiteY112" fmla="*/ 4986338 h 6858000"/>
              <a:gd name="connsiteX113" fmla="*/ 6049602 w 6568309"/>
              <a:gd name="connsiteY113" fmla="*/ 4991296 h 6858000"/>
              <a:gd name="connsiteX114" fmla="*/ 6075165 w 6568309"/>
              <a:gd name="connsiteY114" fmla="*/ 5076895 h 6858000"/>
              <a:gd name="connsiteX115" fmla="*/ 6073751 w 6568309"/>
              <a:gd name="connsiteY115" fmla="*/ 5081568 h 6858000"/>
              <a:gd name="connsiteX116" fmla="*/ 6073150 w 6568309"/>
              <a:gd name="connsiteY116" fmla="*/ 5088173 h 6858000"/>
              <a:gd name="connsiteX117" fmla="*/ 6073355 w 6568309"/>
              <a:gd name="connsiteY117" fmla="*/ 5088300 h 6858000"/>
              <a:gd name="connsiteX118" fmla="*/ 6072362 w 6568309"/>
              <a:gd name="connsiteY118" fmla="*/ 5094558 h 6858000"/>
              <a:gd name="connsiteX119" fmla="*/ 6064726 w 6568309"/>
              <a:gd name="connsiteY119" fmla="*/ 5125620 h 6858000"/>
              <a:gd name="connsiteX120" fmla="*/ 6065415 w 6568309"/>
              <a:gd name="connsiteY120" fmla="*/ 5268004 h 6858000"/>
              <a:gd name="connsiteX121" fmla="*/ 6066081 w 6568309"/>
              <a:gd name="connsiteY121" fmla="*/ 5269530 h 6858000"/>
              <a:gd name="connsiteX122" fmla="*/ 6043407 w 6568309"/>
              <a:gd name="connsiteY122" fmla="*/ 5390941 h 6858000"/>
              <a:gd name="connsiteX123" fmla="*/ 6025377 w 6568309"/>
              <a:gd name="connsiteY123" fmla="*/ 5539927 h 6858000"/>
              <a:gd name="connsiteX124" fmla="*/ 6010052 w 6568309"/>
              <a:gd name="connsiteY124" fmla="*/ 5791594 h 6858000"/>
              <a:gd name="connsiteX125" fmla="*/ 5994220 w 6568309"/>
              <a:gd name="connsiteY125" fmla="*/ 5855206 h 6858000"/>
              <a:gd name="connsiteX126" fmla="*/ 5982580 w 6568309"/>
              <a:gd name="connsiteY126" fmla="*/ 5873582 h 6858000"/>
              <a:gd name="connsiteX127" fmla="*/ 5983608 w 6568309"/>
              <a:gd name="connsiteY127" fmla="*/ 5876037 h 6858000"/>
              <a:gd name="connsiteX128" fmla="*/ 5983535 w 6568309"/>
              <a:gd name="connsiteY128" fmla="*/ 5886534 h 6858000"/>
              <a:gd name="connsiteX129" fmla="*/ 5988737 w 6568309"/>
              <a:gd name="connsiteY129" fmla="*/ 5888644 h 6858000"/>
              <a:gd name="connsiteX130" fmla="*/ 5992371 w 6568309"/>
              <a:gd name="connsiteY130" fmla="*/ 5903832 h 6858000"/>
              <a:gd name="connsiteX131" fmla="*/ 5990780 w 6568309"/>
              <a:gd name="connsiteY131" fmla="*/ 5923391 h 6858000"/>
              <a:gd name="connsiteX132" fmla="*/ 5993870 w 6568309"/>
              <a:gd name="connsiteY132" fmla="*/ 6013205 h 6858000"/>
              <a:gd name="connsiteX133" fmla="*/ 5997673 w 6568309"/>
              <a:gd name="connsiteY133" fmla="*/ 6074018 h 6858000"/>
              <a:gd name="connsiteX134" fmla="*/ 6014840 w 6568309"/>
              <a:gd name="connsiteY134" fmla="*/ 6130837 h 6858000"/>
              <a:gd name="connsiteX135" fmla="*/ 6010704 w 6568309"/>
              <a:gd name="connsiteY135" fmla="*/ 6152982 h 6858000"/>
              <a:gd name="connsiteX136" fmla="*/ 6038294 w 6568309"/>
              <a:gd name="connsiteY136" fmla="*/ 6221100 h 6858000"/>
              <a:gd name="connsiteX137" fmla="*/ 6052331 w 6568309"/>
              <a:gd name="connsiteY137" fmla="*/ 6287550 h 6858000"/>
              <a:gd name="connsiteX138" fmla="*/ 6074143 w 6568309"/>
              <a:gd name="connsiteY138" fmla="*/ 6401595 h 6858000"/>
              <a:gd name="connsiteX139" fmla="*/ 6060199 w 6568309"/>
              <a:gd name="connsiteY139" fmla="*/ 6487110 h 6858000"/>
              <a:gd name="connsiteX140" fmla="*/ 6081156 w 6568309"/>
              <a:gd name="connsiteY140" fmla="*/ 6588589 h 6858000"/>
              <a:gd name="connsiteX141" fmla="*/ 6114944 w 6568309"/>
              <a:gd name="connsiteY141" fmla="*/ 6769963 h 6858000"/>
              <a:gd name="connsiteX142" fmla="*/ 6128950 w 6568309"/>
              <a:gd name="connsiteY142" fmla="*/ 6835814 h 6858000"/>
              <a:gd name="connsiteX143" fmla="*/ 6132536 w 6568309"/>
              <a:gd name="connsiteY143" fmla="*/ 6858000 h 6858000"/>
              <a:gd name="connsiteX144" fmla="*/ 4789511 w 6568309"/>
              <a:gd name="connsiteY144" fmla="*/ 6858000 h 6858000"/>
              <a:gd name="connsiteX145" fmla="*/ 1866294 w 6568309"/>
              <a:gd name="connsiteY145" fmla="*/ 6858000 h 6858000"/>
              <a:gd name="connsiteX146" fmla="*/ 1705866 w 6568309"/>
              <a:gd name="connsiteY146" fmla="*/ 6858000 h 6858000"/>
              <a:gd name="connsiteX147" fmla="*/ 1343025 w 6568309"/>
              <a:gd name="connsiteY147" fmla="*/ 6858000 h 6858000"/>
              <a:gd name="connsiteX148" fmla="*/ 523269 w 6568309"/>
              <a:gd name="connsiteY148" fmla="*/ 6858000 h 6858000"/>
              <a:gd name="connsiteX149" fmla="*/ 362841 w 6568309"/>
              <a:gd name="connsiteY149" fmla="*/ 6858000 h 6858000"/>
              <a:gd name="connsiteX150" fmla="*/ 0 w 6568309"/>
              <a:gd name="connsiteY150"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Lst>
            <a:rect l="l" t="t" r="r" b="b"/>
            <a:pathLst>
              <a:path w="6568309" h="6858000">
                <a:moveTo>
                  <a:pt x="0" y="0"/>
                </a:moveTo>
                <a:lnTo>
                  <a:pt x="362841" y="0"/>
                </a:lnTo>
                <a:lnTo>
                  <a:pt x="523269" y="0"/>
                </a:lnTo>
                <a:lnTo>
                  <a:pt x="1343025" y="0"/>
                </a:lnTo>
                <a:lnTo>
                  <a:pt x="1705866" y="0"/>
                </a:lnTo>
                <a:lnTo>
                  <a:pt x="1866294" y="0"/>
                </a:lnTo>
                <a:lnTo>
                  <a:pt x="5225154" y="0"/>
                </a:lnTo>
                <a:lnTo>
                  <a:pt x="6568179" y="0"/>
                </a:lnTo>
                <a:lnTo>
                  <a:pt x="6568309" y="1"/>
                </a:lnTo>
                <a:lnTo>
                  <a:pt x="6562951" y="30700"/>
                </a:lnTo>
                <a:cubicBezTo>
                  <a:pt x="6559126" y="84364"/>
                  <a:pt x="6548218" y="241149"/>
                  <a:pt x="6547446" y="310025"/>
                </a:cubicBezTo>
                <a:cubicBezTo>
                  <a:pt x="6550151" y="367544"/>
                  <a:pt x="6557712" y="408251"/>
                  <a:pt x="6558316" y="443960"/>
                </a:cubicBezTo>
                <a:cubicBezTo>
                  <a:pt x="6555224" y="499397"/>
                  <a:pt x="6534767" y="604434"/>
                  <a:pt x="6528896" y="642659"/>
                </a:cubicBezTo>
                <a:cubicBezTo>
                  <a:pt x="6535204" y="657287"/>
                  <a:pt x="6515365" y="658191"/>
                  <a:pt x="6523095" y="673307"/>
                </a:cubicBezTo>
                <a:cubicBezTo>
                  <a:pt x="6523388" y="693769"/>
                  <a:pt x="6506868" y="797295"/>
                  <a:pt x="6496169" y="839641"/>
                </a:cubicBezTo>
                <a:cubicBezTo>
                  <a:pt x="6484119" y="887148"/>
                  <a:pt x="6457817" y="937731"/>
                  <a:pt x="6450789" y="958357"/>
                </a:cubicBezTo>
                <a:cubicBezTo>
                  <a:pt x="6443760" y="978983"/>
                  <a:pt x="6459217" y="936930"/>
                  <a:pt x="6453996" y="963398"/>
                </a:cubicBezTo>
                <a:cubicBezTo>
                  <a:pt x="6448777" y="989867"/>
                  <a:pt x="6425575" y="1087010"/>
                  <a:pt x="6419467" y="1117169"/>
                </a:cubicBezTo>
                <a:cubicBezTo>
                  <a:pt x="6431540" y="1118586"/>
                  <a:pt x="6409651" y="1135372"/>
                  <a:pt x="6417348" y="1144352"/>
                </a:cubicBezTo>
                <a:cubicBezTo>
                  <a:pt x="6424109" y="1150681"/>
                  <a:pt x="6419047" y="1157251"/>
                  <a:pt x="6418473" y="1164484"/>
                </a:cubicBezTo>
                <a:cubicBezTo>
                  <a:pt x="6423767" y="1173524"/>
                  <a:pt x="6413947" y="1205209"/>
                  <a:pt x="6406979" y="1213829"/>
                </a:cubicBezTo>
                <a:cubicBezTo>
                  <a:pt x="6382818" y="1235037"/>
                  <a:pt x="6400452" y="1277327"/>
                  <a:pt x="6381928" y="1294823"/>
                </a:cubicBezTo>
                <a:cubicBezTo>
                  <a:pt x="6379195" y="1300845"/>
                  <a:pt x="6378069" y="1306615"/>
                  <a:pt x="6377948" y="1312193"/>
                </a:cubicBezTo>
                <a:lnTo>
                  <a:pt x="6379894" y="1327626"/>
                </a:lnTo>
                <a:lnTo>
                  <a:pt x="6385024" y="1331644"/>
                </a:lnTo>
                <a:lnTo>
                  <a:pt x="6383696" y="1341276"/>
                </a:lnTo>
                <a:cubicBezTo>
                  <a:pt x="6383952" y="1342166"/>
                  <a:pt x="6384208" y="1343055"/>
                  <a:pt x="6384464" y="1343945"/>
                </a:cubicBezTo>
                <a:cubicBezTo>
                  <a:pt x="6385957" y="1349040"/>
                  <a:pt x="6387253" y="1354080"/>
                  <a:pt x="6387748" y="1359134"/>
                </a:cubicBezTo>
                <a:cubicBezTo>
                  <a:pt x="6384363" y="1373109"/>
                  <a:pt x="6372802" y="1397612"/>
                  <a:pt x="6364157" y="1427803"/>
                </a:cubicBezTo>
                <a:cubicBezTo>
                  <a:pt x="6348141" y="1460349"/>
                  <a:pt x="6348362" y="1505076"/>
                  <a:pt x="6335874" y="1540278"/>
                </a:cubicBezTo>
                <a:lnTo>
                  <a:pt x="6331892" y="1547262"/>
                </a:lnTo>
                <a:lnTo>
                  <a:pt x="6332744" y="1577056"/>
                </a:lnTo>
                <a:cubicBezTo>
                  <a:pt x="6335859" y="1582205"/>
                  <a:pt x="6336674" y="1589568"/>
                  <a:pt x="6333604" y="1595898"/>
                </a:cubicBezTo>
                <a:lnTo>
                  <a:pt x="6324749" y="1703726"/>
                </a:lnTo>
                <a:cubicBezTo>
                  <a:pt x="6324080" y="1739332"/>
                  <a:pt x="6318019" y="1754453"/>
                  <a:pt x="6329594" y="1809535"/>
                </a:cubicBezTo>
                <a:cubicBezTo>
                  <a:pt x="6344930" y="1868036"/>
                  <a:pt x="6323725" y="1952670"/>
                  <a:pt x="6329062" y="2018310"/>
                </a:cubicBezTo>
                <a:cubicBezTo>
                  <a:pt x="6308075" y="2053162"/>
                  <a:pt x="6326925" y="2034561"/>
                  <a:pt x="6321735" y="2071355"/>
                </a:cubicBezTo>
                <a:lnTo>
                  <a:pt x="6322678" y="2141166"/>
                </a:lnTo>
                <a:lnTo>
                  <a:pt x="6321340" y="2154548"/>
                </a:lnTo>
                <a:lnTo>
                  <a:pt x="6316582" y="2158153"/>
                </a:lnTo>
                <a:lnTo>
                  <a:pt x="6311428" y="2178174"/>
                </a:lnTo>
                <a:cubicBezTo>
                  <a:pt x="6310177" y="2185696"/>
                  <a:pt x="6309622" y="2193828"/>
                  <a:pt x="6310192" y="2202858"/>
                </a:cubicBezTo>
                <a:cubicBezTo>
                  <a:pt x="6319667" y="2232772"/>
                  <a:pt x="6296459" y="2283357"/>
                  <a:pt x="6309211" y="2320214"/>
                </a:cubicBezTo>
                <a:cubicBezTo>
                  <a:pt x="6307537" y="2355906"/>
                  <a:pt x="6302490" y="2394678"/>
                  <a:pt x="6300151" y="2417011"/>
                </a:cubicBezTo>
                <a:cubicBezTo>
                  <a:pt x="6292303" y="2426377"/>
                  <a:pt x="6304439" y="2456509"/>
                  <a:pt x="6295176" y="2454207"/>
                </a:cubicBezTo>
                <a:cubicBezTo>
                  <a:pt x="6299335" y="2464947"/>
                  <a:pt x="6297305" y="2476105"/>
                  <a:pt x="6293727" y="2487203"/>
                </a:cubicBezTo>
                <a:lnTo>
                  <a:pt x="6285477" y="2512282"/>
                </a:lnTo>
                <a:cubicBezTo>
                  <a:pt x="6285720" y="2512961"/>
                  <a:pt x="6285962" y="2513640"/>
                  <a:pt x="6286205" y="2514318"/>
                </a:cubicBezTo>
                <a:cubicBezTo>
                  <a:pt x="6292347" y="2534324"/>
                  <a:pt x="6298487" y="2554328"/>
                  <a:pt x="6304629" y="2574334"/>
                </a:cubicBezTo>
                <a:lnTo>
                  <a:pt x="6303842" y="2579877"/>
                </a:lnTo>
                <a:cubicBezTo>
                  <a:pt x="6303729" y="2585644"/>
                  <a:pt x="6304006" y="2603388"/>
                  <a:pt x="6303953" y="2608928"/>
                </a:cubicBezTo>
                <a:lnTo>
                  <a:pt x="6303530" y="2613111"/>
                </a:lnTo>
                <a:lnTo>
                  <a:pt x="6297474" y="2621996"/>
                </a:lnTo>
                <a:lnTo>
                  <a:pt x="6299263" y="2634265"/>
                </a:lnTo>
                <a:lnTo>
                  <a:pt x="6293065" y="2647237"/>
                </a:lnTo>
                <a:cubicBezTo>
                  <a:pt x="6294685" y="2648158"/>
                  <a:pt x="6296180" y="2649356"/>
                  <a:pt x="6297496" y="2650786"/>
                </a:cubicBezTo>
                <a:lnTo>
                  <a:pt x="6301708" y="2661993"/>
                </a:lnTo>
                <a:lnTo>
                  <a:pt x="6295884" y="2670949"/>
                </a:lnTo>
                <a:cubicBezTo>
                  <a:pt x="6304913" y="2672007"/>
                  <a:pt x="6294429" y="2681695"/>
                  <a:pt x="6291714" y="2690255"/>
                </a:cubicBezTo>
                <a:lnTo>
                  <a:pt x="6292327" y="2695683"/>
                </a:lnTo>
                <a:lnTo>
                  <a:pt x="6284410" y="2713964"/>
                </a:lnTo>
                <a:lnTo>
                  <a:pt x="6280410" y="2730175"/>
                </a:lnTo>
                <a:lnTo>
                  <a:pt x="6288082" y="2763497"/>
                </a:lnTo>
                <a:lnTo>
                  <a:pt x="6260924" y="3051539"/>
                </a:lnTo>
                <a:cubicBezTo>
                  <a:pt x="6251455" y="3165645"/>
                  <a:pt x="6222174" y="3216611"/>
                  <a:pt x="6210151" y="3335396"/>
                </a:cubicBezTo>
                <a:lnTo>
                  <a:pt x="6212034" y="3456509"/>
                </a:lnTo>
                <a:lnTo>
                  <a:pt x="6197490" y="3531827"/>
                </a:lnTo>
                <a:lnTo>
                  <a:pt x="6208018" y="3570877"/>
                </a:lnTo>
                <a:lnTo>
                  <a:pt x="6205920" y="3583849"/>
                </a:lnTo>
                <a:lnTo>
                  <a:pt x="6199616" y="3592763"/>
                </a:lnTo>
                <a:cubicBezTo>
                  <a:pt x="6191839" y="3613948"/>
                  <a:pt x="6196204" y="3641245"/>
                  <a:pt x="6181288" y="3653485"/>
                </a:cubicBezTo>
                <a:cubicBezTo>
                  <a:pt x="6178087" y="3659316"/>
                  <a:pt x="6176516" y="3664985"/>
                  <a:pt x="6175963" y="3670528"/>
                </a:cubicBezTo>
                <a:lnTo>
                  <a:pt x="6176722" y="3685990"/>
                </a:lnTo>
                <a:lnTo>
                  <a:pt x="6181549" y="3690283"/>
                </a:lnTo>
                <a:lnTo>
                  <a:pt x="6179476" y="3699787"/>
                </a:lnTo>
                <a:cubicBezTo>
                  <a:pt x="6179664" y="3700686"/>
                  <a:pt x="6179852" y="3701586"/>
                  <a:pt x="6180040" y="3702486"/>
                </a:cubicBezTo>
                <a:cubicBezTo>
                  <a:pt x="6181140" y="3707637"/>
                  <a:pt x="6182047" y="3712728"/>
                  <a:pt x="6182155" y="3717784"/>
                </a:cubicBezTo>
                <a:cubicBezTo>
                  <a:pt x="6156678" y="3711701"/>
                  <a:pt x="6178864" y="3759789"/>
                  <a:pt x="6158980" y="3746229"/>
                </a:cubicBezTo>
                <a:cubicBezTo>
                  <a:pt x="6144630" y="3780750"/>
                  <a:pt x="6117520" y="3867558"/>
                  <a:pt x="6096049" y="3924910"/>
                </a:cubicBezTo>
                <a:lnTo>
                  <a:pt x="6069712" y="3989353"/>
                </a:lnTo>
                <a:lnTo>
                  <a:pt x="6067330" y="4033899"/>
                </a:lnTo>
                <a:cubicBezTo>
                  <a:pt x="6065506" y="4070470"/>
                  <a:pt x="6063599" y="4110146"/>
                  <a:pt x="6061081" y="4142250"/>
                </a:cubicBezTo>
                <a:cubicBezTo>
                  <a:pt x="6055260" y="4200007"/>
                  <a:pt x="6045907" y="4278998"/>
                  <a:pt x="6042858" y="4329442"/>
                </a:cubicBezTo>
                <a:cubicBezTo>
                  <a:pt x="6038376" y="4381764"/>
                  <a:pt x="6036461" y="4433012"/>
                  <a:pt x="6034182" y="4456184"/>
                </a:cubicBezTo>
                <a:lnTo>
                  <a:pt x="6029178" y="4468478"/>
                </a:lnTo>
                <a:lnTo>
                  <a:pt x="6029974" y="4469862"/>
                </a:lnTo>
                <a:cubicBezTo>
                  <a:pt x="6031287" y="4476321"/>
                  <a:pt x="6030316" y="4480555"/>
                  <a:pt x="6028340" y="4483797"/>
                </a:cubicBezTo>
                <a:lnTo>
                  <a:pt x="6025168" y="4487091"/>
                </a:lnTo>
                <a:lnTo>
                  <a:pt x="6023164" y="4496728"/>
                </a:lnTo>
                <a:lnTo>
                  <a:pt x="6016839" y="4515918"/>
                </a:lnTo>
                <a:cubicBezTo>
                  <a:pt x="6017189" y="4517049"/>
                  <a:pt x="6017537" y="4518182"/>
                  <a:pt x="6017886" y="4519316"/>
                </a:cubicBezTo>
                <a:lnTo>
                  <a:pt x="6011819" y="4547957"/>
                </a:lnTo>
                <a:lnTo>
                  <a:pt x="6012791" y="4548262"/>
                </a:lnTo>
                <a:cubicBezTo>
                  <a:pt x="6014837" y="4549595"/>
                  <a:pt x="6016087" y="4551811"/>
                  <a:pt x="6015703" y="4555939"/>
                </a:cubicBezTo>
                <a:cubicBezTo>
                  <a:pt x="6031790" y="4548276"/>
                  <a:pt x="6021405" y="4557977"/>
                  <a:pt x="6018854" y="4570815"/>
                </a:cubicBezTo>
                <a:cubicBezTo>
                  <a:pt x="6021736" y="4583801"/>
                  <a:pt x="6030754" y="4622347"/>
                  <a:pt x="6033000" y="4633846"/>
                </a:cubicBezTo>
                <a:lnTo>
                  <a:pt x="6032325" y="4639816"/>
                </a:lnTo>
                <a:lnTo>
                  <a:pt x="6032549" y="4639923"/>
                </a:lnTo>
                <a:cubicBezTo>
                  <a:pt x="6032911" y="4641190"/>
                  <a:pt x="6032878" y="4643141"/>
                  <a:pt x="6032309" y="4646192"/>
                </a:cubicBezTo>
                <a:lnTo>
                  <a:pt x="6031095" y="4650706"/>
                </a:lnTo>
                <a:lnTo>
                  <a:pt x="6029786" y="4662290"/>
                </a:lnTo>
                <a:cubicBezTo>
                  <a:pt x="6030161" y="4663587"/>
                  <a:pt x="6030536" y="4664883"/>
                  <a:pt x="6030911" y="4666180"/>
                </a:cubicBezTo>
                <a:lnTo>
                  <a:pt x="6033630" y="4667585"/>
                </a:lnTo>
                <a:lnTo>
                  <a:pt x="6033189" y="4668660"/>
                </a:lnTo>
                <a:cubicBezTo>
                  <a:pt x="6027286" y="4676831"/>
                  <a:pt x="6019767" y="4679345"/>
                  <a:pt x="6038764" y="4689807"/>
                </a:cubicBezTo>
                <a:cubicBezTo>
                  <a:pt x="6028616" y="4708535"/>
                  <a:pt x="6040474" y="4712235"/>
                  <a:pt x="6042217" y="4737890"/>
                </a:cubicBezTo>
                <a:cubicBezTo>
                  <a:pt x="6033362" y="4748600"/>
                  <a:pt x="6035273" y="4757223"/>
                  <a:pt x="6040543" y="4765657"/>
                </a:cubicBezTo>
                <a:cubicBezTo>
                  <a:pt x="6034416" y="4790618"/>
                  <a:pt x="6040696" y="4813399"/>
                  <a:pt x="6039956" y="4841463"/>
                </a:cubicBezTo>
                <a:lnTo>
                  <a:pt x="6057123" y="4969863"/>
                </a:lnTo>
                <a:lnTo>
                  <a:pt x="6055039" y="4974028"/>
                </a:lnTo>
                <a:cubicBezTo>
                  <a:pt x="6053860" y="4976933"/>
                  <a:pt x="6053409" y="4978909"/>
                  <a:pt x="6053462" y="4980318"/>
                </a:cubicBezTo>
                <a:lnTo>
                  <a:pt x="6053643" y="4980501"/>
                </a:lnTo>
                <a:lnTo>
                  <a:pt x="6051733" y="4986338"/>
                </a:lnTo>
                <a:lnTo>
                  <a:pt x="6049602" y="4991296"/>
                </a:lnTo>
                <a:cubicBezTo>
                  <a:pt x="6058123" y="5019829"/>
                  <a:pt x="6066643" y="5048361"/>
                  <a:pt x="6075165" y="5076895"/>
                </a:cubicBezTo>
                <a:lnTo>
                  <a:pt x="6073751" y="5081568"/>
                </a:lnTo>
                <a:cubicBezTo>
                  <a:pt x="6073034" y="5084748"/>
                  <a:pt x="6072888" y="5086810"/>
                  <a:pt x="6073150" y="5088173"/>
                </a:cubicBezTo>
                <a:lnTo>
                  <a:pt x="6073355" y="5088300"/>
                </a:lnTo>
                <a:lnTo>
                  <a:pt x="6072362" y="5094558"/>
                </a:lnTo>
                <a:cubicBezTo>
                  <a:pt x="6070184" y="5105196"/>
                  <a:pt x="6067588" y="5115626"/>
                  <a:pt x="6064726" y="5125620"/>
                </a:cubicBezTo>
                <a:cubicBezTo>
                  <a:pt x="6063568" y="5154527"/>
                  <a:pt x="6065189" y="5244020"/>
                  <a:pt x="6065415" y="5268004"/>
                </a:cubicBezTo>
                <a:cubicBezTo>
                  <a:pt x="6065637" y="5268513"/>
                  <a:pt x="6065860" y="5269021"/>
                  <a:pt x="6066081" y="5269530"/>
                </a:cubicBezTo>
                <a:lnTo>
                  <a:pt x="6043407" y="5390941"/>
                </a:lnTo>
                <a:cubicBezTo>
                  <a:pt x="6032545" y="5438194"/>
                  <a:pt x="6020942" y="5465286"/>
                  <a:pt x="6025377" y="5539927"/>
                </a:cubicBezTo>
                <a:cubicBezTo>
                  <a:pt x="6019787" y="5610775"/>
                  <a:pt x="6013913" y="5740573"/>
                  <a:pt x="6010052" y="5791594"/>
                </a:cubicBezTo>
                <a:cubicBezTo>
                  <a:pt x="5989401" y="5787060"/>
                  <a:pt x="6018524" y="5849672"/>
                  <a:pt x="5994220" y="5855206"/>
                </a:cubicBezTo>
                <a:cubicBezTo>
                  <a:pt x="5995282" y="5860240"/>
                  <a:pt x="5980598" y="5868910"/>
                  <a:pt x="5982580" y="5873582"/>
                </a:cubicBezTo>
                <a:cubicBezTo>
                  <a:pt x="5982922" y="5874401"/>
                  <a:pt x="5983265" y="5875218"/>
                  <a:pt x="5983608" y="5876037"/>
                </a:cubicBezTo>
                <a:lnTo>
                  <a:pt x="5983535" y="5886534"/>
                </a:lnTo>
                <a:lnTo>
                  <a:pt x="5988737" y="5888644"/>
                </a:lnTo>
                <a:cubicBezTo>
                  <a:pt x="5989948" y="5893707"/>
                  <a:pt x="5991159" y="5898769"/>
                  <a:pt x="5992371" y="5903832"/>
                </a:cubicBezTo>
                <a:cubicBezTo>
                  <a:pt x="5992924" y="5909651"/>
                  <a:pt x="5992578" y="5916068"/>
                  <a:pt x="5990780" y="5923391"/>
                </a:cubicBezTo>
                <a:cubicBezTo>
                  <a:pt x="5975822" y="5948880"/>
                  <a:pt x="6013580" y="5981626"/>
                  <a:pt x="5993870" y="6013205"/>
                </a:cubicBezTo>
                <a:cubicBezTo>
                  <a:pt x="5988486" y="6024901"/>
                  <a:pt x="5991718" y="6066777"/>
                  <a:pt x="5997673" y="6074018"/>
                </a:cubicBezTo>
                <a:cubicBezTo>
                  <a:pt x="5998007" y="6081731"/>
                  <a:pt x="6007861" y="6126985"/>
                  <a:pt x="6014840" y="6130837"/>
                </a:cubicBezTo>
                <a:cubicBezTo>
                  <a:pt x="6022998" y="6137057"/>
                  <a:pt x="5999420" y="6156330"/>
                  <a:pt x="6010704" y="6152982"/>
                </a:cubicBezTo>
                <a:cubicBezTo>
                  <a:pt x="6008682" y="6186619"/>
                  <a:pt x="6039938" y="6191636"/>
                  <a:pt x="6038294" y="6221100"/>
                </a:cubicBezTo>
                <a:cubicBezTo>
                  <a:pt x="6039643" y="6222126"/>
                  <a:pt x="6046356" y="6257468"/>
                  <a:pt x="6052331" y="6287550"/>
                </a:cubicBezTo>
                <a:cubicBezTo>
                  <a:pt x="6058307" y="6317632"/>
                  <a:pt x="6082079" y="6391312"/>
                  <a:pt x="6074143" y="6401595"/>
                </a:cubicBezTo>
                <a:cubicBezTo>
                  <a:pt x="6074931" y="6423902"/>
                  <a:pt x="6059614" y="6432919"/>
                  <a:pt x="6060199" y="6487110"/>
                </a:cubicBezTo>
                <a:cubicBezTo>
                  <a:pt x="6075583" y="6574474"/>
                  <a:pt x="6076150" y="6553611"/>
                  <a:pt x="6081156" y="6588589"/>
                </a:cubicBezTo>
                <a:cubicBezTo>
                  <a:pt x="6102088" y="6637976"/>
                  <a:pt x="6067660" y="6687723"/>
                  <a:pt x="6114944" y="6769963"/>
                </a:cubicBezTo>
                <a:cubicBezTo>
                  <a:pt x="6130462" y="6819284"/>
                  <a:pt x="6119243" y="6817955"/>
                  <a:pt x="6128950" y="6835814"/>
                </a:cubicBezTo>
                <a:lnTo>
                  <a:pt x="6132536" y="6858000"/>
                </a:lnTo>
                <a:lnTo>
                  <a:pt x="4789511" y="6858000"/>
                </a:lnTo>
                <a:lnTo>
                  <a:pt x="1866294" y="6858000"/>
                </a:lnTo>
                <a:lnTo>
                  <a:pt x="1705866" y="6858000"/>
                </a:lnTo>
                <a:lnTo>
                  <a:pt x="1343025" y="6858000"/>
                </a:lnTo>
                <a:lnTo>
                  <a:pt x="523269" y="6858000"/>
                </a:lnTo>
                <a:lnTo>
                  <a:pt x="362841" y="6858000"/>
                </a:lnTo>
                <a:lnTo>
                  <a:pt x="0" y="6858000"/>
                </a:lnTo>
                <a:close/>
              </a:path>
            </a:pathLst>
          </a:custGeom>
          <a:solidFill>
            <a:srgbClr val="82766A">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 name="Nadpis 1">
            <a:extLst>
              <a:ext uri="{FF2B5EF4-FFF2-40B4-BE49-F238E27FC236}">
                <a16:creationId xmlns:a16="http://schemas.microsoft.com/office/drawing/2014/main" id="{68944626-6429-1548-84A1-0E15C84C3E2B}"/>
              </a:ext>
            </a:extLst>
          </p:cNvPr>
          <p:cNvSpPr>
            <a:spLocks noGrp="1"/>
          </p:cNvSpPr>
          <p:nvPr>
            <p:ph type="title"/>
          </p:nvPr>
        </p:nvSpPr>
        <p:spPr>
          <a:xfrm>
            <a:off x="4349596" y="-108475"/>
            <a:ext cx="4784796" cy="1330840"/>
          </a:xfrm>
        </p:spPr>
        <p:txBody>
          <a:bodyPr vert="horz" lIns="91440" tIns="45720" rIns="91440" bIns="45720" rtlCol="0" anchor="ctr">
            <a:normAutofit/>
          </a:bodyPr>
          <a:lstStyle/>
          <a:p>
            <a:r>
              <a:rPr lang="en-US" kern="1200" dirty="0" err="1">
                <a:solidFill>
                  <a:schemeClr val="tx1"/>
                </a:solidFill>
                <a:latin typeface="+mj-lt"/>
                <a:ea typeface="+mj-ea"/>
                <a:cs typeface="+mj-cs"/>
              </a:rPr>
              <a:t>Ideální</a:t>
            </a:r>
            <a:r>
              <a:rPr lang="en-US" kern="1200" dirty="0">
                <a:solidFill>
                  <a:schemeClr val="tx1"/>
                </a:solidFill>
                <a:latin typeface="+mj-lt"/>
                <a:ea typeface="+mj-ea"/>
                <a:cs typeface="+mj-cs"/>
              </a:rPr>
              <a:t> </a:t>
            </a:r>
            <a:r>
              <a:rPr lang="en-US" kern="1200" dirty="0" err="1">
                <a:solidFill>
                  <a:schemeClr val="tx1"/>
                </a:solidFill>
                <a:latin typeface="+mj-lt"/>
                <a:ea typeface="+mj-ea"/>
                <a:cs typeface="+mj-cs"/>
              </a:rPr>
              <a:t>hodiny</a:t>
            </a:r>
            <a:endParaRPr lang="en-US" kern="1200" dirty="0">
              <a:solidFill>
                <a:schemeClr val="tx1"/>
              </a:solidFill>
              <a:latin typeface="+mj-lt"/>
              <a:ea typeface="+mj-ea"/>
              <a:cs typeface="+mj-cs"/>
            </a:endParaRPr>
          </a:p>
        </p:txBody>
      </p:sp>
      <p:sp>
        <p:nvSpPr>
          <p:cNvPr id="7" name="TextovéPole 6">
            <a:extLst>
              <a:ext uri="{FF2B5EF4-FFF2-40B4-BE49-F238E27FC236}">
                <a16:creationId xmlns:a16="http://schemas.microsoft.com/office/drawing/2014/main" id="{2E89AE25-7FFD-BC13-6F3A-D21B174EF57B}"/>
              </a:ext>
            </a:extLst>
          </p:cNvPr>
          <p:cNvSpPr txBox="1"/>
          <p:nvPr/>
        </p:nvSpPr>
        <p:spPr>
          <a:xfrm>
            <a:off x="724779" y="4982848"/>
            <a:ext cx="8228163" cy="2062200"/>
          </a:xfrm>
          <a:prstGeom prst="rect">
            <a:avLst/>
          </a:prstGeom>
        </p:spPr>
        <p:txBody>
          <a:bodyPr vert="horz" lIns="91440" tIns="45720" rIns="91440" bIns="45720" rtlCol="0">
            <a:normAutofit/>
          </a:bodyPr>
          <a:lstStyle/>
          <a:p>
            <a:pPr defTabSz="914400">
              <a:lnSpc>
                <a:spcPct val="90000"/>
              </a:lnSpc>
              <a:spcAft>
                <a:spcPts val="600"/>
              </a:spcAft>
            </a:pPr>
            <a:r>
              <a:rPr lang="cs-CZ" sz="2400" dirty="0"/>
              <a:t>  </a:t>
            </a:r>
            <a:r>
              <a:rPr lang="cs-CZ" sz="2000" dirty="0"/>
              <a:t>Postavme problém jinak: proč vůbec potřebujeme představu o atomové stavbě látky, chceme-li určit etalon délky času. </a:t>
            </a:r>
          </a:p>
          <a:p>
            <a:pPr defTabSz="914400">
              <a:lnSpc>
                <a:spcPts val="2800"/>
              </a:lnSpc>
              <a:spcAft>
                <a:spcPts val="600"/>
              </a:spcAft>
            </a:pPr>
            <a:r>
              <a:rPr lang="cs-CZ" sz="2000" dirty="0"/>
              <a:t>Proč zaplétat do základů klasické obecné teorie relativity kvantum akce?</a:t>
            </a:r>
          </a:p>
          <a:p>
            <a:pPr defTabSz="914400">
              <a:lnSpc>
                <a:spcPct val="90000"/>
              </a:lnSpc>
              <a:spcAft>
                <a:spcPts val="600"/>
              </a:spcAft>
            </a:pPr>
            <a:endParaRPr lang="cs-CZ" sz="2400" dirty="0"/>
          </a:p>
        </p:txBody>
      </p:sp>
      <p:pic>
        <p:nvPicPr>
          <p:cNvPr id="3" name="Obrázek 2">
            <a:extLst>
              <a:ext uri="{FF2B5EF4-FFF2-40B4-BE49-F238E27FC236}">
                <a16:creationId xmlns:a16="http://schemas.microsoft.com/office/drawing/2014/main" id="{EFA16B2E-BC9D-BA84-BC86-0D214E02F768}"/>
              </a:ext>
            </a:extLst>
          </p:cNvPr>
          <p:cNvPicPr>
            <a:picLocks noChangeAspect="1"/>
          </p:cNvPicPr>
          <p:nvPr/>
        </p:nvPicPr>
        <p:blipFill>
          <a:blip r:embed="rId3"/>
          <a:stretch>
            <a:fillRect/>
          </a:stretch>
        </p:blipFill>
        <p:spPr>
          <a:xfrm>
            <a:off x="554766" y="3845965"/>
            <a:ext cx="1077727" cy="1077727"/>
          </a:xfrm>
          <a:prstGeom prst="rect">
            <a:avLst/>
          </a:prstGeom>
        </p:spPr>
      </p:pic>
      <p:sp>
        <p:nvSpPr>
          <p:cNvPr id="4" name="TextovéPole 3">
            <a:extLst>
              <a:ext uri="{FF2B5EF4-FFF2-40B4-BE49-F238E27FC236}">
                <a16:creationId xmlns:a16="http://schemas.microsoft.com/office/drawing/2014/main" id="{809B823D-B66C-ACFA-CBF9-5D5C0C45DAC8}"/>
              </a:ext>
            </a:extLst>
          </p:cNvPr>
          <p:cNvSpPr txBox="1"/>
          <p:nvPr/>
        </p:nvSpPr>
        <p:spPr>
          <a:xfrm>
            <a:off x="8528715" y="6428526"/>
            <a:ext cx="3514680" cy="369332"/>
          </a:xfrm>
          <a:prstGeom prst="rect">
            <a:avLst/>
          </a:prstGeom>
          <a:noFill/>
        </p:spPr>
        <p:txBody>
          <a:bodyPr wrap="none" rtlCol="0">
            <a:spAutoFit/>
          </a:bodyPr>
          <a:lstStyle/>
          <a:p>
            <a:r>
              <a:rPr lang="cs-CZ" dirty="0"/>
              <a:t>Světelné hodiny -  </a:t>
            </a:r>
            <a:r>
              <a:rPr lang="cs-CZ" dirty="0" err="1"/>
              <a:t>Marzke</a:t>
            </a:r>
            <a:r>
              <a:rPr lang="cs-CZ" dirty="0"/>
              <a:t>, </a:t>
            </a:r>
            <a:r>
              <a:rPr lang="cs-CZ" dirty="0" err="1"/>
              <a:t>Wheeler</a:t>
            </a:r>
            <a:endParaRPr lang="cs-CZ" dirty="0"/>
          </a:p>
        </p:txBody>
      </p:sp>
      <p:sp>
        <p:nvSpPr>
          <p:cNvPr id="8" name="TextovéPole 7">
            <a:extLst>
              <a:ext uri="{FF2B5EF4-FFF2-40B4-BE49-F238E27FC236}">
                <a16:creationId xmlns:a16="http://schemas.microsoft.com/office/drawing/2014/main" id="{ED3154F3-9109-5A71-D298-651468FCAE1E}"/>
              </a:ext>
            </a:extLst>
          </p:cNvPr>
          <p:cNvSpPr txBox="1"/>
          <p:nvPr/>
        </p:nvSpPr>
        <p:spPr>
          <a:xfrm>
            <a:off x="630436" y="1686765"/>
            <a:ext cx="8416850" cy="1785104"/>
          </a:xfrm>
          <a:prstGeom prst="rect">
            <a:avLst/>
          </a:prstGeom>
          <a:noFill/>
        </p:spPr>
        <p:txBody>
          <a:bodyPr wrap="square">
            <a:spAutoFit/>
          </a:bodyPr>
          <a:lstStyle/>
          <a:p>
            <a:pPr>
              <a:spcBef>
                <a:spcPts val="600"/>
              </a:spcBef>
              <a:spcAft>
                <a:spcPts val="600"/>
              </a:spcAft>
            </a:pPr>
            <a:r>
              <a:rPr lang="cs-CZ" sz="2000" dirty="0"/>
              <a:t>Pro dvoje standardní hodiny je poměr počtu tiků na daném úseku světočáry přírodní konstanta nezávislá na světočáře a na jejich bodech.</a:t>
            </a:r>
          </a:p>
          <a:p>
            <a:pPr>
              <a:spcBef>
                <a:spcPts val="600"/>
              </a:spcBef>
              <a:spcAft>
                <a:spcPts val="600"/>
              </a:spcAft>
            </a:pPr>
            <a:r>
              <a:rPr lang="cs-CZ" sz="2000" dirty="0"/>
              <a:t>Současná rafinovaná teorie atomu a jeho vyzařování je tak komplikovaná, že by nebylo moudré čekat přímou a určitou odpověď na otázku, je-li tato hypotéza pravdivá.</a:t>
            </a:r>
          </a:p>
        </p:txBody>
      </p:sp>
      <p:pic>
        <p:nvPicPr>
          <p:cNvPr id="5" name="Obrázek 4">
            <a:extLst>
              <a:ext uri="{FF2B5EF4-FFF2-40B4-BE49-F238E27FC236}">
                <a16:creationId xmlns:a16="http://schemas.microsoft.com/office/drawing/2014/main" id="{C69C145D-2129-6306-DA30-D900A5A85549}"/>
              </a:ext>
            </a:extLst>
          </p:cNvPr>
          <p:cNvPicPr>
            <a:picLocks noChangeAspect="1"/>
          </p:cNvPicPr>
          <p:nvPr/>
        </p:nvPicPr>
        <p:blipFill>
          <a:blip r:embed="rId4"/>
          <a:stretch>
            <a:fillRect/>
          </a:stretch>
        </p:blipFill>
        <p:spPr>
          <a:xfrm>
            <a:off x="9154605" y="313130"/>
            <a:ext cx="2406959" cy="6055254"/>
          </a:xfrm>
          <a:prstGeom prst="rect">
            <a:avLst/>
          </a:prstGeom>
        </p:spPr>
      </p:pic>
      <p:sp>
        <p:nvSpPr>
          <p:cNvPr id="9" name="TextovéPole 8">
            <a:extLst>
              <a:ext uri="{FF2B5EF4-FFF2-40B4-BE49-F238E27FC236}">
                <a16:creationId xmlns:a16="http://schemas.microsoft.com/office/drawing/2014/main" id="{DAAEDB75-8929-712F-2A13-F8C9AC775B8E}"/>
              </a:ext>
            </a:extLst>
          </p:cNvPr>
          <p:cNvSpPr txBox="1"/>
          <p:nvPr/>
        </p:nvSpPr>
        <p:spPr>
          <a:xfrm>
            <a:off x="1613394" y="925604"/>
            <a:ext cx="1366656" cy="461665"/>
          </a:xfrm>
          <a:prstGeom prst="rect">
            <a:avLst/>
          </a:prstGeom>
          <a:noFill/>
        </p:spPr>
        <p:txBody>
          <a:bodyPr wrap="none" rtlCol="0">
            <a:spAutoFit/>
          </a:bodyPr>
          <a:lstStyle/>
          <a:p>
            <a:r>
              <a:rPr lang="cs-CZ" sz="2400" dirty="0"/>
              <a:t>J.L. </a:t>
            </a:r>
            <a:r>
              <a:rPr lang="cs-CZ" sz="2400" dirty="0" err="1"/>
              <a:t>Synge</a:t>
            </a:r>
            <a:endParaRPr lang="cs-CZ" sz="2400" dirty="0"/>
          </a:p>
        </p:txBody>
      </p:sp>
      <p:pic>
        <p:nvPicPr>
          <p:cNvPr id="15" name="Obrázek 14">
            <a:extLst>
              <a:ext uri="{FF2B5EF4-FFF2-40B4-BE49-F238E27FC236}">
                <a16:creationId xmlns:a16="http://schemas.microsoft.com/office/drawing/2014/main" id="{099B2884-F555-9AB9-AB55-A5CBB38D95C1}"/>
              </a:ext>
            </a:extLst>
          </p:cNvPr>
          <p:cNvPicPr>
            <a:picLocks noChangeAspect="1"/>
          </p:cNvPicPr>
          <p:nvPr/>
        </p:nvPicPr>
        <p:blipFill>
          <a:blip r:embed="rId5"/>
          <a:stretch>
            <a:fillRect/>
          </a:stretch>
        </p:blipFill>
        <p:spPr>
          <a:xfrm>
            <a:off x="454401" y="441885"/>
            <a:ext cx="948961" cy="1136405"/>
          </a:xfrm>
          <a:prstGeom prst="rect">
            <a:avLst/>
          </a:prstGeom>
        </p:spPr>
      </p:pic>
      <p:sp>
        <p:nvSpPr>
          <p:cNvPr id="17" name="TextovéPole 16">
            <a:extLst>
              <a:ext uri="{FF2B5EF4-FFF2-40B4-BE49-F238E27FC236}">
                <a16:creationId xmlns:a16="http://schemas.microsoft.com/office/drawing/2014/main" id="{06B3384D-F233-3C97-963D-344DE9B571F4}"/>
              </a:ext>
            </a:extLst>
          </p:cNvPr>
          <p:cNvSpPr txBox="1"/>
          <p:nvPr/>
        </p:nvSpPr>
        <p:spPr>
          <a:xfrm>
            <a:off x="1698024" y="4264812"/>
            <a:ext cx="2281549" cy="461665"/>
          </a:xfrm>
          <a:prstGeom prst="rect">
            <a:avLst/>
          </a:prstGeom>
          <a:noFill/>
        </p:spPr>
        <p:txBody>
          <a:bodyPr wrap="square">
            <a:spAutoFit/>
          </a:bodyPr>
          <a:lstStyle/>
          <a:p>
            <a:r>
              <a:rPr lang="cs-CZ" sz="2400" dirty="0"/>
              <a:t>John A. </a:t>
            </a:r>
            <a:r>
              <a:rPr lang="cs-CZ" sz="2400" dirty="0" err="1"/>
              <a:t>Wheeler</a:t>
            </a:r>
            <a:endParaRPr lang="cs-CZ" sz="2400" dirty="0"/>
          </a:p>
        </p:txBody>
      </p:sp>
    </p:spTree>
    <p:extLst>
      <p:ext uri="{BB962C8B-B14F-4D97-AF65-F5344CB8AC3E}">
        <p14:creationId xmlns:p14="http://schemas.microsoft.com/office/powerpoint/2010/main" val="16076788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Obrázek 31">
            <a:extLst>
              <a:ext uri="{FF2B5EF4-FFF2-40B4-BE49-F238E27FC236}">
                <a16:creationId xmlns:a16="http://schemas.microsoft.com/office/drawing/2014/main" id="{99E4BDD0-1A79-D623-8F2F-DA60567ACF38}"/>
              </a:ext>
            </a:extLst>
          </p:cNvPr>
          <p:cNvPicPr>
            <a:picLocks noChangeAspect="1"/>
          </p:cNvPicPr>
          <p:nvPr/>
        </p:nvPicPr>
        <p:blipFill>
          <a:blip r:embed="rId3"/>
          <a:stretch>
            <a:fillRect/>
          </a:stretch>
        </p:blipFill>
        <p:spPr>
          <a:xfrm rot="18589481">
            <a:off x="10415066" y="879293"/>
            <a:ext cx="1621652" cy="1163588"/>
          </a:xfrm>
          <a:prstGeom prst="rect">
            <a:avLst/>
          </a:prstGeom>
        </p:spPr>
      </p:pic>
      <p:sp>
        <p:nvSpPr>
          <p:cNvPr id="2" name="Nadpis 1">
            <a:extLst>
              <a:ext uri="{FF2B5EF4-FFF2-40B4-BE49-F238E27FC236}">
                <a16:creationId xmlns:a16="http://schemas.microsoft.com/office/drawing/2014/main" id="{C7B3C228-CD9B-39FC-FF7A-A7A7FB7F82B4}"/>
              </a:ext>
            </a:extLst>
          </p:cNvPr>
          <p:cNvSpPr>
            <a:spLocks noGrp="1"/>
          </p:cNvSpPr>
          <p:nvPr>
            <p:ph type="title"/>
          </p:nvPr>
        </p:nvSpPr>
        <p:spPr>
          <a:xfrm>
            <a:off x="471045" y="88969"/>
            <a:ext cx="2366987" cy="1325563"/>
          </a:xfrm>
        </p:spPr>
        <p:txBody>
          <a:bodyPr>
            <a:normAutofit/>
          </a:bodyPr>
          <a:lstStyle/>
          <a:p>
            <a:r>
              <a:rPr lang="cs-CZ" sz="3600" b="1" dirty="0"/>
              <a:t>Prostor</a:t>
            </a:r>
          </a:p>
        </p:txBody>
      </p:sp>
      <p:sp>
        <p:nvSpPr>
          <p:cNvPr id="4" name="Rectangle 2">
            <a:extLst>
              <a:ext uri="{FF2B5EF4-FFF2-40B4-BE49-F238E27FC236}">
                <a16:creationId xmlns:a16="http://schemas.microsoft.com/office/drawing/2014/main" id="{D155BBD0-2370-059D-9FFF-B7E245621C41}"/>
              </a:ext>
            </a:extLst>
          </p:cNvPr>
          <p:cNvSpPr>
            <a:spLocks noChangeArrowheads="1"/>
          </p:cNvSpPr>
          <p:nvPr/>
        </p:nvSpPr>
        <p:spPr bwMode="auto">
          <a:xfrm>
            <a:off x="1960186" y="2371895"/>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sz="2400"/>
          </a:p>
        </p:txBody>
      </p:sp>
      <p:graphicFrame>
        <p:nvGraphicFramePr>
          <p:cNvPr id="5" name="Objekt 4">
            <a:extLst>
              <a:ext uri="{FF2B5EF4-FFF2-40B4-BE49-F238E27FC236}">
                <a16:creationId xmlns:a16="http://schemas.microsoft.com/office/drawing/2014/main" id="{17647517-517D-966C-E2CF-ADBEFF4FF17E}"/>
              </a:ext>
            </a:extLst>
          </p:cNvPr>
          <p:cNvGraphicFramePr>
            <a:graphicFrameLocks noChangeAspect="1"/>
          </p:cNvGraphicFramePr>
          <p:nvPr>
            <p:extLst>
              <p:ext uri="{D42A27DB-BD31-4B8C-83A1-F6EECF244321}">
                <p14:modId xmlns:p14="http://schemas.microsoft.com/office/powerpoint/2010/main" val="3544613970"/>
              </p:ext>
            </p:extLst>
          </p:nvPr>
        </p:nvGraphicFramePr>
        <p:xfrm>
          <a:off x="5384964" y="1581264"/>
          <a:ext cx="2362972" cy="532932"/>
        </p:xfrm>
        <a:graphic>
          <a:graphicData uri="http://schemas.openxmlformats.org/presentationml/2006/ole">
            <mc:AlternateContent xmlns:mc="http://schemas.openxmlformats.org/markup-compatibility/2006">
              <mc:Choice xmlns:v="urn:schemas-microsoft-com:vml" Requires="v">
                <p:oleObj name="Equation" r:id="rId4" imgW="1307880" imgH="291960" progId="Equation.DSMT4">
                  <p:embed/>
                </p:oleObj>
              </mc:Choice>
              <mc:Fallback>
                <p:oleObj name="Equation" r:id="rId4" imgW="1307880" imgH="291960" progId="Equation.DSMT4">
                  <p:embed/>
                  <p:pic>
                    <p:nvPicPr>
                      <p:cNvPr id="0" name="Object 1"/>
                      <p:cNvPicPr>
                        <a:picLocks noChangeAspect="1" noChangeArrowheads="1"/>
                      </p:cNvPicPr>
                      <p:nvPr/>
                    </p:nvPicPr>
                    <p:blipFill>
                      <a:blip r:embed="rId5"/>
                      <a:srcRect/>
                      <a:stretch>
                        <a:fillRect/>
                      </a:stretch>
                    </p:blipFill>
                    <p:spPr bwMode="auto">
                      <a:xfrm>
                        <a:off x="5384964" y="1581264"/>
                        <a:ext cx="2362972" cy="532932"/>
                      </a:xfrm>
                      <a:prstGeom prst="rect">
                        <a:avLst/>
                      </a:prstGeom>
                      <a:noFill/>
                    </p:spPr>
                  </p:pic>
                </p:oleObj>
              </mc:Fallback>
            </mc:AlternateContent>
          </a:graphicData>
        </a:graphic>
      </p:graphicFrame>
      <p:sp>
        <p:nvSpPr>
          <p:cNvPr id="6" name="TextovéPole 5">
            <a:extLst>
              <a:ext uri="{FF2B5EF4-FFF2-40B4-BE49-F238E27FC236}">
                <a16:creationId xmlns:a16="http://schemas.microsoft.com/office/drawing/2014/main" id="{00DE6B66-EA1F-FBC9-3AD3-A0787FC918DB}"/>
              </a:ext>
            </a:extLst>
          </p:cNvPr>
          <p:cNvSpPr txBox="1"/>
          <p:nvPr/>
        </p:nvSpPr>
        <p:spPr>
          <a:xfrm>
            <a:off x="522754" y="1634879"/>
            <a:ext cx="4738670" cy="461665"/>
          </a:xfrm>
          <a:prstGeom prst="rect">
            <a:avLst/>
          </a:prstGeom>
          <a:noFill/>
        </p:spPr>
        <p:txBody>
          <a:bodyPr wrap="none" rtlCol="0">
            <a:spAutoFit/>
          </a:bodyPr>
          <a:lstStyle/>
          <a:p>
            <a:r>
              <a:rPr lang="cs-CZ" sz="2400" dirty="0"/>
              <a:t>Zdálo by se, že prostorová metrika je</a:t>
            </a:r>
          </a:p>
        </p:txBody>
      </p:sp>
      <p:sp>
        <p:nvSpPr>
          <p:cNvPr id="7" name="Rectangle 4">
            <a:extLst>
              <a:ext uri="{FF2B5EF4-FFF2-40B4-BE49-F238E27FC236}">
                <a16:creationId xmlns:a16="http://schemas.microsoft.com/office/drawing/2014/main" id="{DE0B41F9-7C1D-3D76-0B2D-6AC3C53EEE6D}"/>
              </a:ext>
            </a:extLst>
          </p:cNvPr>
          <p:cNvSpPr>
            <a:spLocks noChangeArrowheads="1"/>
          </p:cNvSpPr>
          <p:nvPr/>
        </p:nvSpPr>
        <p:spPr bwMode="auto">
          <a:xfrm>
            <a:off x="3393078" y="295974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sz="2400"/>
          </a:p>
        </p:txBody>
      </p:sp>
      <p:graphicFrame>
        <p:nvGraphicFramePr>
          <p:cNvPr id="8" name="Objekt 7">
            <a:extLst>
              <a:ext uri="{FF2B5EF4-FFF2-40B4-BE49-F238E27FC236}">
                <a16:creationId xmlns:a16="http://schemas.microsoft.com/office/drawing/2014/main" id="{5F31EAED-6849-546E-1124-75E74E40FB4E}"/>
              </a:ext>
            </a:extLst>
          </p:cNvPr>
          <p:cNvGraphicFramePr>
            <a:graphicFrameLocks noChangeAspect="1"/>
          </p:cNvGraphicFramePr>
          <p:nvPr>
            <p:extLst>
              <p:ext uri="{D42A27DB-BD31-4B8C-83A1-F6EECF244321}">
                <p14:modId xmlns:p14="http://schemas.microsoft.com/office/powerpoint/2010/main" val="1574974160"/>
              </p:ext>
            </p:extLst>
          </p:nvPr>
        </p:nvGraphicFramePr>
        <p:xfrm>
          <a:off x="5384964" y="2526526"/>
          <a:ext cx="4953000" cy="914400"/>
        </p:xfrm>
        <a:graphic>
          <a:graphicData uri="http://schemas.openxmlformats.org/presentationml/2006/ole">
            <mc:AlternateContent xmlns:mc="http://schemas.openxmlformats.org/markup-compatibility/2006">
              <mc:Choice xmlns:v="urn:schemas-microsoft-com:vml" Requires="v">
                <p:oleObj name="Equation" r:id="rId6" imgW="2730500" imgH="508000" progId="Equation.DSMT4">
                  <p:embed/>
                </p:oleObj>
              </mc:Choice>
              <mc:Fallback>
                <p:oleObj name="Equation" r:id="rId6" imgW="2730500" imgH="508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84964" y="2526526"/>
                        <a:ext cx="4953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a:extLst>
              <a:ext uri="{FF2B5EF4-FFF2-40B4-BE49-F238E27FC236}">
                <a16:creationId xmlns:a16="http://schemas.microsoft.com/office/drawing/2014/main" id="{94C7FD4E-AA28-A563-13CB-4D0538186FF2}"/>
              </a:ext>
            </a:extLst>
          </p:cNvPr>
          <p:cNvSpPr>
            <a:spLocks noChangeArrowheads="1"/>
          </p:cNvSpPr>
          <p:nvPr/>
        </p:nvSpPr>
        <p:spPr bwMode="auto">
          <a:xfrm>
            <a:off x="3420065" y="384754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sz="2400"/>
          </a:p>
        </p:txBody>
      </p:sp>
      <p:graphicFrame>
        <p:nvGraphicFramePr>
          <p:cNvPr id="10" name="Objekt 9">
            <a:extLst>
              <a:ext uri="{FF2B5EF4-FFF2-40B4-BE49-F238E27FC236}">
                <a16:creationId xmlns:a16="http://schemas.microsoft.com/office/drawing/2014/main" id="{F8AADF70-5300-FAFD-1147-7AE026A03456}"/>
              </a:ext>
            </a:extLst>
          </p:cNvPr>
          <p:cNvGraphicFramePr>
            <a:graphicFrameLocks noChangeAspect="1"/>
          </p:cNvGraphicFramePr>
          <p:nvPr>
            <p:extLst>
              <p:ext uri="{D42A27DB-BD31-4B8C-83A1-F6EECF244321}">
                <p14:modId xmlns:p14="http://schemas.microsoft.com/office/powerpoint/2010/main" val="2233573010"/>
              </p:ext>
            </p:extLst>
          </p:nvPr>
        </p:nvGraphicFramePr>
        <p:xfrm>
          <a:off x="8751796" y="5220355"/>
          <a:ext cx="1238250" cy="504825"/>
        </p:xfrm>
        <a:graphic>
          <a:graphicData uri="http://schemas.openxmlformats.org/presentationml/2006/ole">
            <mc:AlternateContent xmlns:mc="http://schemas.openxmlformats.org/markup-compatibility/2006">
              <mc:Choice xmlns:v="urn:schemas-microsoft-com:vml" Requires="v">
                <p:oleObj name="Equation" r:id="rId8" imgW="660240" imgH="266400" progId="Equation.DSMT4">
                  <p:embed/>
                </p:oleObj>
              </mc:Choice>
              <mc:Fallback>
                <p:oleObj name="Equation" r:id="rId8" imgW="660240" imgH="266400" progId="Equation.DSMT4">
                  <p:embed/>
                  <p:pic>
                    <p:nvPicPr>
                      <p:cNvPr id="0" name="Object 5"/>
                      <p:cNvPicPr>
                        <a:picLocks noChangeAspect="1" noChangeArrowheads="1"/>
                      </p:cNvPicPr>
                      <p:nvPr/>
                    </p:nvPicPr>
                    <p:blipFill>
                      <a:blip r:embed="rId9"/>
                      <a:srcRect/>
                      <a:stretch>
                        <a:fillRect/>
                      </a:stretch>
                    </p:blipFill>
                    <p:spPr bwMode="auto">
                      <a:xfrm>
                        <a:off x="8751796" y="5220355"/>
                        <a:ext cx="1238250" cy="504825"/>
                      </a:xfrm>
                      <a:prstGeom prst="rect">
                        <a:avLst/>
                      </a:prstGeom>
                      <a:noFill/>
                    </p:spPr>
                  </p:pic>
                </p:oleObj>
              </mc:Fallback>
            </mc:AlternateContent>
          </a:graphicData>
        </a:graphic>
      </p:graphicFrame>
      <p:sp>
        <p:nvSpPr>
          <p:cNvPr id="11" name="Rectangle 8">
            <a:extLst>
              <a:ext uri="{FF2B5EF4-FFF2-40B4-BE49-F238E27FC236}">
                <a16:creationId xmlns:a16="http://schemas.microsoft.com/office/drawing/2014/main" id="{00E9374C-C3A2-F519-81C4-5B78BE220EAC}"/>
              </a:ext>
            </a:extLst>
          </p:cNvPr>
          <p:cNvSpPr>
            <a:spLocks noChangeArrowheads="1"/>
          </p:cNvSpPr>
          <p:nvPr/>
        </p:nvSpPr>
        <p:spPr bwMode="auto">
          <a:xfrm>
            <a:off x="3537595" y="442308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sz="2400"/>
          </a:p>
        </p:txBody>
      </p:sp>
      <p:sp>
        <p:nvSpPr>
          <p:cNvPr id="13" name="Rectangle 10">
            <a:extLst>
              <a:ext uri="{FF2B5EF4-FFF2-40B4-BE49-F238E27FC236}">
                <a16:creationId xmlns:a16="http://schemas.microsoft.com/office/drawing/2014/main" id="{60E72152-8BD1-0FA4-FF8A-B2C2516D7CA1}"/>
              </a:ext>
            </a:extLst>
          </p:cNvPr>
          <p:cNvSpPr>
            <a:spLocks noChangeArrowheads="1"/>
          </p:cNvSpPr>
          <p:nvPr/>
        </p:nvSpPr>
        <p:spPr bwMode="auto">
          <a:xfrm>
            <a:off x="3606107" y="504624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sz="2400"/>
          </a:p>
        </p:txBody>
      </p:sp>
      <p:graphicFrame>
        <p:nvGraphicFramePr>
          <p:cNvPr id="14" name="Objekt 13">
            <a:extLst>
              <a:ext uri="{FF2B5EF4-FFF2-40B4-BE49-F238E27FC236}">
                <a16:creationId xmlns:a16="http://schemas.microsoft.com/office/drawing/2014/main" id="{013E1FF8-2F26-5662-623E-33A585C0F72D}"/>
              </a:ext>
            </a:extLst>
          </p:cNvPr>
          <p:cNvGraphicFramePr>
            <a:graphicFrameLocks noChangeAspect="1"/>
          </p:cNvGraphicFramePr>
          <p:nvPr>
            <p:extLst>
              <p:ext uri="{D42A27DB-BD31-4B8C-83A1-F6EECF244321}">
                <p14:modId xmlns:p14="http://schemas.microsoft.com/office/powerpoint/2010/main" val="1945471906"/>
              </p:ext>
            </p:extLst>
          </p:nvPr>
        </p:nvGraphicFramePr>
        <p:xfrm>
          <a:off x="4779394" y="5177520"/>
          <a:ext cx="2069117" cy="462829"/>
        </p:xfrm>
        <a:graphic>
          <a:graphicData uri="http://schemas.openxmlformats.org/presentationml/2006/ole">
            <mc:AlternateContent xmlns:mc="http://schemas.openxmlformats.org/markup-compatibility/2006">
              <mc:Choice xmlns:v="urn:schemas-microsoft-com:vml" Requires="v">
                <p:oleObj name="Equation" r:id="rId10" imgW="1066800" imgH="241300" progId="Equation.DSMT4">
                  <p:embed/>
                </p:oleObj>
              </mc:Choice>
              <mc:Fallback>
                <p:oleObj name="Equation" r:id="rId10" imgW="1066800" imgH="2413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79394" y="5177520"/>
                        <a:ext cx="2069117" cy="462829"/>
                      </a:xfrm>
                      <a:prstGeom prst="rect">
                        <a:avLst/>
                      </a:prstGeom>
                      <a:noFill/>
                    </p:spPr>
                  </p:pic>
                </p:oleObj>
              </mc:Fallback>
            </mc:AlternateContent>
          </a:graphicData>
        </a:graphic>
      </p:graphicFrame>
      <p:sp>
        <p:nvSpPr>
          <p:cNvPr id="15" name="TextovéPole 14">
            <a:extLst>
              <a:ext uri="{FF2B5EF4-FFF2-40B4-BE49-F238E27FC236}">
                <a16:creationId xmlns:a16="http://schemas.microsoft.com/office/drawing/2014/main" id="{7C25807A-F03D-5D1B-12A8-E2C19E7ADB08}"/>
              </a:ext>
            </a:extLst>
          </p:cNvPr>
          <p:cNvSpPr txBox="1"/>
          <p:nvPr/>
        </p:nvSpPr>
        <p:spPr>
          <a:xfrm>
            <a:off x="483947" y="2679924"/>
            <a:ext cx="4426596" cy="461665"/>
          </a:xfrm>
          <a:prstGeom prst="rect">
            <a:avLst/>
          </a:prstGeom>
          <a:noFill/>
        </p:spPr>
        <p:txBody>
          <a:bodyPr wrap="none" rtlCol="0">
            <a:spAutoFit/>
          </a:bodyPr>
          <a:lstStyle/>
          <a:p>
            <a:r>
              <a:rPr lang="cs-CZ" sz="2400" dirty="0"/>
              <a:t>Správná volba je však jiná (</a:t>
            </a:r>
            <a:r>
              <a:rPr kumimoji="0" lang="cs-CZ" sz="2400" b="0" i="0" u="none" strike="noStrike" kern="1200" cap="none" spc="0" normalizeH="0" baseline="0" noProof="0" dirty="0" err="1">
                <a:ln>
                  <a:noFill/>
                </a:ln>
                <a:solidFill>
                  <a:prstClr val="black"/>
                </a:solidFill>
                <a:effectLst/>
                <a:uLnTx/>
                <a:uFillTx/>
                <a:latin typeface="Calibri Light" panose="020F0302020204030204"/>
                <a:ea typeface="+mj-ea"/>
                <a:cs typeface="+mj-cs"/>
              </a:rPr>
              <a:t>Møller</a:t>
            </a:r>
            <a:r>
              <a:rPr kumimoji="0" lang="cs-CZ" sz="2400" b="0" i="0" u="none" strike="noStrike" kern="1200" cap="none" spc="0" normalizeH="0" baseline="0" noProof="0" dirty="0">
                <a:ln>
                  <a:noFill/>
                </a:ln>
                <a:solidFill>
                  <a:prstClr val="black"/>
                </a:solidFill>
                <a:effectLst/>
                <a:uLnTx/>
                <a:uFillTx/>
                <a:latin typeface="Calibri Light" panose="020F0302020204030204"/>
                <a:ea typeface="+mj-ea"/>
                <a:cs typeface="+mj-cs"/>
              </a:rPr>
              <a:t>)</a:t>
            </a:r>
            <a:endParaRPr lang="cs-CZ" sz="2400" dirty="0"/>
          </a:p>
        </p:txBody>
      </p:sp>
      <p:sp>
        <p:nvSpPr>
          <p:cNvPr id="16" name="TextovéPole 15">
            <a:extLst>
              <a:ext uri="{FF2B5EF4-FFF2-40B4-BE49-F238E27FC236}">
                <a16:creationId xmlns:a16="http://schemas.microsoft.com/office/drawing/2014/main" id="{B8D90086-B383-B35A-091C-10396DA3D08F}"/>
              </a:ext>
            </a:extLst>
          </p:cNvPr>
          <p:cNvSpPr txBox="1"/>
          <p:nvPr/>
        </p:nvSpPr>
        <p:spPr>
          <a:xfrm>
            <a:off x="5384964" y="3711090"/>
            <a:ext cx="734817" cy="461665"/>
          </a:xfrm>
          <a:prstGeom prst="rect">
            <a:avLst/>
          </a:prstGeom>
          <a:noFill/>
        </p:spPr>
        <p:txBody>
          <a:bodyPr wrap="none" rtlCol="0">
            <a:spAutoFit/>
          </a:bodyPr>
          <a:lstStyle/>
          <a:p>
            <a:r>
              <a:rPr lang="cs-CZ" sz="2400" dirty="0"/>
              <a:t>platí</a:t>
            </a:r>
          </a:p>
        </p:txBody>
      </p:sp>
      <p:sp>
        <p:nvSpPr>
          <p:cNvPr id="17" name="TextovéPole 16">
            <a:extLst>
              <a:ext uri="{FF2B5EF4-FFF2-40B4-BE49-F238E27FC236}">
                <a16:creationId xmlns:a16="http://schemas.microsoft.com/office/drawing/2014/main" id="{71906E67-E4E5-EDEB-73DA-8C78F9CC14FE}"/>
              </a:ext>
            </a:extLst>
          </p:cNvPr>
          <p:cNvSpPr txBox="1"/>
          <p:nvPr/>
        </p:nvSpPr>
        <p:spPr>
          <a:xfrm>
            <a:off x="471045" y="4531243"/>
            <a:ext cx="6568529" cy="461665"/>
          </a:xfrm>
          <a:prstGeom prst="rect">
            <a:avLst/>
          </a:prstGeom>
          <a:noFill/>
        </p:spPr>
        <p:txBody>
          <a:bodyPr wrap="none" rtlCol="0">
            <a:spAutoFit/>
          </a:bodyPr>
          <a:lstStyle/>
          <a:p>
            <a:r>
              <a:rPr lang="cs-CZ" sz="2400" dirty="0"/>
              <a:t>Vždy se dá zavést synchronní soustava, v níž bude </a:t>
            </a:r>
          </a:p>
        </p:txBody>
      </p:sp>
      <p:sp>
        <p:nvSpPr>
          <p:cNvPr id="18" name="TextovéPole 17">
            <a:extLst>
              <a:ext uri="{FF2B5EF4-FFF2-40B4-BE49-F238E27FC236}">
                <a16:creationId xmlns:a16="http://schemas.microsoft.com/office/drawing/2014/main" id="{DBDEDD63-EFEA-EBC3-D6E1-156BFE8A937E}"/>
              </a:ext>
            </a:extLst>
          </p:cNvPr>
          <p:cNvSpPr txBox="1"/>
          <p:nvPr/>
        </p:nvSpPr>
        <p:spPr>
          <a:xfrm>
            <a:off x="7287898" y="5177520"/>
            <a:ext cx="1024511" cy="461665"/>
          </a:xfrm>
          <a:prstGeom prst="rect">
            <a:avLst/>
          </a:prstGeom>
          <a:noFill/>
        </p:spPr>
        <p:txBody>
          <a:bodyPr wrap="none" rtlCol="0">
            <a:spAutoFit/>
          </a:bodyPr>
          <a:lstStyle/>
          <a:p>
            <a:r>
              <a:rPr lang="cs-CZ" sz="2400" dirty="0"/>
              <a:t>a tedy </a:t>
            </a:r>
          </a:p>
        </p:txBody>
      </p:sp>
      <p:graphicFrame>
        <p:nvGraphicFramePr>
          <p:cNvPr id="19" name="Objekt 18">
            <a:extLst>
              <a:ext uri="{FF2B5EF4-FFF2-40B4-BE49-F238E27FC236}">
                <a16:creationId xmlns:a16="http://schemas.microsoft.com/office/drawing/2014/main" id="{DF2383A5-D361-1809-6F03-95ECF1721901}"/>
              </a:ext>
            </a:extLst>
          </p:cNvPr>
          <p:cNvGraphicFramePr>
            <a:graphicFrameLocks noChangeAspect="1"/>
          </p:cNvGraphicFramePr>
          <p:nvPr>
            <p:extLst>
              <p:ext uri="{D42A27DB-BD31-4B8C-83A1-F6EECF244321}">
                <p14:modId xmlns:p14="http://schemas.microsoft.com/office/powerpoint/2010/main" val="3075072281"/>
              </p:ext>
            </p:extLst>
          </p:nvPr>
        </p:nvGraphicFramePr>
        <p:xfrm>
          <a:off x="7942171" y="1561746"/>
          <a:ext cx="1619250" cy="552450"/>
        </p:xfrm>
        <a:graphic>
          <a:graphicData uri="http://schemas.openxmlformats.org/presentationml/2006/ole">
            <mc:AlternateContent xmlns:mc="http://schemas.openxmlformats.org/markup-compatibility/2006">
              <mc:Choice xmlns:v="urn:schemas-microsoft-com:vml" Requires="v">
                <p:oleObj name="Equation" r:id="rId12" imgW="863280" imgH="291960" progId="Equation.DSMT4">
                  <p:embed/>
                </p:oleObj>
              </mc:Choice>
              <mc:Fallback>
                <p:oleObj name="Equation" r:id="rId12" imgW="863280" imgH="291960" progId="Equation.DSMT4">
                  <p:embed/>
                  <p:pic>
                    <p:nvPicPr>
                      <p:cNvPr id="10" name="Objekt 9">
                        <a:extLst>
                          <a:ext uri="{FF2B5EF4-FFF2-40B4-BE49-F238E27FC236}">
                            <a16:creationId xmlns:a16="http://schemas.microsoft.com/office/drawing/2014/main" id="{F8AADF70-5300-FAFD-1147-7AE026A03456}"/>
                          </a:ext>
                        </a:extLst>
                      </p:cNvPr>
                      <p:cNvPicPr>
                        <a:picLocks noChangeAspect="1" noChangeArrowheads="1"/>
                      </p:cNvPicPr>
                      <p:nvPr/>
                    </p:nvPicPr>
                    <p:blipFill>
                      <a:blip r:embed="rId13"/>
                      <a:srcRect/>
                      <a:stretch>
                        <a:fillRect/>
                      </a:stretch>
                    </p:blipFill>
                    <p:spPr bwMode="auto">
                      <a:xfrm>
                        <a:off x="7942171" y="1561746"/>
                        <a:ext cx="161925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 name="Obrázek 19">
            <a:extLst>
              <a:ext uri="{FF2B5EF4-FFF2-40B4-BE49-F238E27FC236}">
                <a16:creationId xmlns:a16="http://schemas.microsoft.com/office/drawing/2014/main" id="{14EAFD39-7ABA-F86A-A1BD-64855A0E1354}"/>
              </a:ext>
            </a:extLst>
          </p:cNvPr>
          <p:cNvPicPr>
            <a:picLocks noChangeAspect="1"/>
          </p:cNvPicPr>
          <p:nvPr/>
        </p:nvPicPr>
        <p:blipFill>
          <a:blip r:embed="rId14"/>
          <a:stretch>
            <a:fillRect/>
          </a:stretch>
        </p:blipFill>
        <p:spPr>
          <a:xfrm rot="17833540">
            <a:off x="498525" y="5782419"/>
            <a:ext cx="1005634" cy="951761"/>
          </a:xfrm>
          <a:prstGeom prst="rect">
            <a:avLst/>
          </a:prstGeom>
        </p:spPr>
      </p:pic>
      <p:pic>
        <p:nvPicPr>
          <p:cNvPr id="24" name="Grafický objekt 23" descr="Mravenec obrys">
            <a:extLst>
              <a:ext uri="{FF2B5EF4-FFF2-40B4-BE49-F238E27FC236}">
                <a16:creationId xmlns:a16="http://schemas.microsoft.com/office/drawing/2014/main" id="{529AA071-21F3-D4D7-596F-F5C0617E429F}"/>
              </a:ext>
            </a:extLst>
          </p:cNvPr>
          <p:cNvPicPr>
            <a:picLocks noChangeAspect="1"/>
          </p:cNvPicPr>
          <p:nvPr/>
        </p:nvPicPr>
        <p:blipFill>
          <a:blip r:embed="rId15">
            <a:extLst>
              <a:ext uri="{96DAC541-7B7A-43D3-8B79-37D633B846F1}">
                <asvg:svgBlip xmlns:asvg="http://schemas.microsoft.com/office/drawing/2016/SVG/main" r:embed="rId16"/>
              </a:ext>
            </a:extLst>
          </a:blip>
          <a:stretch>
            <a:fillRect/>
          </a:stretch>
        </p:blipFill>
        <p:spPr>
          <a:xfrm rot="3254982">
            <a:off x="9689835" y="830706"/>
            <a:ext cx="284364" cy="284364"/>
          </a:xfrm>
          <a:prstGeom prst="rect">
            <a:avLst/>
          </a:prstGeom>
        </p:spPr>
      </p:pic>
      <p:pic>
        <p:nvPicPr>
          <p:cNvPr id="28" name="Grafický objekt 27" descr="Jablko obrys">
            <a:extLst>
              <a:ext uri="{FF2B5EF4-FFF2-40B4-BE49-F238E27FC236}">
                <a16:creationId xmlns:a16="http://schemas.microsoft.com/office/drawing/2014/main" id="{4CEF4690-B037-1449-1396-914C49B07AEC}"/>
              </a:ext>
            </a:extLst>
          </p:cNvPr>
          <p:cNvPicPr>
            <a:picLocks noChangeAspect="1"/>
          </p:cNvPicPr>
          <p:nvPr/>
        </p:nvPicPr>
        <p:blipFill>
          <a:blip r:embed="rId17">
            <a:extLst>
              <a:ext uri="{96DAC541-7B7A-43D3-8B79-37D633B846F1}">
                <asvg:svgBlip xmlns:asvg="http://schemas.microsoft.com/office/drawing/2016/SVG/main" r:embed="rId18"/>
              </a:ext>
            </a:extLst>
          </a:blip>
          <a:stretch>
            <a:fillRect/>
          </a:stretch>
        </p:blipFill>
        <p:spPr>
          <a:xfrm>
            <a:off x="9346720" y="320328"/>
            <a:ext cx="914400" cy="914400"/>
          </a:xfrm>
          <a:prstGeom prst="rect">
            <a:avLst/>
          </a:prstGeom>
        </p:spPr>
      </p:pic>
      <p:pic>
        <p:nvPicPr>
          <p:cNvPr id="30" name="Obrázek 29">
            <a:extLst>
              <a:ext uri="{FF2B5EF4-FFF2-40B4-BE49-F238E27FC236}">
                <a16:creationId xmlns:a16="http://schemas.microsoft.com/office/drawing/2014/main" id="{B7E6F718-F223-5191-CCD2-C6BF2DE5CC4D}"/>
              </a:ext>
            </a:extLst>
          </p:cNvPr>
          <p:cNvPicPr>
            <a:picLocks noChangeAspect="1"/>
          </p:cNvPicPr>
          <p:nvPr/>
        </p:nvPicPr>
        <p:blipFill>
          <a:blip r:embed="rId19"/>
          <a:stretch>
            <a:fillRect/>
          </a:stretch>
        </p:blipFill>
        <p:spPr>
          <a:xfrm>
            <a:off x="10544821" y="65910"/>
            <a:ext cx="860768" cy="1231668"/>
          </a:xfrm>
          <a:prstGeom prst="rect">
            <a:avLst/>
          </a:prstGeom>
        </p:spPr>
      </p:pic>
      <p:pic>
        <p:nvPicPr>
          <p:cNvPr id="22" name="Grafický objekt 21" descr="Mravenec se souvislou výplní">
            <a:extLst>
              <a:ext uri="{FF2B5EF4-FFF2-40B4-BE49-F238E27FC236}">
                <a16:creationId xmlns:a16="http://schemas.microsoft.com/office/drawing/2014/main" id="{BB7B6952-BB68-1EA4-7DF1-8CDC4ED1AF0F}"/>
              </a:ext>
            </a:extLst>
          </p:cNvPr>
          <p:cNvPicPr>
            <a:picLocks noChangeAspect="1"/>
          </p:cNvPicPr>
          <p:nvPr/>
        </p:nvPicPr>
        <p:blipFill>
          <a:blip r:embed="rId20">
            <a:extLst>
              <a:ext uri="{96DAC541-7B7A-43D3-8B79-37D633B846F1}">
                <asvg:svgBlip xmlns:asvg="http://schemas.microsoft.com/office/drawing/2016/SVG/main" r:embed="rId21"/>
              </a:ext>
            </a:extLst>
          </a:blip>
          <a:stretch>
            <a:fillRect/>
          </a:stretch>
        </p:blipFill>
        <p:spPr>
          <a:xfrm rot="18905510">
            <a:off x="11248156" y="896771"/>
            <a:ext cx="245232" cy="372476"/>
          </a:xfrm>
          <a:prstGeom prst="rect">
            <a:avLst/>
          </a:prstGeom>
        </p:spPr>
      </p:pic>
      <p:cxnSp>
        <p:nvCxnSpPr>
          <p:cNvPr id="34" name="Přímá spojnice 33">
            <a:extLst>
              <a:ext uri="{FF2B5EF4-FFF2-40B4-BE49-F238E27FC236}">
                <a16:creationId xmlns:a16="http://schemas.microsoft.com/office/drawing/2014/main" id="{4694DAE2-FA7D-FFFB-6504-B7C4373413C4}"/>
              </a:ext>
            </a:extLst>
          </p:cNvPr>
          <p:cNvCxnSpPr/>
          <p:nvPr/>
        </p:nvCxnSpPr>
        <p:spPr>
          <a:xfrm>
            <a:off x="4955177" y="3421409"/>
            <a:ext cx="530594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Přímá spojnice 34">
            <a:extLst>
              <a:ext uri="{FF2B5EF4-FFF2-40B4-BE49-F238E27FC236}">
                <a16:creationId xmlns:a16="http://schemas.microsoft.com/office/drawing/2014/main" id="{4AE98F12-379F-9C9C-4A85-26DDC0C0C7F8}"/>
              </a:ext>
            </a:extLst>
          </p:cNvPr>
          <p:cNvCxnSpPr/>
          <p:nvPr/>
        </p:nvCxnSpPr>
        <p:spPr>
          <a:xfrm>
            <a:off x="4817320" y="6012209"/>
            <a:ext cx="5305943"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3" name="Objekt 22">
            <a:extLst>
              <a:ext uri="{FF2B5EF4-FFF2-40B4-BE49-F238E27FC236}">
                <a16:creationId xmlns:a16="http://schemas.microsoft.com/office/drawing/2014/main" id="{27DA45F2-25CB-E299-DDF5-AA0699517498}"/>
              </a:ext>
            </a:extLst>
          </p:cNvPr>
          <p:cNvGraphicFramePr>
            <a:graphicFrameLocks noChangeAspect="1"/>
          </p:cNvGraphicFramePr>
          <p:nvPr>
            <p:extLst>
              <p:ext uri="{D42A27DB-BD31-4B8C-83A1-F6EECF244321}">
                <p14:modId xmlns:p14="http://schemas.microsoft.com/office/powerpoint/2010/main" val="1203895320"/>
              </p:ext>
            </p:extLst>
          </p:nvPr>
        </p:nvGraphicFramePr>
        <p:xfrm>
          <a:off x="6679635" y="3647336"/>
          <a:ext cx="1619250" cy="552450"/>
        </p:xfrm>
        <a:graphic>
          <a:graphicData uri="http://schemas.openxmlformats.org/presentationml/2006/ole">
            <mc:AlternateContent xmlns:mc="http://schemas.openxmlformats.org/markup-compatibility/2006">
              <mc:Choice xmlns:v="urn:schemas-microsoft-com:vml" Requires="v">
                <p:oleObj name="Equation" r:id="rId22" imgW="863280" imgH="291960" progId="Equation.DSMT4">
                  <p:embed/>
                </p:oleObj>
              </mc:Choice>
              <mc:Fallback>
                <p:oleObj name="Equation" r:id="rId22" imgW="863280" imgH="291960" progId="Equation.DSMT4">
                  <p:embed/>
                  <p:pic>
                    <p:nvPicPr>
                      <p:cNvPr id="19" name="Objekt 18">
                        <a:extLst>
                          <a:ext uri="{FF2B5EF4-FFF2-40B4-BE49-F238E27FC236}">
                            <a16:creationId xmlns:a16="http://schemas.microsoft.com/office/drawing/2014/main" id="{DF2383A5-D361-1809-6F03-95ECF1721901}"/>
                          </a:ext>
                        </a:extLst>
                      </p:cNvPr>
                      <p:cNvPicPr>
                        <a:picLocks noChangeAspect="1" noChangeArrowheads="1"/>
                      </p:cNvPicPr>
                      <p:nvPr/>
                    </p:nvPicPr>
                    <p:blipFill>
                      <a:blip r:embed="rId23"/>
                      <a:srcRect/>
                      <a:stretch>
                        <a:fillRect/>
                      </a:stretch>
                    </p:blipFill>
                    <p:spPr bwMode="auto">
                      <a:xfrm>
                        <a:off x="6679635" y="3647336"/>
                        <a:ext cx="161925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375538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4AF569AD-AF34-2135-E329-B2911EE90030}"/>
              </a:ext>
            </a:extLst>
          </p:cNvPr>
          <p:cNvSpPr>
            <a:spLocks noGrp="1"/>
          </p:cNvSpPr>
          <p:nvPr>
            <p:ph type="title"/>
          </p:nvPr>
        </p:nvSpPr>
        <p:spPr>
          <a:xfrm>
            <a:off x="1091547" y="175637"/>
            <a:ext cx="10515600" cy="1325563"/>
          </a:xfrm>
        </p:spPr>
        <p:txBody>
          <a:bodyPr>
            <a:normAutofit/>
          </a:bodyPr>
          <a:lstStyle/>
          <a:p>
            <a:r>
              <a:rPr lang="cs-CZ" sz="4000" dirty="0"/>
              <a:t>Vlastní čas a souřadnicový čas</a:t>
            </a:r>
          </a:p>
        </p:txBody>
      </p:sp>
      <p:sp>
        <p:nvSpPr>
          <p:cNvPr id="4" name="Rectangle 2">
            <a:extLst>
              <a:ext uri="{FF2B5EF4-FFF2-40B4-BE49-F238E27FC236}">
                <a16:creationId xmlns:a16="http://schemas.microsoft.com/office/drawing/2014/main" id="{018CA675-0A2E-5942-81D8-3A735244A2A7}"/>
              </a:ext>
            </a:extLst>
          </p:cNvPr>
          <p:cNvSpPr>
            <a:spLocks noChangeArrowheads="1"/>
          </p:cNvSpPr>
          <p:nvPr/>
        </p:nvSpPr>
        <p:spPr bwMode="auto">
          <a:xfrm>
            <a:off x="2068475" y="1862094"/>
            <a:ext cx="1094579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graphicFrame>
        <p:nvGraphicFramePr>
          <p:cNvPr id="5" name="Objekt 4">
            <a:extLst>
              <a:ext uri="{FF2B5EF4-FFF2-40B4-BE49-F238E27FC236}">
                <a16:creationId xmlns:a16="http://schemas.microsoft.com/office/drawing/2014/main" id="{DA5ECBEF-B8D4-3F7E-8E27-F04A5422D3D5}"/>
              </a:ext>
            </a:extLst>
          </p:cNvPr>
          <p:cNvGraphicFramePr>
            <a:graphicFrameLocks noChangeAspect="1"/>
          </p:cNvGraphicFramePr>
          <p:nvPr>
            <p:extLst>
              <p:ext uri="{D42A27DB-BD31-4B8C-83A1-F6EECF244321}">
                <p14:modId xmlns:p14="http://schemas.microsoft.com/office/powerpoint/2010/main" val="1977055102"/>
              </p:ext>
            </p:extLst>
          </p:nvPr>
        </p:nvGraphicFramePr>
        <p:xfrm>
          <a:off x="2386761" y="1221256"/>
          <a:ext cx="4532244" cy="1496496"/>
        </p:xfrm>
        <a:graphic>
          <a:graphicData uri="http://schemas.openxmlformats.org/presentationml/2006/ole">
            <mc:AlternateContent xmlns:mc="http://schemas.openxmlformats.org/markup-compatibility/2006">
              <mc:Choice xmlns:v="urn:schemas-microsoft-com:vml" Requires="v">
                <p:oleObj name="Equation" r:id="rId3" imgW="2578100" imgH="850900" progId="Equation.DSMT4">
                  <p:embed/>
                </p:oleObj>
              </mc:Choice>
              <mc:Fallback>
                <p:oleObj name="Equation" r:id="rId3" imgW="2578100" imgH="850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6761" y="1221256"/>
                        <a:ext cx="4532244" cy="1496496"/>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CC7E0F69-DB7F-A76E-4937-58C720C447CE}"/>
              </a:ext>
            </a:extLst>
          </p:cNvPr>
          <p:cNvSpPr>
            <a:spLocks noChangeArrowheads="1"/>
          </p:cNvSpPr>
          <p:nvPr/>
        </p:nvSpPr>
        <p:spPr bwMode="auto">
          <a:xfrm>
            <a:off x="2736385" y="357884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7" name="Objekt 6">
            <a:extLst>
              <a:ext uri="{FF2B5EF4-FFF2-40B4-BE49-F238E27FC236}">
                <a16:creationId xmlns:a16="http://schemas.microsoft.com/office/drawing/2014/main" id="{85319694-2F74-A227-19A1-33216B81C9A8}"/>
              </a:ext>
            </a:extLst>
          </p:cNvPr>
          <p:cNvGraphicFramePr>
            <a:graphicFrameLocks noChangeAspect="1"/>
          </p:cNvGraphicFramePr>
          <p:nvPr>
            <p:extLst>
              <p:ext uri="{D42A27DB-BD31-4B8C-83A1-F6EECF244321}">
                <p14:modId xmlns:p14="http://schemas.microsoft.com/office/powerpoint/2010/main" val="444061548"/>
              </p:ext>
            </p:extLst>
          </p:nvPr>
        </p:nvGraphicFramePr>
        <p:xfrm>
          <a:off x="2386761" y="2867085"/>
          <a:ext cx="2043112" cy="971550"/>
        </p:xfrm>
        <a:graphic>
          <a:graphicData uri="http://schemas.openxmlformats.org/presentationml/2006/ole">
            <mc:AlternateContent xmlns:mc="http://schemas.openxmlformats.org/markup-compatibility/2006">
              <mc:Choice xmlns:v="urn:schemas-microsoft-com:vml" Requires="v">
                <p:oleObj name="Equation" r:id="rId5" imgW="1041120" imgH="495000" progId="Equation.DSMT4">
                  <p:embed/>
                </p:oleObj>
              </mc:Choice>
              <mc:Fallback>
                <p:oleObj name="Equation" r:id="rId5" imgW="1041120" imgH="495000" progId="Equation.DSMT4">
                  <p:embed/>
                  <p:pic>
                    <p:nvPicPr>
                      <p:cNvPr id="0" name="Object 3"/>
                      <p:cNvPicPr>
                        <a:picLocks noChangeAspect="1" noChangeArrowheads="1"/>
                      </p:cNvPicPr>
                      <p:nvPr/>
                    </p:nvPicPr>
                    <p:blipFill>
                      <a:blip r:embed="rId6"/>
                      <a:srcRect/>
                      <a:stretch>
                        <a:fillRect/>
                      </a:stretch>
                    </p:blipFill>
                    <p:spPr bwMode="auto">
                      <a:xfrm>
                        <a:off x="2386761" y="2867085"/>
                        <a:ext cx="2043112"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a:extLst>
              <a:ext uri="{FF2B5EF4-FFF2-40B4-BE49-F238E27FC236}">
                <a16:creationId xmlns:a16="http://schemas.microsoft.com/office/drawing/2014/main" id="{BD2BC8EF-EC7C-B56D-2E29-BCFB41055682}"/>
              </a:ext>
            </a:extLst>
          </p:cNvPr>
          <p:cNvSpPr>
            <a:spLocks noChangeArrowheads="1"/>
          </p:cNvSpPr>
          <p:nvPr/>
        </p:nvSpPr>
        <p:spPr bwMode="auto">
          <a:xfrm>
            <a:off x="5694270" y="3483428"/>
            <a:ext cx="141439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graphicFrame>
        <p:nvGraphicFramePr>
          <p:cNvPr id="9" name="Objekt 8">
            <a:extLst>
              <a:ext uri="{FF2B5EF4-FFF2-40B4-BE49-F238E27FC236}">
                <a16:creationId xmlns:a16="http://schemas.microsoft.com/office/drawing/2014/main" id="{C0B0D7F9-B18A-8CE5-D5AB-348BD66C83D1}"/>
              </a:ext>
            </a:extLst>
          </p:cNvPr>
          <p:cNvGraphicFramePr>
            <a:graphicFrameLocks noChangeAspect="1"/>
          </p:cNvGraphicFramePr>
          <p:nvPr>
            <p:extLst>
              <p:ext uri="{D42A27DB-BD31-4B8C-83A1-F6EECF244321}">
                <p14:modId xmlns:p14="http://schemas.microsoft.com/office/powerpoint/2010/main" val="2554311586"/>
              </p:ext>
            </p:extLst>
          </p:nvPr>
        </p:nvGraphicFramePr>
        <p:xfrm>
          <a:off x="5958241" y="2755738"/>
          <a:ext cx="1502796" cy="1082897"/>
        </p:xfrm>
        <a:graphic>
          <a:graphicData uri="http://schemas.openxmlformats.org/presentationml/2006/ole">
            <mc:AlternateContent xmlns:mc="http://schemas.openxmlformats.org/markup-compatibility/2006">
              <mc:Choice xmlns:v="urn:schemas-microsoft-com:vml" Requires="v">
                <p:oleObj name="Equation" r:id="rId7" imgW="723586" imgH="520474" progId="Equation.DSMT4">
                  <p:embed/>
                </p:oleObj>
              </mc:Choice>
              <mc:Fallback>
                <p:oleObj name="Equation" r:id="rId7" imgW="723586" imgH="520474"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8241" y="2755738"/>
                        <a:ext cx="1502796" cy="1082897"/>
                      </a:xfrm>
                      <a:prstGeom prst="rect">
                        <a:avLst/>
                      </a:prstGeom>
                      <a:noFill/>
                    </p:spPr>
                  </p:pic>
                </p:oleObj>
              </mc:Fallback>
            </mc:AlternateContent>
          </a:graphicData>
        </a:graphic>
      </p:graphicFrame>
      <p:sp>
        <p:nvSpPr>
          <p:cNvPr id="10" name="TextovéPole 9">
            <a:extLst>
              <a:ext uri="{FF2B5EF4-FFF2-40B4-BE49-F238E27FC236}">
                <a16:creationId xmlns:a16="http://schemas.microsoft.com/office/drawing/2014/main" id="{FD477A79-7201-8256-1609-EFEC60C64872}"/>
              </a:ext>
            </a:extLst>
          </p:cNvPr>
          <p:cNvSpPr txBox="1"/>
          <p:nvPr/>
        </p:nvSpPr>
        <p:spPr>
          <a:xfrm>
            <a:off x="1899454" y="3748047"/>
            <a:ext cx="2978636" cy="369332"/>
          </a:xfrm>
          <a:prstGeom prst="rect">
            <a:avLst/>
          </a:prstGeom>
          <a:noFill/>
        </p:spPr>
        <p:txBody>
          <a:bodyPr wrap="none" rtlCol="0">
            <a:spAutoFit/>
          </a:bodyPr>
          <a:lstStyle/>
          <a:p>
            <a:r>
              <a:rPr lang="cs-CZ" dirty="0"/>
              <a:t>skalární „gravitační“ potenciál</a:t>
            </a:r>
          </a:p>
        </p:txBody>
      </p:sp>
      <p:sp>
        <p:nvSpPr>
          <p:cNvPr id="11" name="TextovéPole 10">
            <a:extLst>
              <a:ext uri="{FF2B5EF4-FFF2-40B4-BE49-F238E27FC236}">
                <a16:creationId xmlns:a16="http://schemas.microsoft.com/office/drawing/2014/main" id="{68427122-DCA0-477C-8D04-61B937262188}"/>
              </a:ext>
            </a:extLst>
          </p:cNvPr>
          <p:cNvSpPr txBox="1"/>
          <p:nvPr/>
        </p:nvSpPr>
        <p:spPr>
          <a:xfrm>
            <a:off x="5651683" y="3765197"/>
            <a:ext cx="3183564" cy="369332"/>
          </a:xfrm>
          <a:prstGeom prst="rect">
            <a:avLst/>
          </a:prstGeom>
          <a:noFill/>
        </p:spPr>
        <p:txBody>
          <a:bodyPr wrap="none" rtlCol="0">
            <a:spAutoFit/>
          </a:bodyPr>
          <a:lstStyle/>
          <a:p>
            <a:r>
              <a:rPr lang="cs-CZ" dirty="0"/>
              <a:t>vektorový „gravitační“ potenciál</a:t>
            </a:r>
          </a:p>
        </p:txBody>
      </p:sp>
      <p:sp>
        <p:nvSpPr>
          <p:cNvPr id="12" name="TextovéPole 11">
            <a:extLst>
              <a:ext uri="{FF2B5EF4-FFF2-40B4-BE49-F238E27FC236}">
                <a16:creationId xmlns:a16="http://schemas.microsoft.com/office/drawing/2014/main" id="{E4A4841E-ECA6-ED71-76B7-87E941C5AB24}"/>
              </a:ext>
            </a:extLst>
          </p:cNvPr>
          <p:cNvSpPr txBox="1"/>
          <p:nvPr/>
        </p:nvSpPr>
        <p:spPr>
          <a:xfrm>
            <a:off x="1091547" y="4293367"/>
            <a:ext cx="7384650" cy="646331"/>
          </a:xfrm>
          <a:prstGeom prst="rect">
            <a:avLst/>
          </a:prstGeom>
          <a:noFill/>
        </p:spPr>
        <p:txBody>
          <a:bodyPr wrap="none" rtlCol="0">
            <a:spAutoFit/>
          </a:bodyPr>
          <a:lstStyle/>
          <a:p>
            <a:r>
              <a:rPr lang="cs-CZ" dirty="0"/>
              <a:t>Potenciály jsou určeny vztažnou soustavou.</a:t>
            </a:r>
          </a:p>
          <a:p>
            <a:r>
              <a:rPr lang="cs-CZ" dirty="0"/>
              <a:t>Problémy s interpretací vzorce, co vlastně znamená „silnější“ gravitační pole?</a:t>
            </a:r>
          </a:p>
        </p:txBody>
      </p:sp>
      <p:pic>
        <p:nvPicPr>
          <p:cNvPr id="14" name="Obrázek 13">
            <a:extLst>
              <a:ext uri="{FF2B5EF4-FFF2-40B4-BE49-F238E27FC236}">
                <a16:creationId xmlns:a16="http://schemas.microsoft.com/office/drawing/2014/main" id="{0AB0AD91-7C21-1F13-6133-C81A2B485F2A}"/>
              </a:ext>
            </a:extLst>
          </p:cNvPr>
          <p:cNvPicPr>
            <a:picLocks noChangeAspect="1"/>
          </p:cNvPicPr>
          <p:nvPr/>
        </p:nvPicPr>
        <p:blipFill>
          <a:blip r:embed="rId9"/>
          <a:stretch>
            <a:fillRect/>
          </a:stretch>
        </p:blipFill>
        <p:spPr>
          <a:xfrm>
            <a:off x="9639980" y="291102"/>
            <a:ext cx="2143125" cy="2143125"/>
          </a:xfrm>
          <a:prstGeom prst="rect">
            <a:avLst/>
          </a:prstGeom>
        </p:spPr>
      </p:pic>
      <p:graphicFrame>
        <p:nvGraphicFramePr>
          <p:cNvPr id="3" name="Objekt 2">
            <a:extLst>
              <a:ext uri="{FF2B5EF4-FFF2-40B4-BE49-F238E27FC236}">
                <a16:creationId xmlns:a16="http://schemas.microsoft.com/office/drawing/2014/main" id="{869108F9-E4AA-DDAA-C72D-D17BADC5C294}"/>
              </a:ext>
            </a:extLst>
          </p:cNvPr>
          <p:cNvGraphicFramePr>
            <a:graphicFrameLocks noChangeAspect="1"/>
          </p:cNvGraphicFramePr>
          <p:nvPr>
            <p:extLst>
              <p:ext uri="{D42A27DB-BD31-4B8C-83A1-F6EECF244321}">
                <p14:modId xmlns:p14="http://schemas.microsoft.com/office/powerpoint/2010/main" val="3943594380"/>
              </p:ext>
            </p:extLst>
          </p:nvPr>
        </p:nvGraphicFramePr>
        <p:xfrm>
          <a:off x="4278198" y="5208545"/>
          <a:ext cx="2122487" cy="868363"/>
        </p:xfrm>
        <a:graphic>
          <a:graphicData uri="http://schemas.openxmlformats.org/presentationml/2006/ole">
            <mc:AlternateContent xmlns:mc="http://schemas.openxmlformats.org/markup-compatibility/2006">
              <mc:Choice xmlns:v="urn:schemas-microsoft-com:vml" Requires="v">
                <p:oleObj name="Equation" r:id="rId10" imgW="1117440" imgH="457200" progId="Equation.DSMT4">
                  <p:embed/>
                </p:oleObj>
              </mc:Choice>
              <mc:Fallback>
                <p:oleObj name="Equation" r:id="rId10" imgW="1117440" imgH="457200" progId="Equation.DSMT4">
                  <p:embed/>
                  <p:pic>
                    <p:nvPicPr>
                      <p:cNvPr id="0" name=""/>
                      <p:cNvPicPr/>
                      <p:nvPr/>
                    </p:nvPicPr>
                    <p:blipFill>
                      <a:blip r:embed="rId11"/>
                      <a:stretch>
                        <a:fillRect/>
                      </a:stretch>
                    </p:blipFill>
                    <p:spPr>
                      <a:xfrm>
                        <a:off x="4278198" y="5208545"/>
                        <a:ext cx="2122487" cy="868363"/>
                      </a:xfrm>
                      <a:prstGeom prst="rect">
                        <a:avLst/>
                      </a:prstGeom>
                    </p:spPr>
                  </p:pic>
                </p:oleObj>
              </mc:Fallback>
            </mc:AlternateContent>
          </a:graphicData>
        </a:graphic>
      </p:graphicFrame>
      <p:graphicFrame>
        <p:nvGraphicFramePr>
          <p:cNvPr id="13" name="Objekt 12">
            <a:extLst>
              <a:ext uri="{FF2B5EF4-FFF2-40B4-BE49-F238E27FC236}">
                <a16:creationId xmlns:a16="http://schemas.microsoft.com/office/drawing/2014/main" id="{752F8E2D-9448-73BB-1908-9B570AAC7948}"/>
              </a:ext>
            </a:extLst>
          </p:cNvPr>
          <p:cNvGraphicFramePr>
            <a:graphicFrameLocks noChangeAspect="1"/>
          </p:cNvGraphicFramePr>
          <p:nvPr>
            <p:extLst>
              <p:ext uri="{D42A27DB-BD31-4B8C-83A1-F6EECF244321}">
                <p14:modId xmlns:p14="http://schemas.microsoft.com/office/powerpoint/2010/main" val="2143368387"/>
              </p:ext>
            </p:extLst>
          </p:nvPr>
        </p:nvGraphicFramePr>
        <p:xfrm>
          <a:off x="6951197" y="5369381"/>
          <a:ext cx="1881188" cy="504825"/>
        </p:xfrm>
        <a:graphic>
          <a:graphicData uri="http://schemas.openxmlformats.org/presentationml/2006/ole">
            <mc:AlternateContent xmlns:mc="http://schemas.openxmlformats.org/markup-compatibility/2006">
              <mc:Choice xmlns:v="urn:schemas-microsoft-com:vml" Requires="v">
                <p:oleObj name="Equation" r:id="rId12" imgW="1002960" imgH="266400" progId="Equation.DSMT4">
                  <p:embed/>
                </p:oleObj>
              </mc:Choice>
              <mc:Fallback>
                <p:oleObj name="Equation" r:id="rId12" imgW="1002960" imgH="266400" progId="Equation.DSMT4">
                  <p:embed/>
                  <p:pic>
                    <p:nvPicPr>
                      <p:cNvPr id="19" name="Objekt 18">
                        <a:extLst>
                          <a:ext uri="{FF2B5EF4-FFF2-40B4-BE49-F238E27FC236}">
                            <a16:creationId xmlns:a16="http://schemas.microsoft.com/office/drawing/2014/main" id="{DF2383A5-D361-1809-6F03-95ECF1721901}"/>
                          </a:ext>
                        </a:extLst>
                      </p:cNvPr>
                      <p:cNvPicPr>
                        <a:picLocks noChangeAspect="1" noChangeArrowheads="1"/>
                      </p:cNvPicPr>
                      <p:nvPr/>
                    </p:nvPicPr>
                    <p:blipFill>
                      <a:blip r:embed="rId13"/>
                      <a:srcRect/>
                      <a:stretch>
                        <a:fillRect/>
                      </a:stretch>
                    </p:blipFill>
                    <p:spPr bwMode="auto">
                      <a:xfrm>
                        <a:off x="6951197" y="5369381"/>
                        <a:ext cx="188118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ovéPole 14">
            <a:extLst>
              <a:ext uri="{FF2B5EF4-FFF2-40B4-BE49-F238E27FC236}">
                <a16:creationId xmlns:a16="http://schemas.microsoft.com/office/drawing/2014/main" id="{BD1B5471-914F-D148-2B1B-573F78E30AD7}"/>
              </a:ext>
            </a:extLst>
          </p:cNvPr>
          <p:cNvSpPr txBox="1"/>
          <p:nvPr/>
        </p:nvSpPr>
        <p:spPr>
          <a:xfrm>
            <a:off x="1118096" y="5309537"/>
            <a:ext cx="2604431" cy="369332"/>
          </a:xfrm>
          <a:prstGeom prst="rect">
            <a:avLst/>
          </a:prstGeom>
          <a:noFill/>
        </p:spPr>
        <p:txBody>
          <a:bodyPr wrap="none" rtlCol="0">
            <a:spAutoFit/>
          </a:bodyPr>
          <a:lstStyle/>
          <a:p>
            <a:r>
              <a:rPr lang="cs-CZ" dirty="0"/>
              <a:t>pohybové rovnice částice:</a:t>
            </a:r>
          </a:p>
        </p:txBody>
      </p:sp>
    </p:spTree>
    <p:extLst>
      <p:ext uri="{BB962C8B-B14F-4D97-AF65-F5344CB8AC3E}">
        <p14:creationId xmlns:p14="http://schemas.microsoft.com/office/powerpoint/2010/main" val="42217803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Obrázek 13">
            <a:extLst>
              <a:ext uri="{FF2B5EF4-FFF2-40B4-BE49-F238E27FC236}">
                <a16:creationId xmlns:a16="http://schemas.microsoft.com/office/drawing/2014/main" id="{4DF68ADE-837B-B15B-35D6-D8EF22851C12}"/>
              </a:ext>
            </a:extLst>
          </p:cNvPr>
          <p:cNvPicPr>
            <a:picLocks noChangeAspect="1"/>
          </p:cNvPicPr>
          <p:nvPr/>
        </p:nvPicPr>
        <p:blipFill>
          <a:blip r:embed="rId3"/>
          <a:stretch>
            <a:fillRect/>
          </a:stretch>
        </p:blipFill>
        <p:spPr>
          <a:xfrm>
            <a:off x="1288832" y="3372429"/>
            <a:ext cx="3349219" cy="2695162"/>
          </a:xfrm>
          <a:prstGeom prst="rect">
            <a:avLst/>
          </a:prstGeom>
        </p:spPr>
      </p:pic>
      <p:sp>
        <p:nvSpPr>
          <p:cNvPr id="2" name="Nadpis 1">
            <a:extLst>
              <a:ext uri="{FF2B5EF4-FFF2-40B4-BE49-F238E27FC236}">
                <a16:creationId xmlns:a16="http://schemas.microsoft.com/office/drawing/2014/main" id="{985D932A-96CD-D5CF-FC18-B3BA7024A69A}"/>
              </a:ext>
            </a:extLst>
          </p:cNvPr>
          <p:cNvSpPr>
            <a:spLocks noGrp="1"/>
          </p:cNvSpPr>
          <p:nvPr>
            <p:ph type="title"/>
          </p:nvPr>
        </p:nvSpPr>
        <p:spPr/>
        <p:txBody>
          <a:bodyPr/>
          <a:lstStyle/>
          <a:p>
            <a:r>
              <a:rPr lang="cs-CZ" dirty="0"/>
              <a:t>Několik problémů</a:t>
            </a:r>
          </a:p>
        </p:txBody>
      </p:sp>
      <p:sp>
        <p:nvSpPr>
          <p:cNvPr id="4" name="TextovéPole 3">
            <a:extLst>
              <a:ext uri="{FF2B5EF4-FFF2-40B4-BE49-F238E27FC236}">
                <a16:creationId xmlns:a16="http://schemas.microsoft.com/office/drawing/2014/main" id="{9A723D62-5E90-64A7-3748-8DE84A5BB0AD}"/>
              </a:ext>
            </a:extLst>
          </p:cNvPr>
          <p:cNvSpPr txBox="1"/>
          <p:nvPr/>
        </p:nvSpPr>
        <p:spPr>
          <a:xfrm>
            <a:off x="838200" y="1690688"/>
            <a:ext cx="3290516" cy="1365117"/>
          </a:xfrm>
          <a:prstGeom prst="rect">
            <a:avLst/>
          </a:prstGeom>
          <a:noFill/>
        </p:spPr>
        <p:txBody>
          <a:bodyPr wrap="none" rtlCol="0">
            <a:spAutoFit/>
          </a:bodyPr>
          <a:lstStyle/>
          <a:p>
            <a:pPr marL="342900" indent="-342900">
              <a:lnSpc>
                <a:spcPct val="250000"/>
              </a:lnSpc>
              <a:buAutoNum type="arabicPeriod"/>
            </a:pPr>
            <a:r>
              <a:rPr lang="cs-CZ" dirty="0"/>
              <a:t>Mýlil se v roce 1905 Einstein?</a:t>
            </a:r>
          </a:p>
          <a:p>
            <a:pPr marL="342900" indent="-342900">
              <a:lnSpc>
                <a:spcPct val="250000"/>
              </a:lnSpc>
              <a:buAutoNum type="arabicPeriod"/>
            </a:pPr>
            <a:r>
              <a:rPr lang="cs-CZ" dirty="0"/>
              <a:t>Potenciál a intenzita</a:t>
            </a:r>
          </a:p>
        </p:txBody>
      </p:sp>
      <p:pic>
        <p:nvPicPr>
          <p:cNvPr id="5" name="Obrázek 4">
            <a:extLst>
              <a:ext uri="{FF2B5EF4-FFF2-40B4-BE49-F238E27FC236}">
                <a16:creationId xmlns:a16="http://schemas.microsoft.com/office/drawing/2014/main" id="{A652BE93-E314-1517-714B-D8BEB2A3EEAA}"/>
              </a:ext>
            </a:extLst>
          </p:cNvPr>
          <p:cNvPicPr>
            <a:picLocks noChangeAspect="1"/>
          </p:cNvPicPr>
          <p:nvPr/>
        </p:nvPicPr>
        <p:blipFill>
          <a:blip r:embed="rId4"/>
          <a:stretch>
            <a:fillRect/>
          </a:stretch>
        </p:blipFill>
        <p:spPr>
          <a:xfrm>
            <a:off x="9564738" y="849987"/>
            <a:ext cx="1345826" cy="1429288"/>
          </a:xfrm>
          <a:prstGeom prst="rect">
            <a:avLst/>
          </a:prstGeom>
        </p:spPr>
      </p:pic>
      <p:sp>
        <p:nvSpPr>
          <p:cNvPr id="7" name="TextovéPole 6">
            <a:extLst>
              <a:ext uri="{FF2B5EF4-FFF2-40B4-BE49-F238E27FC236}">
                <a16:creationId xmlns:a16="http://schemas.microsoft.com/office/drawing/2014/main" id="{4BF3D0EA-B017-53E2-D550-725F35AE0A4E}"/>
              </a:ext>
            </a:extLst>
          </p:cNvPr>
          <p:cNvSpPr txBox="1"/>
          <p:nvPr/>
        </p:nvSpPr>
        <p:spPr>
          <a:xfrm>
            <a:off x="9564738" y="2373868"/>
            <a:ext cx="2535115" cy="369332"/>
          </a:xfrm>
          <a:prstGeom prst="rect">
            <a:avLst/>
          </a:prstGeom>
          <a:noFill/>
        </p:spPr>
        <p:txBody>
          <a:bodyPr wrap="square">
            <a:spAutoFit/>
          </a:bodyPr>
          <a:lstStyle/>
          <a:p>
            <a:r>
              <a:rPr lang="cs-CZ" dirty="0"/>
              <a:t>Wolfgang </a:t>
            </a:r>
            <a:r>
              <a:rPr lang="cs-CZ" dirty="0" err="1"/>
              <a:t>Rindler</a:t>
            </a:r>
            <a:endParaRPr lang="cs-CZ" dirty="0"/>
          </a:p>
        </p:txBody>
      </p:sp>
      <p:pic>
        <p:nvPicPr>
          <p:cNvPr id="9" name="Obrázek 8">
            <a:extLst>
              <a:ext uri="{FF2B5EF4-FFF2-40B4-BE49-F238E27FC236}">
                <a16:creationId xmlns:a16="http://schemas.microsoft.com/office/drawing/2014/main" id="{4A685F68-88F1-775E-30E1-9EF96BD8A0FA}"/>
              </a:ext>
            </a:extLst>
          </p:cNvPr>
          <p:cNvPicPr>
            <a:picLocks noChangeAspect="1"/>
          </p:cNvPicPr>
          <p:nvPr/>
        </p:nvPicPr>
        <p:blipFill>
          <a:blip r:embed="rId5"/>
          <a:stretch>
            <a:fillRect/>
          </a:stretch>
        </p:blipFill>
        <p:spPr>
          <a:xfrm>
            <a:off x="9758104" y="4114801"/>
            <a:ext cx="1306391" cy="1975415"/>
          </a:xfrm>
          <a:prstGeom prst="rect">
            <a:avLst/>
          </a:prstGeom>
        </p:spPr>
      </p:pic>
      <p:pic>
        <p:nvPicPr>
          <p:cNvPr id="11" name="Obrázek 10">
            <a:extLst>
              <a:ext uri="{FF2B5EF4-FFF2-40B4-BE49-F238E27FC236}">
                <a16:creationId xmlns:a16="http://schemas.microsoft.com/office/drawing/2014/main" id="{9181B976-E25B-2BC1-0327-47C33E31E7D9}"/>
              </a:ext>
            </a:extLst>
          </p:cNvPr>
          <p:cNvPicPr>
            <a:picLocks noChangeAspect="1"/>
          </p:cNvPicPr>
          <p:nvPr/>
        </p:nvPicPr>
        <p:blipFill>
          <a:blip r:embed="rId6"/>
          <a:stretch>
            <a:fillRect/>
          </a:stretch>
        </p:blipFill>
        <p:spPr>
          <a:xfrm>
            <a:off x="5879339" y="839721"/>
            <a:ext cx="3349219" cy="3067050"/>
          </a:xfrm>
          <a:prstGeom prst="rect">
            <a:avLst/>
          </a:prstGeom>
        </p:spPr>
      </p:pic>
      <p:pic>
        <p:nvPicPr>
          <p:cNvPr id="12" name="Obrázek 11">
            <a:extLst>
              <a:ext uri="{FF2B5EF4-FFF2-40B4-BE49-F238E27FC236}">
                <a16:creationId xmlns:a16="http://schemas.microsoft.com/office/drawing/2014/main" id="{0FD51890-832C-E0FC-9CCE-3A8655D30B5B}"/>
              </a:ext>
            </a:extLst>
          </p:cNvPr>
          <p:cNvPicPr>
            <a:picLocks noChangeAspect="1"/>
          </p:cNvPicPr>
          <p:nvPr/>
        </p:nvPicPr>
        <p:blipFill>
          <a:blip r:embed="rId7"/>
          <a:stretch>
            <a:fillRect/>
          </a:stretch>
        </p:blipFill>
        <p:spPr>
          <a:xfrm>
            <a:off x="5938042" y="4336054"/>
            <a:ext cx="3290516" cy="1731537"/>
          </a:xfrm>
          <a:prstGeom prst="rect">
            <a:avLst/>
          </a:prstGeom>
        </p:spPr>
      </p:pic>
    </p:spTree>
    <p:extLst>
      <p:ext uri="{BB962C8B-B14F-4D97-AF65-F5344CB8AC3E}">
        <p14:creationId xmlns:p14="http://schemas.microsoft.com/office/powerpoint/2010/main" val="575969026"/>
      </p:ext>
    </p:extLst>
  </p:cSld>
  <p:clrMapOvr>
    <a:masterClrMapping/>
  </p:clrMapOvr>
</p:sld>
</file>

<file path=ppt/theme/theme1.xml><?xml version="1.0" encoding="utf-8"?>
<a:theme xmlns:a="http://schemas.openxmlformats.org/drawingml/2006/main" name="Motiv Office 2013–2022">
  <a:themeElements>
    <a:clrScheme name="Motiv Office 2013–2022">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Motiv Office 2013–2022">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otiv Office 2013–2022">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2.xml><?xml version="1.0" encoding="utf-8"?>
<a:theme xmlns:a="http://schemas.openxmlformats.org/drawingml/2006/main" name="Motiv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Office 2013 - 2022 Theme</Template>
  <TotalTime>711</TotalTime>
  <Words>2147</Words>
  <Application>Microsoft Office PowerPoint</Application>
  <PresentationFormat>Širokoúhlá obrazovka</PresentationFormat>
  <Paragraphs>138</Paragraphs>
  <Slides>13</Slides>
  <Notes>6</Notes>
  <HiddenSlides>1</HiddenSlides>
  <MMClips>0</MMClips>
  <ScaleCrop>false</ScaleCrop>
  <HeadingPairs>
    <vt:vector size="8" baseType="variant">
      <vt:variant>
        <vt:lpstr>Použitá písma</vt:lpstr>
      </vt:variant>
      <vt:variant>
        <vt:i4>5</vt:i4>
      </vt:variant>
      <vt:variant>
        <vt:lpstr>Motiv</vt:lpstr>
      </vt:variant>
      <vt:variant>
        <vt:i4>1</vt:i4>
      </vt:variant>
      <vt:variant>
        <vt:lpstr>Vložené servery OLE</vt:lpstr>
      </vt:variant>
      <vt:variant>
        <vt:i4>1</vt:i4>
      </vt:variant>
      <vt:variant>
        <vt:lpstr>Nadpisy snímků</vt:lpstr>
      </vt:variant>
      <vt:variant>
        <vt:i4>13</vt:i4>
      </vt:variant>
    </vt:vector>
  </HeadingPairs>
  <TitlesOfParts>
    <vt:vector size="20" baseType="lpstr">
      <vt:lpstr>Aptos</vt:lpstr>
      <vt:lpstr>Arial</vt:lpstr>
      <vt:lpstr>Calibri</vt:lpstr>
      <vt:lpstr>Calibri </vt:lpstr>
      <vt:lpstr>Calibri Light</vt:lpstr>
      <vt:lpstr>Motiv Office 2013–2022</vt:lpstr>
      <vt:lpstr>Equation</vt:lpstr>
      <vt:lpstr>Prostoročas, prostor a čas</vt:lpstr>
      <vt:lpstr>Prezentace aplikace PowerPoint</vt:lpstr>
      <vt:lpstr>Steven Weinberg (laureát Nobelovy ceny): </vt:lpstr>
      <vt:lpstr>Prostoročas:  Newton a Einstein</vt:lpstr>
      <vt:lpstr>Vztažné soustavy Møller, Landau- Lifšic </vt:lpstr>
      <vt:lpstr>Ideální hodiny</vt:lpstr>
      <vt:lpstr>Prostor</vt:lpstr>
      <vt:lpstr>Vlastní čas a souřadnicový čas</vt:lpstr>
      <vt:lpstr>Několik problémů</vt:lpstr>
      <vt:lpstr>Stěžejní role  Dopplera  jevu</vt:lpstr>
      <vt:lpstr>Zpomalují se pohybující se hodiny?</vt:lpstr>
      <vt:lpstr>Prezentace aplikace PowerPoint</vt:lpstr>
      <vt:lpstr>Prezentace aplikac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indřiška Svobodová</dc:creator>
  <cp:lastModifiedBy>Jindřiška Svobodová</cp:lastModifiedBy>
  <cp:revision>127</cp:revision>
  <cp:lastPrinted>2024-08-19T14:10:01Z</cp:lastPrinted>
  <dcterms:created xsi:type="dcterms:W3CDTF">2024-08-19T08:53:46Z</dcterms:created>
  <dcterms:modified xsi:type="dcterms:W3CDTF">2024-08-22T05:39:18Z</dcterms:modified>
</cp:coreProperties>
</file>